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097F58" w:rsidRDefault="00514B28" w:rsidP="00A756CA">
      <w:pPr>
        <w:spacing w:line="240" w:lineRule="auto"/>
        <w:jc w:val="center"/>
        <w:rPr>
          <w:caps/>
        </w:rPr>
      </w:pPr>
      <w:r w:rsidRPr="00097F58">
        <w:rPr>
          <w:caps/>
        </w:rPr>
        <w:t>ÉCOLE DE TECHNOLOGIE SUPÉRIEURE</w:t>
      </w:r>
    </w:p>
    <w:p w:rsidR="00514B28" w:rsidRPr="00097F58" w:rsidRDefault="00514B28" w:rsidP="00A756CA">
      <w:pPr>
        <w:spacing w:line="240" w:lineRule="auto"/>
        <w:jc w:val="center"/>
        <w:rPr>
          <w:caps/>
        </w:rPr>
      </w:pPr>
      <w:r w:rsidRPr="00097F58">
        <w:rPr>
          <w:caps/>
        </w:rPr>
        <w:t>UNIVERSITÉ DU QUÉBEC</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F4006A" w:rsidRPr="00097F58" w:rsidRDefault="00C538A2" w:rsidP="00A756CA">
      <w:pPr>
        <w:spacing w:line="240" w:lineRule="auto"/>
        <w:jc w:val="center"/>
        <w:rPr>
          <w:caps/>
        </w:rPr>
      </w:pPr>
      <w:r w:rsidRPr="00097F58">
        <w:rPr>
          <w:caps/>
        </w:rPr>
        <w:t xml:space="preserve">rapport technique </w:t>
      </w:r>
    </w:p>
    <w:p w:rsidR="00514B28" w:rsidRPr="00097F58" w:rsidRDefault="00514B28" w:rsidP="00C538A2">
      <w:pPr>
        <w:spacing w:line="240" w:lineRule="auto"/>
        <w:jc w:val="center"/>
        <w:rPr>
          <w:caps/>
        </w:rPr>
      </w:pPr>
      <w:r w:rsidRPr="00097F58">
        <w:rPr>
          <w:caps/>
        </w:rPr>
        <w:t>PRÉSENTÉ</w:t>
      </w:r>
      <w:r w:rsidR="00F4006A" w:rsidRPr="00097F58">
        <w:rPr>
          <w:caps/>
        </w:rPr>
        <w:t xml:space="preserve"> </w:t>
      </w:r>
      <w:r w:rsidR="00C538A2" w:rsidRPr="00097F58">
        <w:rPr>
          <w:caps/>
        </w:rPr>
        <w:t xml:space="preserve">À </w:t>
      </w:r>
      <w:r w:rsidRPr="00097F58">
        <w:rPr>
          <w:caps/>
        </w:rPr>
        <w:t>L’ÉCOLE DE TECHNOLOGIE SUPÉRIEURE</w:t>
      </w:r>
    </w:p>
    <w:p w:rsidR="00C538A2" w:rsidRPr="00097F58" w:rsidRDefault="00C538A2" w:rsidP="00C538A2">
      <w:pPr>
        <w:spacing w:line="240" w:lineRule="auto"/>
        <w:jc w:val="center"/>
        <w:rPr>
          <w:caps/>
        </w:rPr>
      </w:pPr>
      <w:r w:rsidRPr="00097F58">
        <w:rPr>
          <w:caps/>
        </w:rPr>
        <w:t>DANS LE CADRE DU PROJET DE FIN D’ÉTUDES</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514B28" w:rsidRPr="00097F58" w:rsidRDefault="00514B28" w:rsidP="00A756CA">
      <w:pPr>
        <w:spacing w:line="240" w:lineRule="auto"/>
        <w:jc w:val="center"/>
        <w:rPr>
          <w:caps/>
        </w:rPr>
      </w:pPr>
    </w:p>
    <w:p w:rsidR="00F4006A" w:rsidRPr="00097F58" w:rsidRDefault="00F4006A" w:rsidP="00F4006A">
      <w:pPr>
        <w:spacing w:line="240" w:lineRule="auto"/>
        <w:jc w:val="center"/>
        <w:rPr>
          <w:caps/>
        </w:rPr>
      </w:pPr>
    </w:p>
    <w:p w:rsidR="00F4006A" w:rsidRPr="00097F58" w:rsidRDefault="00407D40" w:rsidP="00F4006A">
      <w:pPr>
        <w:spacing w:line="240" w:lineRule="auto"/>
        <w:jc w:val="center"/>
        <w:rPr>
          <w:caps/>
        </w:rPr>
      </w:pPr>
      <w:r w:rsidRPr="00097F58">
        <w:rPr>
          <w:caps/>
        </w:rPr>
        <w:t>ele792 - projet synthèse en génie électrique</w:t>
      </w:r>
    </w:p>
    <w:p w:rsidR="00407D40" w:rsidRPr="00097F58" w:rsidRDefault="00407D40" w:rsidP="00F4006A">
      <w:pPr>
        <w:spacing w:line="240" w:lineRule="auto"/>
        <w:jc w:val="center"/>
        <w:rPr>
          <w:caps/>
        </w:rPr>
      </w:pPr>
      <w:r w:rsidRPr="00097F58">
        <w:rPr>
          <w:caps/>
        </w:rPr>
        <w:t>conception d’une console de jeux vidéo</w:t>
      </w:r>
    </w:p>
    <w:p w:rsidR="00A756CA" w:rsidRPr="00097F58" w:rsidRDefault="00A756CA" w:rsidP="00A756CA">
      <w:pPr>
        <w:spacing w:line="240" w:lineRule="auto"/>
        <w:jc w:val="center"/>
        <w:rPr>
          <w:caps/>
        </w:rPr>
      </w:pPr>
    </w:p>
    <w:p w:rsidR="00514B28" w:rsidRPr="00097F58" w:rsidRDefault="00514B28"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A756CA" w:rsidRPr="00097F58" w:rsidRDefault="00A756CA" w:rsidP="00A756CA">
      <w:pPr>
        <w:spacing w:line="240" w:lineRule="auto"/>
        <w:jc w:val="center"/>
      </w:pPr>
    </w:p>
    <w:p w:rsidR="00514B28" w:rsidRPr="00097F58" w:rsidRDefault="00514B28" w:rsidP="00A756CA">
      <w:pPr>
        <w:spacing w:line="240" w:lineRule="auto"/>
        <w:jc w:val="center"/>
        <w:rPr>
          <w:caps/>
        </w:rPr>
      </w:pPr>
      <w:r w:rsidRPr="00097F58">
        <w:rPr>
          <w:caps/>
        </w:rPr>
        <w:t>par</w:t>
      </w:r>
    </w:p>
    <w:p w:rsidR="00A22F71" w:rsidRPr="00097F58" w:rsidRDefault="00A22F71" w:rsidP="00A756CA">
      <w:pPr>
        <w:spacing w:line="240" w:lineRule="auto"/>
        <w:jc w:val="center"/>
      </w:pPr>
      <w:r w:rsidRPr="00097F58">
        <w:rPr>
          <w:caps/>
        </w:rPr>
        <w:t xml:space="preserve">gervais, </w:t>
      </w:r>
      <w:r w:rsidRPr="00097F58">
        <w:t>François</w:t>
      </w:r>
    </w:p>
    <w:p w:rsidR="00A22F71" w:rsidRPr="00097F58" w:rsidRDefault="00A22F71" w:rsidP="00A756CA">
      <w:pPr>
        <w:spacing w:line="240" w:lineRule="auto"/>
        <w:jc w:val="center"/>
        <w:rPr>
          <w:caps/>
        </w:rPr>
      </w:pPr>
      <w:r w:rsidRPr="00097F58">
        <w:rPr>
          <w:caps/>
        </w:rPr>
        <w:t>GERF</w:t>
      </w:r>
      <w:r w:rsidR="005B4CFA" w:rsidRPr="00097F58">
        <w:rPr>
          <w:caps/>
        </w:rPr>
        <w:t>10108401</w:t>
      </w:r>
    </w:p>
    <w:p w:rsidR="00514B28" w:rsidRPr="00097F58" w:rsidRDefault="00A22F71" w:rsidP="00A756CA">
      <w:pPr>
        <w:spacing w:line="240" w:lineRule="auto"/>
        <w:jc w:val="center"/>
        <w:rPr>
          <w:caps/>
        </w:rPr>
      </w:pPr>
      <w:r w:rsidRPr="00097F58">
        <w:rPr>
          <w:caps/>
        </w:rPr>
        <w:t>Vaillancourt</w:t>
      </w:r>
      <w:r w:rsidR="000A65FA" w:rsidRPr="00097F58">
        <w:rPr>
          <w:caps/>
        </w:rPr>
        <w:t xml:space="preserve">, </w:t>
      </w:r>
      <w:r w:rsidRPr="00097F58">
        <w:t>Jimmy</w:t>
      </w:r>
    </w:p>
    <w:p w:rsidR="00036F61" w:rsidRPr="00097F58" w:rsidRDefault="00A22F71" w:rsidP="00A756CA">
      <w:pPr>
        <w:spacing w:line="240" w:lineRule="auto"/>
        <w:jc w:val="center"/>
        <w:rPr>
          <w:caps/>
        </w:rPr>
      </w:pPr>
      <w:r w:rsidRPr="00097F58">
        <w:rPr>
          <w:caps/>
        </w:rPr>
        <w:t>VAIJ21118302</w:t>
      </w:r>
    </w:p>
    <w:p w:rsidR="00036F61" w:rsidRPr="00097F58" w:rsidRDefault="00036F61" w:rsidP="00A756CA">
      <w:pPr>
        <w:spacing w:line="240" w:lineRule="auto"/>
        <w:jc w:val="center"/>
        <w:rPr>
          <w:caps/>
        </w:rPr>
      </w:pPr>
    </w:p>
    <w:p w:rsidR="002E5C70" w:rsidRPr="00097F58" w:rsidRDefault="002E5C70" w:rsidP="00A756CA">
      <w:pPr>
        <w:spacing w:line="240" w:lineRule="auto"/>
        <w:jc w:val="center"/>
        <w:rPr>
          <w:caps/>
        </w:rPr>
      </w:pPr>
    </w:p>
    <w:p w:rsidR="002E5C70" w:rsidRPr="00097F58" w:rsidRDefault="002E5C70" w:rsidP="00A756CA">
      <w:pPr>
        <w:spacing w:line="240" w:lineRule="auto"/>
        <w:jc w:val="center"/>
        <w:rPr>
          <w:caps/>
        </w:rPr>
      </w:pPr>
    </w:p>
    <w:p w:rsidR="00036F61" w:rsidRPr="00097F58" w:rsidRDefault="002E5C70" w:rsidP="00A756CA">
      <w:pPr>
        <w:spacing w:line="240" w:lineRule="auto"/>
        <w:jc w:val="center"/>
        <w:rPr>
          <w:caps/>
        </w:rPr>
      </w:pPr>
      <w:r w:rsidRPr="00097F58">
        <w:rPr>
          <w:caps/>
        </w:rPr>
        <w:t>PRÉSENTÉ À</w:t>
      </w:r>
    </w:p>
    <w:p w:rsidR="00036F61" w:rsidRPr="00097F58" w:rsidRDefault="00A22F71" w:rsidP="00A756CA">
      <w:pPr>
        <w:spacing w:line="240" w:lineRule="auto"/>
        <w:jc w:val="center"/>
        <w:rPr>
          <w:caps/>
        </w:rPr>
      </w:pPr>
      <w:r w:rsidRPr="00097F58">
        <w:rPr>
          <w:caps/>
        </w:rPr>
        <w:t>jean-françois boland</w:t>
      </w: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r w:rsidRPr="00097F58">
        <w:rPr>
          <w:caps/>
        </w:rPr>
        <w:t xml:space="preserve">montréal, le </w:t>
      </w:r>
      <w:r w:rsidR="00A22F71" w:rsidRPr="00097F58">
        <w:rPr>
          <w:caps/>
        </w:rPr>
        <w:t>6 août 2010</w:t>
      </w:r>
    </w:p>
    <w:p w:rsidR="00A756CA" w:rsidRPr="00097F58" w:rsidRDefault="00A756CA" w:rsidP="00A756CA">
      <w:pPr>
        <w:spacing w:line="240" w:lineRule="auto"/>
        <w:jc w:val="center"/>
        <w:rPr>
          <w:caps/>
        </w:rPr>
      </w:pPr>
    </w:p>
    <w:p w:rsidR="00CD5424" w:rsidRPr="00097F58" w:rsidRDefault="00CD5424" w:rsidP="00A756CA">
      <w:pPr>
        <w:spacing w:line="240" w:lineRule="auto"/>
        <w:jc w:val="center"/>
        <w:rPr>
          <w:sz w:val="20"/>
          <w:szCs w:val="20"/>
        </w:rPr>
      </w:pPr>
    </w:p>
    <w:p w:rsidR="00890A24" w:rsidRPr="00097F58" w:rsidRDefault="00890A24" w:rsidP="00A756CA">
      <w:pPr>
        <w:spacing w:line="240" w:lineRule="auto"/>
        <w:jc w:val="center"/>
        <w:rPr>
          <w:sz w:val="20"/>
          <w:szCs w:val="20"/>
        </w:rPr>
      </w:pPr>
    </w:p>
    <w:p w:rsidR="00DD350E" w:rsidRPr="00097F58" w:rsidRDefault="00DD350E" w:rsidP="00DD350E">
      <w:pPr>
        <w:spacing w:line="240" w:lineRule="auto"/>
        <w:rPr>
          <w:sz w:val="20"/>
          <w:szCs w:val="20"/>
        </w:rPr>
        <w:sectPr w:rsidR="00DD350E" w:rsidRPr="00097F58" w:rsidSect="0006140F">
          <w:headerReference w:type="even" r:id="rId8"/>
          <w:headerReference w:type="default" r:id="rId9"/>
          <w:footerReference w:type="even" r:id="rId10"/>
          <w:footerReference w:type="default" r:id="rId11"/>
          <w:headerReference w:type="first" r:id="rId12"/>
          <w:footerReference w:type="first" r:id="rId13"/>
          <w:pgSz w:w="12240" w:h="15840" w:code="1"/>
          <w:pgMar w:top="2160" w:right="1080" w:bottom="1080" w:left="2160" w:header="1080" w:footer="1138" w:gutter="0"/>
          <w:paperSrc w:first="15" w:other="15"/>
          <w:pgNumType w:fmt="upperRoman"/>
          <w:cols w:space="708"/>
          <w:titlePg/>
          <w:docGrid w:linePitch="360"/>
        </w:sectPr>
      </w:pPr>
    </w:p>
    <w:p w:rsidR="008C00F8" w:rsidRPr="00097F58" w:rsidRDefault="008C00F8" w:rsidP="00AA441A">
      <w:pPr>
        <w:jc w:val="center"/>
        <w:rPr>
          <w:b/>
        </w:rPr>
      </w:pPr>
      <w:bookmarkStart w:id="0" w:name="_Toc112752327"/>
      <w:bookmarkStart w:id="1" w:name="_Toc113077127"/>
      <w:bookmarkStart w:id="2" w:name="_Toc113077677"/>
      <w:bookmarkStart w:id="3" w:name="_Toc113077765"/>
      <w:r w:rsidRPr="00097F58">
        <w:rPr>
          <w:b/>
        </w:rPr>
        <w:lastRenderedPageBreak/>
        <w:t>REMERCIEMENT</w:t>
      </w:r>
      <w:bookmarkEnd w:id="0"/>
      <w:bookmarkEnd w:id="1"/>
      <w:bookmarkEnd w:id="2"/>
      <w:bookmarkEnd w:id="3"/>
      <w:r w:rsidRPr="00097F58">
        <w:rPr>
          <w:b/>
        </w:rPr>
        <w:t>S</w:t>
      </w:r>
    </w:p>
    <w:p w:rsidR="008C00F8" w:rsidRPr="00097F58" w:rsidRDefault="008C00F8" w:rsidP="003B2083"/>
    <w:p w:rsidR="008C00F8" w:rsidRPr="00097F58" w:rsidRDefault="009C26A1" w:rsidP="00AA3AE2">
      <w:r w:rsidRPr="00097F58">
        <w:rPr>
          <w:u w:val="single"/>
        </w:rPr>
        <w:t>Thaieasyelec</w:t>
      </w:r>
      <w:r w:rsidRPr="00097F58">
        <w:t xml:space="preserve"> - </w:t>
      </w:r>
      <w:hyperlink r:id="rId14" w:history="1">
        <w:r w:rsidRPr="00097F58">
          <w:rPr>
            <w:rStyle w:val="Lienhypertexte"/>
          </w:rPr>
          <w:t>http://www.thaieasyelec.net/</w:t>
        </w:r>
      </w:hyperlink>
    </w:p>
    <w:p w:rsidR="009C26A1" w:rsidRPr="00097F58" w:rsidRDefault="009C26A1" w:rsidP="00272D8A">
      <w:pPr>
        <w:spacing w:line="240" w:lineRule="auto"/>
      </w:pPr>
      <w:r w:rsidRPr="00097F58">
        <w:t xml:space="preserve">Merci à </w:t>
      </w:r>
      <w:r w:rsidR="007E1E9B" w:rsidRPr="00097F58">
        <w:t>toute</w:t>
      </w:r>
      <w:r w:rsidRPr="00097F58">
        <w:t xml:space="preserve"> l’équipe de Thaieasyelec qui </w:t>
      </w:r>
      <w:r w:rsidR="00097F58" w:rsidRPr="00097F58">
        <w:t>n’a</w:t>
      </w:r>
      <w:r w:rsidRPr="00097F58">
        <w:t xml:space="preserve"> pas hésité à m’envoyer </w:t>
      </w:r>
      <w:r w:rsidR="00FD3716" w:rsidRPr="00097F58">
        <w:t>une nouvelle plateforme de déve</w:t>
      </w:r>
      <w:r w:rsidRPr="00097F58">
        <w:t>lop</w:t>
      </w:r>
      <w:r w:rsidR="00FD3716" w:rsidRPr="00097F58">
        <w:t>p</w:t>
      </w:r>
      <w:r w:rsidRPr="00097F58">
        <w:t>ement par poste express de Thaïlande lo</w:t>
      </w:r>
      <w:r w:rsidR="00FD3716" w:rsidRPr="00097F58">
        <w:t>rsque la mienne s’est avérée</w:t>
      </w:r>
      <w:r w:rsidRPr="00097F58">
        <w:t xml:space="preserve"> défectueuse. Sans eux, le prototype comme présenté dans ce rapport n’aurait pas vue le jour.</w:t>
      </w:r>
    </w:p>
    <w:p w:rsidR="00AA3AE2" w:rsidRPr="00097F58" w:rsidRDefault="00AA3AE2" w:rsidP="00272D8A">
      <w:pPr>
        <w:spacing w:line="240" w:lineRule="auto"/>
      </w:pPr>
    </w:p>
    <w:p w:rsidR="00AA3AE2" w:rsidRPr="00097F58" w:rsidRDefault="00AA3AE2" w:rsidP="00AA3AE2">
      <w:pPr>
        <w:spacing w:line="240" w:lineRule="auto"/>
        <w:rPr>
          <w:u w:val="single"/>
        </w:rPr>
      </w:pPr>
      <w:r w:rsidRPr="00097F58">
        <w:rPr>
          <w:u w:val="single"/>
        </w:rPr>
        <w:t>Louis Lynch</w:t>
      </w:r>
    </w:p>
    <w:p w:rsidR="00AA3AE2" w:rsidRPr="00097F58" w:rsidRDefault="00AA3AE2" w:rsidP="00AA3AE2">
      <w:pPr>
        <w:spacing w:line="240" w:lineRule="auto"/>
      </w:pPr>
      <w:r w:rsidRPr="00097F58">
        <w:t>Merci à Louis, étudiant en génie logiciel, pour son aide lors de la modélisation et la réalisation du moteur de jeux. Sans lui, le moteur ne serait assurément pas aussi flexible et facile d’utilisation qu’il l’est maintenant.</w:t>
      </w:r>
    </w:p>
    <w:p w:rsidR="00AA3AE2" w:rsidRPr="00097F58" w:rsidRDefault="00AA3AE2" w:rsidP="00272D8A">
      <w:pPr>
        <w:spacing w:line="240" w:lineRule="auto"/>
      </w:pPr>
    </w:p>
    <w:p w:rsidR="00AA3AE2" w:rsidRPr="00097F58" w:rsidRDefault="00AA3AE2" w:rsidP="00272D8A">
      <w:pPr>
        <w:spacing w:line="240" w:lineRule="auto"/>
        <w:sectPr w:rsidR="00AA3AE2" w:rsidRPr="00097F58" w:rsidSect="0006140F">
          <w:headerReference w:type="default" r:id="rId15"/>
          <w:pgSz w:w="12240" w:h="15840" w:code="1"/>
          <w:pgMar w:top="2160" w:right="1080" w:bottom="1080" w:left="2160" w:header="1080" w:footer="1134" w:gutter="0"/>
          <w:paperSrc w:first="15" w:other="15"/>
          <w:pgNumType w:fmt="upperRoman"/>
          <w:cols w:space="708"/>
          <w:titlePg/>
          <w:docGrid w:linePitch="360"/>
        </w:sectPr>
      </w:pPr>
    </w:p>
    <w:p w:rsidR="007D4B04" w:rsidRPr="00097F58" w:rsidRDefault="00E6050E" w:rsidP="003B3651">
      <w:pPr>
        <w:spacing w:line="240" w:lineRule="auto"/>
        <w:jc w:val="center"/>
        <w:rPr>
          <w:b/>
          <w:caps/>
        </w:rPr>
      </w:pPr>
      <w:r w:rsidRPr="00097F58">
        <w:rPr>
          <w:b/>
          <w:caps/>
        </w:rPr>
        <w:lastRenderedPageBreak/>
        <w:t>CONCEption d’une console de jeux vidéo</w:t>
      </w:r>
    </w:p>
    <w:p w:rsidR="007D4B04" w:rsidRPr="00097F58" w:rsidRDefault="007D4B04" w:rsidP="003B3651">
      <w:pPr>
        <w:spacing w:line="240" w:lineRule="auto"/>
        <w:jc w:val="center"/>
        <w:rPr>
          <w:caps/>
        </w:rPr>
      </w:pPr>
    </w:p>
    <w:p w:rsidR="00E6050E" w:rsidRPr="00097F58" w:rsidRDefault="00E6050E" w:rsidP="003B3651">
      <w:pPr>
        <w:spacing w:line="240" w:lineRule="auto"/>
        <w:jc w:val="center"/>
        <w:rPr>
          <w:caps/>
        </w:rPr>
      </w:pPr>
      <w:r w:rsidRPr="00097F58">
        <w:rPr>
          <w:caps/>
        </w:rPr>
        <w:t xml:space="preserve">Gervais, </w:t>
      </w:r>
      <w:r w:rsidRPr="00097F58">
        <w:t>François</w:t>
      </w:r>
    </w:p>
    <w:p w:rsidR="007D4B04" w:rsidRPr="00097F58" w:rsidRDefault="00E6050E" w:rsidP="003B3651">
      <w:pPr>
        <w:spacing w:line="240" w:lineRule="auto"/>
        <w:jc w:val="center"/>
      </w:pPr>
      <w:r w:rsidRPr="00097F58">
        <w:rPr>
          <w:caps/>
        </w:rPr>
        <w:t>vaillancourt</w:t>
      </w:r>
      <w:r w:rsidR="00DB0834" w:rsidRPr="00097F58">
        <w:t xml:space="preserve">, </w:t>
      </w:r>
      <w:r w:rsidRPr="00097F58">
        <w:t>Jimmy</w:t>
      </w:r>
    </w:p>
    <w:p w:rsidR="007D4B04" w:rsidRPr="00097F58" w:rsidRDefault="007D4B04" w:rsidP="003B3651">
      <w:pPr>
        <w:spacing w:line="240" w:lineRule="auto"/>
        <w:jc w:val="center"/>
        <w:rPr>
          <w:b/>
        </w:rPr>
      </w:pPr>
    </w:p>
    <w:p w:rsidR="00EB200A" w:rsidRPr="00097F58" w:rsidRDefault="007D4B04" w:rsidP="00AA441A">
      <w:pPr>
        <w:jc w:val="center"/>
        <w:rPr>
          <w:b/>
        </w:rPr>
      </w:pPr>
      <w:r w:rsidRPr="00097F58">
        <w:rPr>
          <w:b/>
        </w:rPr>
        <w:t>RÉSUMÉ</w:t>
      </w:r>
    </w:p>
    <w:p w:rsidR="00D4566E" w:rsidRPr="00097F58" w:rsidRDefault="00D4566E" w:rsidP="003B3651">
      <w:pPr>
        <w:pStyle w:val="Titre"/>
        <w:spacing w:line="240" w:lineRule="auto"/>
        <w:jc w:val="left"/>
        <w:rPr>
          <w:b w:val="0"/>
        </w:rPr>
      </w:pPr>
    </w:p>
    <w:p w:rsidR="00637C83" w:rsidRDefault="00097F58" w:rsidP="005A30C8">
      <w:pPr>
        <w:spacing w:line="240" w:lineRule="auto"/>
      </w:pPr>
      <w:r w:rsidRPr="00097F58">
        <w:t xml:space="preserve">En seulement quelques décennies, </w:t>
      </w:r>
      <w:r>
        <w:t xml:space="preserve">le monde du jeu vidéo </w:t>
      </w:r>
      <w:r w:rsidR="003E7336">
        <w:t>a</w:t>
      </w:r>
      <w:r>
        <w:t xml:space="preserve"> fait un bon en avant extraordinaire. Passant de </w:t>
      </w:r>
      <w:r w:rsidR="003E7336">
        <w:t>simples</w:t>
      </w:r>
      <w:r>
        <w:t xml:space="preserve"> </w:t>
      </w:r>
      <w:r w:rsidR="003E7336">
        <w:t>consoles</w:t>
      </w:r>
      <w:r>
        <w:t xml:space="preserve"> 8 bits à des jeux 3</w:t>
      </w:r>
      <w:r w:rsidR="00C851F8">
        <w:t>D</w:t>
      </w:r>
      <w:r>
        <w:t xml:space="preserve"> extrêmement </w:t>
      </w:r>
      <w:r w:rsidR="003E7336">
        <w:t>riches</w:t>
      </w:r>
      <w:r>
        <w:t xml:space="preserve"> graphiquement et l’évolution est incessante. Cependant, la demande pour les jeux d’autrefois reste présente. En effet, </w:t>
      </w:r>
      <w:r w:rsidR="003E7336">
        <w:t>certaines</w:t>
      </w:r>
      <w:r w:rsidR="00637C83">
        <w:t xml:space="preserve"> </w:t>
      </w:r>
      <w:r w:rsidR="003E7336">
        <w:t>personnes</w:t>
      </w:r>
      <w:r w:rsidR="00637C83">
        <w:t xml:space="preserve"> ne peuvent se </w:t>
      </w:r>
      <w:r w:rsidR="003E7336">
        <w:t>passer</w:t>
      </w:r>
      <w:r w:rsidR="00637C83">
        <w:t xml:space="preserve"> des jeux 2 dimensions simple</w:t>
      </w:r>
      <w:r w:rsidR="003E7336">
        <w:t>s</w:t>
      </w:r>
      <w:r w:rsidR="00637C83">
        <w:t xml:space="preserve"> et agréable</w:t>
      </w:r>
      <w:r w:rsidR="003E7336">
        <w:t>s</w:t>
      </w:r>
      <w:r w:rsidR="00637C83">
        <w:t>. C’est pourquoi il existe quelque</w:t>
      </w:r>
      <w:r w:rsidR="003E7336">
        <w:t>s</w:t>
      </w:r>
      <w:r w:rsidR="00637C83">
        <w:t xml:space="preserve"> plateforme</w:t>
      </w:r>
      <w:r w:rsidR="003E7336">
        <w:t>s</w:t>
      </w:r>
      <w:r w:rsidR="00637C83">
        <w:t xml:space="preserve"> permettant de développer ses propres jeux vidéo. Cependant, les auteurs de ce projet croient que celles-ci ont certaines lacunes évidentes.</w:t>
      </w:r>
    </w:p>
    <w:p w:rsidR="00637C83" w:rsidRDefault="00637C83" w:rsidP="005A30C8">
      <w:pPr>
        <w:spacing w:line="240" w:lineRule="auto"/>
      </w:pPr>
    </w:p>
    <w:p w:rsidR="005A30C8" w:rsidRPr="00097F58" w:rsidRDefault="00637C83" w:rsidP="005A30C8">
      <w:pPr>
        <w:spacing w:line="240" w:lineRule="auto"/>
      </w:pPr>
      <w:r>
        <w:t xml:space="preserve">Ce rapport couvre la mise en perspective des lacunes des petites consoles </w:t>
      </w:r>
      <w:r w:rsidR="00C851F8">
        <w:t xml:space="preserve">programmables </w:t>
      </w:r>
      <w:r>
        <w:t xml:space="preserve">actuelles. Vous trouverez ensuite une présentation du design d’une plateforme qui offre une solution à ces lacunes. Ceci </w:t>
      </w:r>
      <w:r w:rsidR="00A0515A">
        <w:t>inclut</w:t>
      </w:r>
      <w:r>
        <w:t xml:space="preserve"> une analyse de plusieurs composants et une argumentation face au choix final. </w:t>
      </w:r>
      <w:r w:rsidR="00A0515A">
        <w:t>De plus,</w:t>
      </w:r>
      <w:r>
        <w:t xml:space="preserve"> une explication </w:t>
      </w:r>
      <w:r w:rsidR="00DA6CDB">
        <w:t>détaillée</w:t>
      </w:r>
      <w:r>
        <w:t xml:space="preserve"> sur la réalisation de tout le logiciel à partir du bas </w:t>
      </w:r>
      <w:r w:rsidR="00DA6CDB">
        <w:t>niveau</w:t>
      </w:r>
      <w:r>
        <w:t xml:space="preserve"> </w:t>
      </w:r>
      <w:r w:rsidR="00C12D42">
        <w:t>jusqu’à la</w:t>
      </w:r>
      <w:r w:rsidR="00DA6CDB">
        <w:t xml:space="preserve"> démo de jeu est </w:t>
      </w:r>
      <w:r w:rsidR="00A0515A">
        <w:t>présentée</w:t>
      </w:r>
      <w:r w:rsidR="00DA6CDB">
        <w:t>.</w:t>
      </w:r>
    </w:p>
    <w:p w:rsidR="007D4B04" w:rsidRPr="00097F58" w:rsidRDefault="007D4B04" w:rsidP="003B7C77">
      <w:pPr>
        <w:spacing w:line="240" w:lineRule="auto"/>
      </w:pPr>
    </w:p>
    <w:p w:rsidR="00282AE0" w:rsidRPr="00097F58" w:rsidRDefault="00282AE0" w:rsidP="002D070E">
      <w:pPr>
        <w:pStyle w:val="Titre"/>
        <w:spacing w:line="240" w:lineRule="auto"/>
        <w:rPr>
          <w:bCs w:val="0"/>
          <w:caps/>
        </w:rPr>
        <w:sectPr w:rsidR="00282AE0" w:rsidRPr="00097F58" w:rsidSect="0006140F">
          <w:headerReference w:type="default" r:id="rId16"/>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CC053B">
      <w:pPr>
        <w:spacing w:line="240" w:lineRule="auto"/>
        <w:jc w:val="center"/>
        <w:rPr>
          <w:b/>
        </w:rPr>
      </w:pPr>
      <w:bookmarkStart w:id="4" w:name="_Toc112752329"/>
      <w:bookmarkStart w:id="5" w:name="_Toc113077129"/>
      <w:bookmarkStart w:id="6" w:name="_Toc113077679"/>
      <w:bookmarkStart w:id="7" w:name="_Toc113077767"/>
      <w:r w:rsidRPr="00097F58">
        <w:rPr>
          <w:b/>
        </w:rPr>
        <w:lastRenderedPageBreak/>
        <w:t>TABLE DES MATIÈRES</w:t>
      </w:r>
      <w:bookmarkEnd w:id="4"/>
      <w:bookmarkEnd w:id="5"/>
      <w:bookmarkEnd w:id="6"/>
      <w:bookmarkEnd w:id="7"/>
    </w:p>
    <w:p w:rsidR="00B172B6" w:rsidRPr="00097F58" w:rsidRDefault="00B172B6" w:rsidP="00564555">
      <w:pPr>
        <w:spacing w:after="120" w:line="240" w:lineRule="auto"/>
      </w:pPr>
    </w:p>
    <w:p w:rsidR="00514B28" w:rsidRPr="00097F58" w:rsidRDefault="00514B28" w:rsidP="00C349C2">
      <w:pPr>
        <w:spacing w:line="240" w:lineRule="auto"/>
        <w:jc w:val="right"/>
      </w:pPr>
      <w:r w:rsidRPr="00097F58">
        <w:t>Page</w:t>
      </w:r>
    </w:p>
    <w:p w:rsidR="00A56BF8" w:rsidRDefault="00307601">
      <w:pPr>
        <w:pStyle w:val="TM6"/>
        <w:rPr>
          <w:rFonts w:asciiTheme="minorHAnsi" w:eastAsiaTheme="minorEastAsia" w:hAnsiTheme="minorHAnsi" w:cstheme="minorBidi"/>
          <w:noProof/>
          <w:sz w:val="22"/>
          <w:szCs w:val="22"/>
          <w:lang w:eastAsia="fr-CA"/>
        </w:rPr>
      </w:pPr>
      <w:r w:rsidRPr="00097F58">
        <w:fldChar w:fldCharType="begin"/>
      </w:r>
      <w:r w:rsidR="00085CB7" w:rsidRPr="00097F58">
        <w:instrText xml:space="preserve"> TOC \o "2-4" \h \z \t "Titre 1;1;Style2;1;Style Titre 2 + 12 pt Non Italique;1;Titre;6;ANNEXE;5" </w:instrText>
      </w:r>
      <w:r w:rsidRPr="00097F58">
        <w:fldChar w:fldCharType="separate"/>
      </w:r>
      <w:hyperlink w:anchor="_Toc268781682" w:history="1">
        <w:r w:rsidR="00A56BF8" w:rsidRPr="00FF34DB">
          <w:rPr>
            <w:rStyle w:val="Lienhypertexte"/>
            <w:noProof/>
          </w:rPr>
          <w:t>INTRODUCTION</w:t>
        </w:r>
        <w:r w:rsidR="00A56BF8">
          <w:rPr>
            <w:noProof/>
            <w:webHidden/>
          </w:rPr>
          <w:tab/>
        </w:r>
        <w:r w:rsidR="00A56BF8">
          <w:rPr>
            <w:noProof/>
            <w:webHidden/>
          </w:rPr>
          <w:fldChar w:fldCharType="begin"/>
        </w:r>
        <w:r w:rsidR="00A56BF8">
          <w:rPr>
            <w:noProof/>
            <w:webHidden/>
          </w:rPr>
          <w:instrText xml:space="preserve"> PAGEREF _Toc268781682 \h </w:instrText>
        </w:r>
        <w:r w:rsidR="00A56BF8">
          <w:rPr>
            <w:noProof/>
            <w:webHidden/>
          </w:rPr>
        </w:r>
        <w:r w:rsidR="00A56BF8">
          <w:rPr>
            <w:noProof/>
            <w:webHidden/>
          </w:rPr>
          <w:fldChar w:fldCharType="separate"/>
        </w:r>
        <w:r w:rsidR="00A56BF8">
          <w:rPr>
            <w:noProof/>
            <w:webHidden/>
          </w:rPr>
          <w:t>1</w:t>
        </w:r>
        <w:r w:rsidR="00A56BF8">
          <w:rPr>
            <w:noProof/>
            <w:webHidden/>
          </w:rPr>
          <w:fldChar w:fldCharType="end"/>
        </w:r>
      </w:hyperlink>
    </w:p>
    <w:p w:rsidR="00A56BF8" w:rsidRDefault="00A56BF8">
      <w:pPr>
        <w:pStyle w:val="TM6"/>
        <w:rPr>
          <w:rFonts w:asciiTheme="minorHAnsi" w:eastAsiaTheme="minorEastAsia" w:hAnsiTheme="minorHAnsi" w:cstheme="minorBidi"/>
          <w:noProof/>
          <w:sz w:val="22"/>
          <w:szCs w:val="22"/>
          <w:lang w:eastAsia="fr-CA"/>
        </w:rPr>
      </w:pPr>
      <w:hyperlink w:anchor="_Toc268781683" w:history="1">
        <w:r w:rsidRPr="00FF34DB">
          <w:rPr>
            <w:rStyle w:val="Lienhypertexte"/>
            <w:noProof/>
          </w:rPr>
          <w:t>NOTE AUX LECTEURS</w:t>
        </w:r>
        <w:r>
          <w:rPr>
            <w:noProof/>
            <w:webHidden/>
          </w:rPr>
          <w:tab/>
        </w:r>
        <w:r>
          <w:rPr>
            <w:noProof/>
            <w:webHidden/>
          </w:rPr>
          <w:fldChar w:fldCharType="begin"/>
        </w:r>
        <w:r>
          <w:rPr>
            <w:noProof/>
            <w:webHidden/>
          </w:rPr>
          <w:instrText xml:space="preserve"> PAGEREF _Toc268781683 \h </w:instrText>
        </w:r>
        <w:r>
          <w:rPr>
            <w:noProof/>
            <w:webHidden/>
          </w:rPr>
        </w:r>
        <w:r>
          <w:rPr>
            <w:noProof/>
            <w:webHidden/>
          </w:rPr>
          <w:fldChar w:fldCharType="separate"/>
        </w:r>
        <w:r>
          <w:rPr>
            <w:noProof/>
            <w:webHidden/>
          </w:rPr>
          <w:t>1</w:t>
        </w:r>
        <w:r>
          <w:rPr>
            <w:noProof/>
            <w:webHidden/>
          </w:rPr>
          <w:fldChar w:fldCharType="end"/>
        </w:r>
      </w:hyperlink>
    </w:p>
    <w:p w:rsidR="00A56BF8" w:rsidRDefault="00A56BF8">
      <w:pPr>
        <w:pStyle w:val="TM1"/>
        <w:rPr>
          <w:rFonts w:asciiTheme="minorHAnsi" w:eastAsiaTheme="minorEastAsia" w:hAnsiTheme="minorHAnsi" w:cstheme="minorBidi"/>
          <w:caps w:val="0"/>
          <w:sz w:val="22"/>
          <w:szCs w:val="22"/>
          <w:lang w:eastAsia="fr-CA"/>
        </w:rPr>
      </w:pPr>
      <w:hyperlink w:anchor="_Toc268781684" w:history="1">
        <w:r w:rsidRPr="00FF34DB">
          <w:rPr>
            <w:rStyle w:val="Lienhypertexte"/>
          </w:rPr>
          <w:t>CHAPITRE 1 Analyse de la problèmatique</w:t>
        </w:r>
        <w:r>
          <w:rPr>
            <w:webHidden/>
          </w:rPr>
          <w:tab/>
        </w:r>
        <w:r>
          <w:rPr>
            <w:webHidden/>
          </w:rPr>
          <w:fldChar w:fldCharType="begin"/>
        </w:r>
        <w:r>
          <w:rPr>
            <w:webHidden/>
          </w:rPr>
          <w:instrText xml:space="preserve"> PAGEREF _Toc268781684 \h </w:instrText>
        </w:r>
        <w:r>
          <w:rPr>
            <w:webHidden/>
          </w:rPr>
        </w:r>
        <w:r>
          <w:rPr>
            <w:webHidden/>
          </w:rPr>
          <w:fldChar w:fldCharType="separate"/>
        </w:r>
        <w:r>
          <w:rPr>
            <w:webHidden/>
          </w:rPr>
          <w:t>2</w:t>
        </w:r>
        <w:r>
          <w:rPr>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85" w:history="1">
        <w:r w:rsidRPr="00FF34DB">
          <w:rPr>
            <w:rStyle w:val="Lienhypertexte"/>
            <w:noProof/>
          </w:rPr>
          <w:t>1.1</w:t>
        </w:r>
        <w:r>
          <w:rPr>
            <w:rFonts w:asciiTheme="minorHAnsi" w:eastAsiaTheme="minorEastAsia" w:hAnsiTheme="minorHAnsi" w:cstheme="minorBidi"/>
            <w:noProof/>
            <w:sz w:val="22"/>
            <w:szCs w:val="22"/>
            <w:lang w:eastAsia="fr-CA"/>
          </w:rPr>
          <w:tab/>
        </w:r>
        <w:r w:rsidRPr="00FF34DB">
          <w:rPr>
            <w:rStyle w:val="Lienhypertexte"/>
            <w:noProof/>
          </w:rPr>
          <w:t>Définition du besoin</w:t>
        </w:r>
        <w:r>
          <w:rPr>
            <w:noProof/>
            <w:webHidden/>
          </w:rPr>
          <w:tab/>
        </w:r>
        <w:r>
          <w:rPr>
            <w:noProof/>
            <w:webHidden/>
          </w:rPr>
          <w:fldChar w:fldCharType="begin"/>
        </w:r>
        <w:r>
          <w:rPr>
            <w:noProof/>
            <w:webHidden/>
          </w:rPr>
          <w:instrText xml:space="preserve"> PAGEREF _Toc268781685 \h </w:instrText>
        </w:r>
        <w:r>
          <w:rPr>
            <w:noProof/>
            <w:webHidden/>
          </w:rPr>
        </w:r>
        <w:r>
          <w:rPr>
            <w:noProof/>
            <w:webHidden/>
          </w:rPr>
          <w:fldChar w:fldCharType="separate"/>
        </w:r>
        <w:r>
          <w:rPr>
            <w:noProof/>
            <w:webHidden/>
          </w:rPr>
          <w:t>2</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86" w:history="1">
        <w:r w:rsidRPr="00FF34DB">
          <w:rPr>
            <w:rStyle w:val="Lienhypertexte"/>
            <w:noProof/>
          </w:rPr>
          <w:t>1.2</w:t>
        </w:r>
        <w:r>
          <w:rPr>
            <w:rFonts w:asciiTheme="minorHAnsi" w:eastAsiaTheme="minorEastAsia" w:hAnsiTheme="minorHAnsi" w:cstheme="minorBidi"/>
            <w:noProof/>
            <w:sz w:val="22"/>
            <w:szCs w:val="22"/>
            <w:lang w:eastAsia="fr-CA"/>
          </w:rPr>
          <w:tab/>
        </w:r>
        <w:r w:rsidRPr="00FF34DB">
          <w:rPr>
            <w:rStyle w:val="Lienhypertexte"/>
            <w:noProof/>
          </w:rPr>
          <w:t>Définition du système</w:t>
        </w:r>
        <w:r>
          <w:rPr>
            <w:noProof/>
            <w:webHidden/>
          </w:rPr>
          <w:tab/>
        </w:r>
        <w:r>
          <w:rPr>
            <w:noProof/>
            <w:webHidden/>
          </w:rPr>
          <w:fldChar w:fldCharType="begin"/>
        </w:r>
        <w:r>
          <w:rPr>
            <w:noProof/>
            <w:webHidden/>
          </w:rPr>
          <w:instrText xml:space="preserve"> PAGEREF _Toc268781686 \h </w:instrText>
        </w:r>
        <w:r>
          <w:rPr>
            <w:noProof/>
            <w:webHidden/>
          </w:rPr>
        </w:r>
        <w:r>
          <w:rPr>
            <w:noProof/>
            <w:webHidden/>
          </w:rPr>
          <w:fldChar w:fldCharType="separate"/>
        </w:r>
        <w:r>
          <w:rPr>
            <w:noProof/>
            <w:webHidden/>
          </w:rPr>
          <w:t>3</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87" w:history="1">
        <w:r w:rsidRPr="00FF34DB">
          <w:rPr>
            <w:rStyle w:val="Lienhypertexte"/>
            <w:noProof/>
          </w:rPr>
          <w:t>1.3</w:t>
        </w:r>
        <w:r>
          <w:rPr>
            <w:rFonts w:asciiTheme="minorHAnsi" w:eastAsiaTheme="minorEastAsia" w:hAnsiTheme="minorHAnsi" w:cstheme="minorBidi"/>
            <w:noProof/>
            <w:sz w:val="22"/>
            <w:szCs w:val="22"/>
            <w:lang w:eastAsia="fr-CA"/>
          </w:rPr>
          <w:tab/>
        </w:r>
        <w:r w:rsidRPr="00FF34DB">
          <w:rPr>
            <w:rStyle w:val="Lienhypertexte"/>
            <w:noProof/>
          </w:rPr>
          <w:t>Risques et opportunités</w:t>
        </w:r>
        <w:r>
          <w:rPr>
            <w:noProof/>
            <w:webHidden/>
          </w:rPr>
          <w:tab/>
        </w:r>
        <w:r>
          <w:rPr>
            <w:noProof/>
            <w:webHidden/>
          </w:rPr>
          <w:fldChar w:fldCharType="begin"/>
        </w:r>
        <w:r>
          <w:rPr>
            <w:noProof/>
            <w:webHidden/>
          </w:rPr>
          <w:instrText xml:space="preserve"> PAGEREF _Toc268781687 \h </w:instrText>
        </w:r>
        <w:r>
          <w:rPr>
            <w:noProof/>
            <w:webHidden/>
          </w:rPr>
        </w:r>
        <w:r>
          <w:rPr>
            <w:noProof/>
            <w:webHidden/>
          </w:rPr>
          <w:fldChar w:fldCharType="separate"/>
        </w:r>
        <w:r>
          <w:rPr>
            <w:noProof/>
            <w:webHidden/>
          </w:rPr>
          <w:t>4</w:t>
        </w:r>
        <w:r>
          <w:rPr>
            <w:noProof/>
            <w:webHidden/>
          </w:rPr>
          <w:fldChar w:fldCharType="end"/>
        </w:r>
      </w:hyperlink>
    </w:p>
    <w:p w:rsidR="00A56BF8" w:rsidRDefault="00A56BF8">
      <w:pPr>
        <w:pStyle w:val="TM1"/>
        <w:rPr>
          <w:rFonts w:asciiTheme="minorHAnsi" w:eastAsiaTheme="minorEastAsia" w:hAnsiTheme="minorHAnsi" w:cstheme="minorBidi"/>
          <w:caps w:val="0"/>
          <w:sz w:val="22"/>
          <w:szCs w:val="22"/>
          <w:lang w:eastAsia="fr-CA"/>
        </w:rPr>
      </w:pPr>
      <w:hyperlink w:anchor="_Toc268781688" w:history="1">
        <w:r w:rsidRPr="00FF34DB">
          <w:rPr>
            <w:rStyle w:val="Lienhypertexte"/>
          </w:rPr>
          <w:t>CHAPITRE 2 Conceptualisation de la solution</w:t>
        </w:r>
        <w:r>
          <w:rPr>
            <w:webHidden/>
          </w:rPr>
          <w:tab/>
        </w:r>
        <w:r>
          <w:rPr>
            <w:webHidden/>
          </w:rPr>
          <w:fldChar w:fldCharType="begin"/>
        </w:r>
        <w:r>
          <w:rPr>
            <w:webHidden/>
          </w:rPr>
          <w:instrText xml:space="preserve"> PAGEREF _Toc268781688 \h </w:instrText>
        </w:r>
        <w:r>
          <w:rPr>
            <w:webHidden/>
          </w:rPr>
        </w:r>
        <w:r>
          <w:rPr>
            <w:webHidden/>
          </w:rPr>
          <w:fldChar w:fldCharType="separate"/>
        </w:r>
        <w:r>
          <w:rPr>
            <w:webHidden/>
          </w:rPr>
          <w:t>5</w:t>
        </w:r>
        <w:r>
          <w:rPr>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89" w:history="1">
        <w:r w:rsidRPr="00FF34DB">
          <w:rPr>
            <w:rStyle w:val="Lienhypertexte"/>
            <w:noProof/>
          </w:rPr>
          <w:t>2.1</w:t>
        </w:r>
        <w:r>
          <w:rPr>
            <w:rFonts w:asciiTheme="minorHAnsi" w:eastAsiaTheme="minorEastAsia" w:hAnsiTheme="minorHAnsi" w:cstheme="minorBidi"/>
            <w:noProof/>
            <w:sz w:val="22"/>
            <w:szCs w:val="22"/>
            <w:lang w:eastAsia="fr-CA"/>
          </w:rPr>
          <w:tab/>
        </w:r>
        <w:r w:rsidRPr="00FF34DB">
          <w:rPr>
            <w:rStyle w:val="Lienhypertexte"/>
            <w:noProof/>
          </w:rPr>
          <w:t>Contraintes</w:t>
        </w:r>
        <w:r>
          <w:rPr>
            <w:noProof/>
            <w:webHidden/>
          </w:rPr>
          <w:tab/>
        </w:r>
        <w:r>
          <w:rPr>
            <w:noProof/>
            <w:webHidden/>
          </w:rPr>
          <w:fldChar w:fldCharType="begin"/>
        </w:r>
        <w:r>
          <w:rPr>
            <w:noProof/>
            <w:webHidden/>
          </w:rPr>
          <w:instrText xml:space="preserve"> PAGEREF _Toc268781689 \h </w:instrText>
        </w:r>
        <w:r>
          <w:rPr>
            <w:noProof/>
            <w:webHidden/>
          </w:rPr>
        </w:r>
        <w:r>
          <w:rPr>
            <w:noProof/>
            <w:webHidden/>
          </w:rPr>
          <w:fldChar w:fldCharType="separate"/>
        </w:r>
        <w:r>
          <w:rPr>
            <w:noProof/>
            <w:webHidden/>
          </w:rPr>
          <w:t>5</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90" w:history="1">
        <w:r w:rsidRPr="00FF34DB">
          <w:rPr>
            <w:rStyle w:val="Lienhypertexte"/>
            <w:noProof/>
          </w:rPr>
          <w:t>2.2</w:t>
        </w:r>
        <w:r>
          <w:rPr>
            <w:rFonts w:asciiTheme="minorHAnsi" w:eastAsiaTheme="minorEastAsia" w:hAnsiTheme="minorHAnsi" w:cstheme="minorBidi"/>
            <w:noProof/>
            <w:sz w:val="22"/>
            <w:szCs w:val="22"/>
            <w:lang w:eastAsia="fr-CA"/>
          </w:rPr>
          <w:tab/>
        </w:r>
        <w:r w:rsidRPr="00FF34DB">
          <w:rPr>
            <w:rStyle w:val="Lienhypertexte"/>
            <w:noProof/>
          </w:rPr>
          <w:t>Calculs préliminaires</w:t>
        </w:r>
        <w:r>
          <w:rPr>
            <w:noProof/>
            <w:webHidden/>
          </w:rPr>
          <w:tab/>
        </w:r>
        <w:r>
          <w:rPr>
            <w:noProof/>
            <w:webHidden/>
          </w:rPr>
          <w:fldChar w:fldCharType="begin"/>
        </w:r>
        <w:r>
          <w:rPr>
            <w:noProof/>
            <w:webHidden/>
          </w:rPr>
          <w:instrText xml:space="preserve"> PAGEREF _Toc268781690 \h </w:instrText>
        </w:r>
        <w:r>
          <w:rPr>
            <w:noProof/>
            <w:webHidden/>
          </w:rPr>
        </w:r>
        <w:r>
          <w:rPr>
            <w:noProof/>
            <w:webHidden/>
          </w:rPr>
          <w:fldChar w:fldCharType="separate"/>
        </w:r>
        <w:r>
          <w:rPr>
            <w:noProof/>
            <w:webHidden/>
          </w:rPr>
          <w:t>6</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91" w:history="1">
        <w:r w:rsidRPr="00FF34DB">
          <w:rPr>
            <w:rStyle w:val="Lienhypertexte"/>
            <w:noProof/>
          </w:rPr>
          <w:t>2.3</w:t>
        </w:r>
        <w:r>
          <w:rPr>
            <w:rFonts w:asciiTheme="minorHAnsi" w:eastAsiaTheme="minorEastAsia" w:hAnsiTheme="minorHAnsi" w:cstheme="minorBidi"/>
            <w:noProof/>
            <w:sz w:val="22"/>
            <w:szCs w:val="22"/>
            <w:lang w:eastAsia="fr-CA"/>
          </w:rPr>
          <w:tab/>
        </w:r>
        <w:r w:rsidRPr="00FF34DB">
          <w:rPr>
            <w:rStyle w:val="Lienhypertexte"/>
            <w:noProof/>
          </w:rPr>
          <w:t>Définition des barèmes menant à la prise de décision</w:t>
        </w:r>
        <w:r>
          <w:rPr>
            <w:noProof/>
            <w:webHidden/>
          </w:rPr>
          <w:tab/>
        </w:r>
        <w:r>
          <w:rPr>
            <w:noProof/>
            <w:webHidden/>
          </w:rPr>
          <w:fldChar w:fldCharType="begin"/>
        </w:r>
        <w:r>
          <w:rPr>
            <w:noProof/>
            <w:webHidden/>
          </w:rPr>
          <w:instrText xml:space="preserve"> PAGEREF _Toc268781691 \h </w:instrText>
        </w:r>
        <w:r>
          <w:rPr>
            <w:noProof/>
            <w:webHidden/>
          </w:rPr>
        </w:r>
        <w:r>
          <w:rPr>
            <w:noProof/>
            <w:webHidden/>
          </w:rPr>
          <w:fldChar w:fldCharType="separate"/>
        </w:r>
        <w:r>
          <w:rPr>
            <w:noProof/>
            <w:webHidden/>
          </w:rPr>
          <w:t>9</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92" w:history="1">
        <w:r w:rsidRPr="00FF34DB">
          <w:rPr>
            <w:rStyle w:val="Lienhypertexte"/>
            <w:noProof/>
          </w:rPr>
          <w:t>2.4</w:t>
        </w:r>
        <w:r>
          <w:rPr>
            <w:rFonts w:asciiTheme="minorHAnsi" w:eastAsiaTheme="minorEastAsia" w:hAnsiTheme="minorHAnsi" w:cstheme="minorBidi"/>
            <w:noProof/>
            <w:sz w:val="22"/>
            <w:szCs w:val="22"/>
            <w:lang w:eastAsia="fr-CA"/>
          </w:rPr>
          <w:tab/>
        </w:r>
        <w:r w:rsidRPr="00FF34DB">
          <w:rPr>
            <w:rStyle w:val="Lienhypertexte"/>
            <w:noProof/>
          </w:rPr>
          <w:t>Évaluation des solutions possibles</w:t>
        </w:r>
        <w:r>
          <w:rPr>
            <w:noProof/>
            <w:webHidden/>
          </w:rPr>
          <w:tab/>
        </w:r>
        <w:r>
          <w:rPr>
            <w:noProof/>
            <w:webHidden/>
          </w:rPr>
          <w:fldChar w:fldCharType="begin"/>
        </w:r>
        <w:r>
          <w:rPr>
            <w:noProof/>
            <w:webHidden/>
          </w:rPr>
          <w:instrText xml:space="preserve"> PAGEREF _Toc268781692 \h </w:instrText>
        </w:r>
        <w:r>
          <w:rPr>
            <w:noProof/>
            <w:webHidden/>
          </w:rPr>
        </w:r>
        <w:r>
          <w:rPr>
            <w:noProof/>
            <w:webHidden/>
          </w:rPr>
          <w:fldChar w:fldCharType="separate"/>
        </w:r>
        <w:r>
          <w:rPr>
            <w:noProof/>
            <w:webHidden/>
          </w:rPr>
          <w:t>12</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93" w:history="1">
        <w:r w:rsidRPr="00FF34DB">
          <w:rPr>
            <w:rStyle w:val="Lienhypertexte"/>
            <w:noProof/>
          </w:rPr>
          <w:t>2.5</w:t>
        </w:r>
        <w:r>
          <w:rPr>
            <w:rFonts w:asciiTheme="minorHAnsi" w:eastAsiaTheme="minorEastAsia" w:hAnsiTheme="minorHAnsi" w:cstheme="minorBidi"/>
            <w:noProof/>
            <w:sz w:val="22"/>
            <w:szCs w:val="22"/>
            <w:lang w:eastAsia="fr-CA"/>
          </w:rPr>
          <w:tab/>
        </w:r>
        <w:r w:rsidRPr="00FF34DB">
          <w:rPr>
            <w:rStyle w:val="Lienhypertexte"/>
            <w:noProof/>
          </w:rPr>
          <w:t>Prise de décision en fonction des barèmes établis</w:t>
        </w:r>
        <w:r>
          <w:rPr>
            <w:noProof/>
            <w:webHidden/>
          </w:rPr>
          <w:tab/>
        </w:r>
        <w:r>
          <w:rPr>
            <w:noProof/>
            <w:webHidden/>
          </w:rPr>
          <w:fldChar w:fldCharType="begin"/>
        </w:r>
        <w:r>
          <w:rPr>
            <w:noProof/>
            <w:webHidden/>
          </w:rPr>
          <w:instrText xml:space="preserve"> PAGEREF _Toc268781693 \h </w:instrText>
        </w:r>
        <w:r>
          <w:rPr>
            <w:noProof/>
            <w:webHidden/>
          </w:rPr>
        </w:r>
        <w:r>
          <w:rPr>
            <w:noProof/>
            <w:webHidden/>
          </w:rPr>
          <w:fldChar w:fldCharType="separate"/>
        </w:r>
        <w:r>
          <w:rPr>
            <w:noProof/>
            <w:webHidden/>
          </w:rPr>
          <w:t>16</w:t>
        </w:r>
        <w:r>
          <w:rPr>
            <w:noProof/>
            <w:webHidden/>
          </w:rPr>
          <w:fldChar w:fldCharType="end"/>
        </w:r>
      </w:hyperlink>
    </w:p>
    <w:p w:rsidR="00A56BF8" w:rsidRDefault="00A56BF8">
      <w:pPr>
        <w:pStyle w:val="TM1"/>
        <w:rPr>
          <w:rFonts w:asciiTheme="minorHAnsi" w:eastAsiaTheme="minorEastAsia" w:hAnsiTheme="minorHAnsi" w:cstheme="minorBidi"/>
          <w:caps w:val="0"/>
          <w:sz w:val="22"/>
          <w:szCs w:val="22"/>
          <w:lang w:eastAsia="fr-CA"/>
        </w:rPr>
      </w:pPr>
      <w:hyperlink w:anchor="_Toc268781694" w:history="1">
        <w:r w:rsidRPr="00FF34DB">
          <w:rPr>
            <w:rStyle w:val="Lienhypertexte"/>
          </w:rPr>
          <w:t>CHAPITRE 3 OPTIMISATION DES CHOIX MATÉRIELS AUDIO ET VIDÉO</w:t>
        </w:r>
        <w:r>
          <w:rPr>
            <w:webHidden/>
          </w:rPr>
          <w:tab/>
        </w:r>
        <w:r>
          <w:rPr>
            <w:webHidden/>
          </w:rPr>
          <w:fldChar w:fldCharType="begin"/>
        </w:r>
        <w:r>
          <w:rPr>
            <w:webHidden/>
          </w:rPr>
          <w:instrText xml:space="preserve"> PAGEREF _Toc268781694 \h </w:instrText>
        </w:r>
        <w:r>
          <w:rPr>
            <w:webHidden/>
          </w:rPr>
        </w:r>
        <w:r>
          <w:rPr>
            <w:webHidden/>
          </w:rPr>
          <w:fldChar w:fldCharType="separate"/>
        </w:r>
        <w:r>
          <w:rPr>
            <w:webHidden/>
          </w:rPr>
          <w:t>20</w:t>
        </w:r>
        <w:r>
          <w:rPr>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95" w:history="1">
        <w:r w:rsidRPr="00FF34DB">
          <w:rPr>
            <w:rStyle w:val="Lienhypertexte"/>
            <w:noProof/>
          </w:rPr>
          <w:t>3.1</w:t>
        </w:r>
        <w:r>
          <w:rPr>
            <w:rFonts w:asciiTheme="minorHAnsi" w:eastAsiaTheme="minorEastAsia" w:hAnsiTheme="minorHAnsi" w:cstheme="minorBidi"/>
            <w:noProof/>
            <w:sz w:val="22"/>
            <w:szCs w:val="22"/>
            <w:lang w:eastAsia="fr-CA"/>
          </w:rPr>
          <w:tab/>
        </w:r>
        <w:r w:rsidRPr="00FF34DB">
          <w:rPr>
            <w:rStyle w:val="Lienhypertexte"/>
            <w:noProof/>
          </w:rPr>
          <w:t>Conception d’un adaptateur pour périphériques audio et vidéo</w:t>
        </w:r>
        <w:r>
          <w:rPr>
            <w:noProof/>
            <w:webHidden/>
          </w:rPr>
          <w:tab/>
        </w:r>
        <w:r>
          <w:rPr>
            <w:noProof/>
            <w:webHidden/>
          </w:rPr>
          <w:fldChar w:fldCharType="begin"/>
        </w:r>
        <w:r>
          <w:rPr>
            <w:noProof/>
            <w:webHidden/>
          </w:rPr>
          <w:instrText xml:space="preserve"> PAGEREF _Toc268781695 \h </w:instrText>
        </w:r>
        <w:r>
          <w:rPr>
            <w:noProof/>
            <w:webHidden/>
          </w:rPr>
        </w:r>
        <w:r>
          <w:rPr>
            <w:noProof/>
            <w:webHidden/>
          </w:rPr>
          <w:fldChar w:fldCharType="separate"/>
        </w:r>
        <w:r>
          <w:rPr>
            <w:noProof/>
            <w:webHidden/>
          </w:rPr>
          <w:t>20</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96" w:history="1">
        <w:r w:rsidRPr="00FF34DB">
          <w:rPr>
            <w:rStyle w:val="Lienhypertexte"/>
            <w:noProof/>
          </w:rPr>
          <w:t>3.2</w:t>
        </w:r>
        <w:r>
          <w:rPr>
            <w:rFonts w:asciiTheme="minorHAnsi" w:eastAsiaTheme="minorEastAsia" w:hAnsiTheme="minorHAnsi" w:cstheme="minorBidi"/>
            <w:noProof/>
            <w:sz w:val="22"/>
            <w:szCs w:val="22"/>
            <w:lang w:eastAsia="fr-CA"/>
          </w:rPr>
          <w:tab/>
        </w:r>
        <w:r w:rsidRPr="00FF34DB">
          <w:rPr>
            <w:rStyle w:val="Lienhypertexte"/>
            <w:noProof/>
          </w:rPr>
          <w:t>Fonctionnement du signal vidéo VGA</w:t>
        </w:r>
        <w:r>
          <w:rPr>
            <w:noProof/>
            <w:webHidden/>
          </w:rPr>
          <w:tab/>
        </w:r>
        <w:r>
          <w:rPr>
            <w:noProof/>
            <w:webHidden/>
          </w:rPr>
          <w:fldChar w:fldCharType="begin"/>
        </w:r>
        <w:r>
          <w:rPr>
            <w:noProof/>
            <w:webHidden/>
          </w:rPr>
          <w:instrText xml:space="preserve"> PAGEREF _Toc268781696 \h </w:instrText>
        </w:r>
        <w:r>
          <w:rPr>
            <w:noProof/>
            <w:webHidden/>
          </w:rPr>
        </w:r>
        <w:r>
          <w:rPr>
            <w:noProof/>
            <w:webHidden/>
          </w:rPr>
          <w:fldChar w:fldCharType="separate"/>
        </w:r>
        <w:r>
          <w:rPr>
            <w:noProof/>
            <w:webHidden/>
          </w:rPr>
          <w:t>21</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697" w:history="1">
        <w:r w:rsidRPr="00FF34DB">
          <w:rPr>
            <w:rStyle w:val="Lienhypertexte"/>
            <w:noProof/>
          </w:rPr>
          <w:t>3.3</w:t>
        </w:r>
        <w:r>
          <w:rPr>
            <w:rFonts w:asciiTheme="minorHAnsi" w:eastAsiaTheme="minorEastAsia" w:hAnsiTheme="minorHAnsi" w:cstheme="minorBidi"/>
            <w:noProof/>
            <w:sz w:val="22"/>
            <w:szCs w:val="22"/>
            <w:lang w:eastAsia="fr-CA"/>
          </w:rPr>
          <w:tab/>
        </w:r>
        <w:r w:rsidRPr="00FF34DB">
          <w:rPr>
            <w:rStyle w:val="Lienhypertexte"/>
            <w:noProof/>
          </w:rPr>
          <w:t>Analyse d’un circuit R-2R pour la sortie vidéo</w:t>
        </w:r>
        <w:r>
          <w:rPr>
            <w:noProof/>
            <w:webHidden/>
          </w:rPr>
          <w:tab/>
        </w:r>
        <w:r>
          <w:rPr>
            <w:noProof/>
            <w:webHidden/>
          </w:rPr>
          <w:fldChar w:fldCharType="begin"/>
        </w:r>
        <w:r>
          <w:rPr>
            <w:noProof/>
            <w:webHidden/>
          </w:rPr>
          <w:instrText xml:space="preserve"> PAGEREF _Toc268781697 \h </w:instrText>
        </w:r>
        <w:r>
          <w:rPr>
            <w:noProof/>
            <w:webHidden/>
          </w:rPr>
        </w:r>
        <w:r>
          <w:rPr>
            <w:noProof/>
            <w:webHidden/>
          </w:rPr>
          <w:fldChar w:fldCharType="separate"/>
        </w:r>
        <w:r>
          <w:rPr>
            <w:noProof/>
            <w:webHidden/>
          </w:rPr>
          <w:t>24</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698" w:history="1">
        <w:r w:rsidRPr="00FF34DB">
          <w:rPr>
            <w:rStyle w:val="Lienhypertexte"/>
            <w:noProof/>
          </w:rPr>
          <w:t>3.3.1</w:t>
        </w:r>
        <w:r>
          <w:rPr>
            <w:rFonts w:asciiTheme="minorHAnsi" w:eastAsiaTheme="minorEastAsia" w:hAnsiTheme="minorHAnsi" w:cstheme="minorBidi"/>
            <w:noProof/>
            <w:sz w:val="22"/>
            <w:szCs w:val="22"/>
            <w:lang w:eastAsia="fr-CA"/>
          </w:rPr>
          <w:tab/>
        </w:r>
        <w:r w:rsidRPr="00FF34DB">
          <w:rPr>
            <w:rStyle w:val="Lienhypertexte"/>
            <w:noProof/>
          </w:rPr>
          <w:t>Ajustement de la tension de sortie pour les signaux analogiques</w:t>
        </w:r>
        <w:r>
          <w:rPr>
            <w:noProof/>
            <w:webHidden/>
          </w:rPr>
          <w:tab/>
        </w:r>
        <w:r>
          <w:rPr>
            <w:noProof/>
            <w:webHidden/>
          </w:rPr>
          <w:fldChar w:fldCharType="begin"/>
        </w:r>
        <w:r>
          <w:rPr>
            <w:noProof/>
            <w:webHidden/>
          </w:rPr>
          <w:instrText xml:space="preserve"> PAGEREF _Toc268781698 \h </w:instrText>
        </w:r>
        <w:r>
          <w:rPr>
            <w:noProof/>
            <w:webHidden/>
          </w:rPr>
        </w:r>
        <w:r>
          <w:rPr>
            <w:noProof/>
            <w:webHidden/>
          </w:rPr>
          <w:fldChar w:fldCharType="separate"/>
        </w:r>
        <w:r>
          <w:rPr>
            <w:noProof/>
            <w:webHidden/>
          </w:rPr>
          <w:t>26</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699" w:history="1">
        <w:r w:rsidRPr="00FF34DB">
          <w:rPr>
            <w:rStyle w:val="Lienhypertexte"/>
            <w:noProof/>
          </w:rPr>
          <w:t>3.3.2</w:t>
        </w:r>
        <w:r>
          <w:rPr>
            <w:rFonts w:asciiTheme="minorHAnsi" w:eastAsiaTheme="minorEastAsia" w:hAnsiTheme="minorHAnsi" w:cstheme="minorBidi"/>
            <w:noProof/>
            <w:sz w:val="22"/>
            <w:szCs w:val="22"/>
            <w:lang w:eastAsia="fr-CA"/>
          </w:rPr>
          <w:tab/>
        </w:r>
        <w:r w:rsidRPr="00FF34DB">
          <w:rPr>
            <w:rStyle w:val="Lienhypertexte"/>
            <w:noProof/>
          </w:rPr>
          <w:t>Essais pratiques</w:t>
        </w:r>
        <w:r>
          <w:rPr>
            <w:noProof/>
            <w:webHidden/>
          </w:rPr>
          <w:tab/>
        </w:r>
        <w:r>
          <w:rPr>
            <w:noProof/>
            <w:webHidden/>
          </w:rPr>
          <w:fldChar w:fldCharType="begin"/>
        </w:r>
        <w:r>
          <w:rPr>
            <w:noProof/>
            <w:webHidden/>
          </w:rPr>
          <w:instrText xml:space="preserve"> PAGEREF _Toc268781699 \h </w:instrText>
        </w:r>
        <w:r>
          <w:rPr>
            <w:noProof/>
            <w:webHidden/>
          </w:rPr>
        </w:r>
        <w:r>
          <w:rPr>
            <w:noProof/>
            <w:webHidden/>
          </w:rPr>
          <w:fldChar w:fldCharType="separate"/>
        </w:r>
        <w:r>
          <w:rPr>
            <w:noProof/>
            <w:webHidden/>
          </w:rPr>
          <w:t>30</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0" w:history="1">
        <w:r w:rsidRPr="00FF34DB">
          <w:rPr>
            <w:rStyle w:val="Lienhypertexte"/>
            <w:noProof/>
          </w:rPr>
          <w:t>3.4</w:t>
        </w:r>
        <w:r>
          <w:rPr>
            <w:rFonts w:asciiTheme="minorHAnsi" w:eastAsiaTheme="minorEastAsia" w:hAnsiTheme="minorHAnsi" w:cstheme="minorBidi"/>
            <w:noProof/>
            <w:sz w:val="22"/>
            <w:szCs w:val="22"/>
            <w:lang w:eastAsia="fr-CA"/>
          </w:rPr>
          <w:tab/>
        </w:r>
        <w:r w:rsidRPr="00FF34DB">
          <w:rPr>
            <w:rStyle w:val="Lienhypertexte"/>
            <w:noProof/>
          </w:rPr>
          <w:t>Analyse d’un DAC vidéo sur circuit intégré</w:t>
        </w:r>
        <w:r>
          <w:rPr>
            <w:noProof/>
            <w:webHidden/>
          </w:rPr>
          <w:tab/>
        </w:r>
        <w:r>
          <w:rPr>
            <w:noProof/>
            <w:webHidden/>
          </w:rPr>
          <w:fldChar w:fldCharType="begin"/>
        </w:r>
        <w:r>
          <w:rPr>
            <w:noProof/>
            <w:webHidden/>
          </w:rPr>
          <w:instrText xml:space="preserve"> PAGEREF _Toc268781700 \h </w:instrText>
        </w:r>
        <w:r>
          <w:rPr>
            <w:noProof/>
            <w:webHidden/>
          </w:rPr>
        </w:r>
        <w:r>
          <w:rPr>
            <w:noProof/>
            <w:webHidden/>
          </w:rPr>
          <w:fldChar w:fldCharType="separate"/>
        </w:r>
        <w:r>
          <w:rPr>
            <w:noProof/>
            <w:webHidden/>
          </w:rPr>
          <w:t>35</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1" w:history="1">
        <w:r w:rsidRPr="00FF34DB">
          <w:rPr>
            <w:rStyle w:val="Lienhypertexte"/>
            <w:noProof/>
          </w:rPr>
          <w:t>3.5</w:t>
        </w:r>
        <w:r>
          <w:rPr>
            <w:rFonts w:asciiTheme="minorHAnsi" w:eastAsiaTheme="minorEastAsia" w:hAnsiTheme="minorHAnsi" w:cstheme="minorBidi"/>
            <w:noProof/>
            <w:sz w:val="22"/>
            <w:szCs w:val="22"/>
            <w:lang w:eastAsia="fr-CA"/>
          </w:rPr>
          <w:tab/>
        </w:r>
        <w:r w:rsidRPr="00FF34DB">
          <w:rPr>
            <w:rStyle w:val="Lienhypertexte"/>
            <w:noProof/>
          </w:rPr>
          <w:t>Analyse d’un signal I</w:t>
        </w:r>
        <w:r w:rsidRPr="00FF34DB">
          <w:rPr>
            <w:rStyle w:val="Lienhypertexte"/>
            <w:noProof/>
            <w:vertAlign w:val="superscript"/>
          </w:rPr>
          <w:t>2</w:t>
        </w:r>
        <w:r w:rsidRPr="00FF34DB">
          <w:rPr>
            <w:rStyle w:val="Lienhypertexte"/>
            <w:noProof/>
          </w:rPr>
          <w:t>S pour la sortie audio</w:t>
        </w:r>
        <w:r>
          <w:rPr>
            <w:noProof/>
            <w:webHidden/>
          </w:rPr>
          <w:tab/>
        </w:r>
        <w:r>
          <w:rPr>
            <w:noProof/>
            <w:webHidden/>
          </w:rPr>
          <w:fldChar w:fldCharType="begin"/>
        </w:r>
        <w:r>
          <w:rPr>
            <w:noProof/>
            <w:webHidden/>
          </w:rPr>
          <w:instrText xml:space="preserve"> PAGEREF _Toc268781701 \h </w:instrText>
        </w:r>
        <w:r>
          <w:rPr>
            <w:noProof/>
            <w:webHidden/>
          </w:rPr>
        </w:r>
        <w:r>
          <w:rPr>
            <w:noProof/>
            <w:webHidden/>
          </w:rPr>
          <w:fldChar w:fldCharType="separate"/>
        </w:r>
        <w:r>
          <w:rPr>
            <w:noProof/>
            <w:webHidden/>
          </w:rPr>
          <w:t>37</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2" w:history="1">
        <w:r w:rsidRPr="00FF34DB">
          <w:rPr>
            <w:rStyle w:val="Lienhypertexte"/>
            <w:noProof/>
          </w:rPr>
          <w:t>3.6</w:t>
        </w:r>
        <w:r>
          <w:rPr>
            <w:rFonts w:asciiTheme="minorHAnsi" w:eastAsiaTheme="minorEastAsia" w:hAnsiTheme="minorHAnsi" w:cstheme="minorBidi"/>
            <w:noProof/>
            <w:sz w:val="22"/>
            <w:szCs w:val="22"/>
            <w:lang w:eastAsia="fr-CA"/>
          </w:rPr>
          <w:tab/>
        </w:r>
        <w:r w:rsidRPr="00FF34DB">
          <w:rPr>
            <w:rStyle w:val="Lienhypertexte"/>
            <w:noProof/>
          </w:rPr>
          <w:t>Choix d’un DAC audio externe pour l’adaptateur</w:t>
        </w:r>
        <w:r>
          <w:rPr>
            <w:noProof/>
            <w:webHidden/>
          </w:rPr>
          <w:tab/>
        </w:r>
        <w:r>
          <w:rPr>
            <w:noProof/>
            <w:webHidden/>
          </w:rPr>
          <w:fldChar w:fldCharType="begin"/>
        </w:r>
        <w:r>
          <w:rPr>
            <w:noProof/>
            <w:webHidden/>
          </w:rPr>
          <w:instrText xml:space="preserve"> PAGEREF _Toc268781702 \h </w:instrText>
        </w:r>
        <w:r>
          <w:rPr>
            <w:noProof/>
            <w:webHidden/>
          </w:rPr>
        </w:r>
        <w:r>
          <w:rPr>
            <w:noProof/>
            <w:webHidden/>
          </w:rPr>
          <w:fldChar w:fldCharType="separate"/>
        </w:r>
        <w:r>
          <w:rPr>
            <w:noProof/>
            <w:webHidden/>
          </w:rPr>
          <w:t>38</w:t>
        </w:r>
        <w:r>
          <w:rPr>
            <w:noProof/>
            <w:webHidden/>
          </w:rPr>
          <w:fldChar w:fldCharType="end"/>
        </w:r>
      </w:hyperlink>
    </w:p>
    <w:p w:rsidR="00A56BF8" w:rsidRDefault="00A56BF8">
      <w:pPr>
        <w:pStyle w:val="TM1"/>
        <w:rPr>
          <w:rFonts w:asciiTheme="minorHAnsi" w:eastAsiaTheme="minorEastAsia" w:hAnsiTheme="minorHAnsi" w:cstheme="minorBidi"/>
          <w:caps w:val="0"/>
          <w:sz w:val="22"/>
          <w:szCs w:val="22"/>
          <w:lang w:eastAsia="fr-CA"/>
        </w:rPr>
      </w:pPr>
      <w:hyperlink w:anchor="_Toc268781703" w:history="1">
        <w:r w:rsidRPr="00FF34DB">
          <w:rPr>
            <w:rStyle w:val="Lienhypertexte"/>
          </w:rPr>
          <w:t>CHAPITRE 4 architecture logiciel</w:t>
        </w:r>
        <w:r>
          <w:rPr>
            <w:webHidden/>
          </w:rPr>
          <w:tab/>
        </w:r>
        <w:r>
          <w:rPr>
            <w:webHidden/>
          </w:rPr>
          <w:fldChar w:fldCharType="begin"/>
        </w:r>
        <w:r>
          <w:rPr>
            <w:webHidden/>
          </w:rPr>
          <w:instrText xml:space="preserve"> PAGEREF _Toc268781703 \h </w:instrText>
        </w:r>
        <w:r>
          <w:rPr>
            <w:webHidden/>
          </w:rPr>
        </w:r>
        <w:r>
          <w:rPr>
            <w:webHidden/>
          </w:rPr>
          <w:fldChar w:fldCharType="separate"/>
        </w:r>
        <w:r>
          <w:rPr>
            <w:webHidden/>
          </w:rPr>
          <w:t>41</w:t>
        </w:r>
        <w:r>
          <w:rPr>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4" w:history="1">
        <w:r w:rsidRPr="00FF34DB">
          <w:rPr>
            <w:rStyle w:val="Lienhypertexte"/>
            <w:noProof/>
          </w:rPr>
          <w:t>4.1</w:t>
        </w:r>
        <w:r>
          <w:rPr>
            <w:rFonts w:asciiTheme="minorHAnsi" w:eastAsiaTheme="minorEastAsia" w:hAnsiTheme="minorHAnsi" w:cstheme="minorBidi"/>
            <w:noProof/>
            <w:sz w:val="22"/>
            <w:szCs w:val="22"/>
            <w:lang w:eastAsia="fr-CA"/>
          </w:rPr>
          <w:tab/>
        </w:r>
        <w:r w:rsidRPr="00FF34DB">
          <w:rPr>
            <w:rStyle w:val="Lienhypertexte"/>
            <w:noProof/>
          </w:rPr>
          <w:t>Mise en perspective</w:t>
        </w:r>
        <w:r>
          <w:rPr>
            <w:noProof/>
            <w:webHidden/>
          </w:rPr>
          <w:tab/>
        </w:r>
        <w:r>
          <w:rPr>
            <w:noProof/>
            <w:webHidden/>
          </w:rPr>
          <w:fldChar w:fldCharType="begin"/>
        </w:r>
        <w:r>
          <w:rPr>
            <w:noProof/>
            <w:webHidden/>
          </w:rPr>
          <w:instrText xml:space="preserve"> PAGEREF _Toc268781704 \h </w:instrText>
        </w:r>
        <w:r>
          <w:rPr>
            <w:noProof/>
            <w:webHidden/>
          </w:rPr>
        </w:r>
        <w:r>
          <w:rPr>
            <w:noProof/>
            <w:webHidden/>
          </w:rPr>
          <w:fldChar w:fldCharType="separate"/>
        </w:r>
        <w:r>
          <w:rPr>
            <w:noProof/>
            <w:webHidden/>
          </w:rPr>
          <w:t>41</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5" w:history="1">
        <w:r w:rsidRPr="00FF34DB">
          <w:rPr>
            <w:rStyle w:val="Lienhypertexte"/>
            <w:noProof/>
          </w:rPr>
          <w:t>4.2</w:t>
        </w:r>
        <w:r>
          <w:rPr>
            <w:rFonts w:asciiTheme="minorHAnsi" w:eastAsiaTheme="minorEastAsia" w:hAnsiTheme="minorHAnsi" w:cstheme="minorBidi"/>
            <w:noProof/>
            <w:sz w:val="22"/>
            <w:szCs w:val="22"/>
            <w:lang w:eastAsia="fr-CA"/>
          </w:rPr>
          <w:tab/>
        </w:r>
        <w:r w:rsidRPr="00FF34DB">
          <w:rPr>
            <w:rStyle w:val="Lienhypertexte"/>
            <w:noProof/>
          </w:rPr>
          <w:t>Vue d’ensemble de la couche d’abstraction</w:t>
        </w:r>
        <w:r>
          <w:rPr>
            <w:noProof/>
            <w:webHidden/>
          </w:rPr>
          <w:tab/>
        </w:r>
        <w:r>
          <w:rPr>
            <w:noProof/>
            <w:webHidden/>
          </w:rPr>
          <w:fldChar w:fldCharType="begin"/>
        </w:r>
        <w:r>
          <w:rPr>
            <w:noProof/>
            <w:webHidden/>
          </w:rPr>
          <w:instrText xml:space="preserve"> PAGEREF _Toc268781705 \h </w:instrText>
        </w:r>
        <w:r>
          <w:rPr>
            <w:noProof/>
            <w:webHidden/>
          </w:rPr>
        </w:r>
        <w:r>
          <w:rPr>
            <w:noProof/>
            <w:webHidden/>
          </w:rPr>
          <w:fldChar w:fldCharType="separate"/>
        </w:r>
        <w:r>
          <w:rPr>
            <w:noProof/>
            <w:webHidden/>
          </w:rPr>
          <w:t>42</w:t>
        </w:r>
        <w:r>
          <w:rPr>
            <w:noProof/>
            <w:webHidden/>
          </w:rPr>
          <w:fldChar w:fldCharType="end"/>
        </w:r>
      </w:hyperlink>
    </w:p>
    <w:p w:rsidR="00A56BF8" w:rsidRDefault="00A56BF8">
      <w:pPr>
        <w:pStyle w:val="TM1"/>
        <w:rPr>
          <w:rFonts w:asciiTheme="minorHAnsi" w:eastAsiaTheme="minorEastAsia" w:hAnsiTheme="minorHAnsi" w:cstheme="minorBidi"/>
          <w:caps w:val="0"/>
          <w:sz w:val="22"/>
          <w:szCs w:val="22"/>
          <w:lang w:eastAsia="fr-CA"/>
        </w:rPr>
      </w:pPr>
      <w:hyperlink w:anchor="_Toc268781706" w:history="1">
        <w:r w:rsidRPr="00FF34DB">
          <w:rPr>
            <w:rStyle w:val="Lienhypertexte"/>
          </w:rPr>
          <w:t>CHAPITRE 5 réalisation MATÉRIELLE</w:t>
        </w:r>
        <w:r>
          <w:rPr>
            <w:webHidden/>
          </w:rPr>
          <w:tab/>
        </w:r>
        <w:r>
          <w:rPr>
            <w:webHidden/>
          </w:rPr>
          <w:fldChar w:fldCharType="begin"/>
        </w:r>
        <w:r>
          <w:rPr>
            <w:webHidden/>
          </w:rPr>
          <w:instrText xml:space="preserve"> PAGEREF _Toc268781706 \h </w:instrText>
        </w:r>
        <w:r>
          <w:rPr>
            <w:webHidden/>
          </w:rPr>
        </w:r>
        <w:r>
          <w:rPr>
            <w:webHidden/>
          </w:rPr>
          <w:fldChar w:fldCharType="separate"/>
        </w:r>
        <w:r>
          <w:rPr>
            <w:webHidden/>
          </w:rPr>
          <w:t>46</w:t>
        </w:r>
        <w:r>
          <w:rPr>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7" w:history="1">
        <w:r w:rsidRPr="00FF34DB">
          <w:rPr>
            <w:rStyle w:val="Lienhypertexte"/>
            <w:noProof/>
          </w:rPr>
          <w:t>5.1</w:t>
        </w:r>
        <w:r>
          <w:rPr>
            <w:rFonts w:asciiTheme="minorHAnsi" w:eastAsiaTheme="minorEastAsia" w:hAnsiTheme="minorHAnsi" w:cstheme="minorBidi"/>
            <w:noProof/>
            <w:sz w:val="22"/>
            <w:szCs w:val="22"/>
            <w:lang w:eastAsia="fr-CA"/>
          </w:rPr>
          <w:tab/>
        </w:r>
        <w:r w:rsidRPr="00FF34DB">
          <w:rPr>
            <w:rStyle w:val="Lienhypertexte"/>
            <w:noProof/>
          </w:rPr>
          <w:t>Choix du type de circuit à utiliser pour la sortie vidéo</w:t>
        </w:r>
        <w:r>
          <w:rPr>
            <w:noProof/>
            <w:webHidden/>
          </w:rPr>
          <w:tab/>
        </w:r>
        <w:r>
          <w:rPr>
            <w:noProof/>
            <w:webHidden/>
          </w:rPr>
          <w:fldChar w:fldCharType="begin"/>
        </w:r>
        <w:r>
          <w:rPr>
            <w:noProof/>
            <w:webHidden/>
          </w:rPr>
          <w:instrText xml:space="preserve"> PAGEREF _Toc268781707 \h </w:instrText>
        </w:r>
        <w:r>
          <w:rPr>
            <w:noProof/>
            <w:webHidden/>
          </w:rPr>
        </w:r>
        <w:r>
          <w:rPr>
            <w:noProof/>
            <w:webHidden/>
          </w:rPr>
          <w:fldChar w:fldCharType="separate"/>
        </w:r>
        <w:r>
          <w:rPr>
            <w:noProof/>
            <w:webHidden/>
          </w:rPr>
          <w:t>46</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8" w:history="1">
        <w:r w:rsidRPr="00FF34DB">
          <w:rPr>
            <w:rStyle w:val="Lienhypertexte"/>
            <w:noProof/>
          </w:rPr>
          <w:t>5.2</w:t>
        </w:r>
        <w:r>
          <w:rPr>
            <w:rFonts w:asciiTheme="minorHAnsi" w:eastAsiaTheme="minorEastAsia" w:hAnsiTheme="minorHAnsi" w:cstheme="minorBidi"/>
            <w:noProof/>
            <w:sz w:val="22"/>
            <w:szCs w:val="22"/>
            <w:lang w:eastAsia="fr-CA"/>
          </w:rPr>
          <w:tab/>
        </w:r>
        <w:r w:rsidRPr="00FF34DB">
          <w:rPr>
            <w:rStyle w:val="Lienhypertexte"/>
            <w:noProof/>
          </w:rPr>
          <w:t>Choix du type de circuit à utiliser pour la sortie audio</w:t>
        </w:r>
        <w:r>
          <w:rPr>
            <w:noProof/>
            <w:webHidden/>
          </w:rPr>
          <w:tab/>
        </w:r>
        <w:r>
          <w:rPr>
            <w:noProof/>
            <w:webHidden/>
          </w:rPr>
          <w:fldChar w:fldCharType="begin"/>
        </w:r>
        <w:r>
          <w:rPr>
            <w:noProof/>
            <w:webHidden/>
          </w:rPr>
          <w:instrText xml:space="preserve"> PAGEREF _Toc268781708 \h </w:instrText>
        </w:r>
        <w:r>
          <w:rPr>
            <w:noProof/>
            <w:webHidden/>
          </w:rPr>
        </w:r>
        <w:r>
          <w:rPr>
            <w:noProof/>
            <w:webHidden/>
          </w:rPr>
          <w:fldChar w:fldCharType="separate"/>
        </w:r>
        <w:r>
          <w:rPr>
            <w:noProof/>
            <w:webHidden/>
          </w:rPr>
          <w:t>46</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09" w:history="1">
        <w:r w:rsidRPr="00FF34DB">
          <w:rPr>
            <w:rStyle w:val="Lienhypertexte"/>
            <w:noProof/>
          </w:rPr>
          <w:t>5.3</w:t>
        </w:r>
        <w:r>
          <w:rPr>
            <w:rFonts w:asciiTheme="minorHAnsi" w:eastAsiaTheme="minorEastAsia" w:hAnsiTheme="minorHAnsi" w:cstheme="minorBidi"/>
            <w:noProof/>
            <w:sz w:val="22"/>
            <w:szCs w:val="22"/>
            <w:lang w:eastAsia="fr-CA"/>
          </w:rPr>
          <w:tab/>
        </w:r>
        <w:r w:rsidRPr="00FF34DB">
          <w:rPr>
            <w:rStyle w:val="Lienhypertexte"/>
            <w:noProof/>
          </w:rPr>
          <w:t>Conception du schéma de l’adaptateur</w:t>
        </w:r>
        <w:r>
          <w:rPr>
            <w:noProof/>
            <w:webHidden/>
          </w:rPr>
          <w:tab/>
        </w:r>
        <w:r>
          <w:rPr>
            <w:noProof/>
            <w:webHidden/>
          </w:rPr>
          <w:fldChar w:fldCharType="begin"/>
        </w:r>
        <w:r>
          <w:rPr>
            <w:noProof/>
            <w:webHidden/>
          </w:rPr>
          <w:instrText xml:space="preserve"> PAGEREF _Toc268781709 \h </w:instrText>
        </w:r>
        <w:r>
          <w:rPr>
            <w:noProof/>
            <w:webHidden/>
          </w:rPr>
        </w:r>
        <w:r>
          <w:rPr>
            <w:noProof/>
            <w:webHidden/>
          </w:rPr>
          <w:fldChar w:fldCharType="separate"/>
        </w:r>
        <w:r>
          <w:rPr>
            <w:noProof/>
            <w:webHidden/>
          </w:rPr>
          <w:t>47</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10" w:history="1">
        <w:r w:rsidRPr="00FF34DB">
          <w:rPr>
            <w:rStyle w:val="Lienhypertexte"/>
            <w:noProof/>
          </w:rPr>
          <w:t>5.3.1</w:t>
        </w:r>
        <w:r>
          <w:rPr>
            <w:rFonts w:asciiTheme="minorHAnsi" w:eastAsiaTheme="minorEastAsia" w:hAnsiTheme="minorHAnsi" w:cstheme="minorBidi"/>
            <w:noProof/>
            <w:sz w:val="22"/>
            <w:szCs w:val="22"/>
            <w:lang w:eastAsia="fr-CA"/>
          </w:rPr>
          <w:tab/>
        </w:r>
        <w:r w:rsidRPr="00FF34DB">
          <w:rPr>
            <w:rStyle w:val="Lienhypertexte"/>
            <w:noProof/>
          </w:rPr>
          <w:t>Schématique de la section « sortie vidéo »</w:t>
        </w:r>
        <w:r>
          <w:rPr>
            <w:noProof/>
            <w:webHidden/>
          </w:rPr>
          <w:tab/>
        </w:r>
        <w:r>
          <w:rPr>
            <w:noProof/>
            <w:webHidden/>
          </w:rPr>
          <w:fldChar w:fldCharType="begin"/>
        </w:r>
        <w:r>
          <w:rPr>
            <w:noProof/>
            <w:webHidden/>
          </w:rPr>
          <w:instrText xml:space="preserve"> PAGEREF _Toc268781710 \h </w:instrText>
        </w:r>
        <w:r>
          <w:rPr>
            <w:noProof/>
            <w:webHidden/>
          </w:rPr>
        </w:r>
        <w:r>
          <w:rPr>
            <w:noProof/>
            <w:webHidden/>
          </w:rPr>
          <w:fldChar w:fldCharType="separate"/>
        </w:r>
        <w:r>
          <w:rPr>
            <w:noProof/>
            <w:webHidden/>
          </w:rPr>
          <w:t>48</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11" w:history="1">
        <w:r w:rsidRPr="00FF34DB">
          <w:rPr>
            <w:rStyle w:val="Lienhypertexte"/>
            <w:noProof/>
          </w:rPr>
          <w:t>5.3.2</w:t>
        </w:r>
        <w:r>
          <w:rPr>
            <w:rFonts w:asciiTheme="minorHAnsi" w:eastAsiaTheme="minorEastAsia" w:hAnsiTheme="minorHAnsi" w:cstheme="minorBidi"/>
            <w:noProof/>
            <w:sz w:val="22"/>
            <w:szCs w:val="22"/>
            <w:lang w:eastAsia="fr-CA"/>
          </w:rPr>
          <w:tab/>
        </w:r>
        <w:r w:rsidRPr="00FF34DB">
          <w:rPr>
            <w:rStyle w:val="Lienhypertexte"/>
            <w:noProof/>
          </w:rPr>
          <w:t>Schématique de la section « sortie audio »</w:t>
        </w:r>
        <w:r>
          <w:rPr>
            <w:noProof/>
            <w:webHidden/>
          </w:rPr>
          <w:tab/>
        </w:r>
        <w:r>
          <w:rPr>
            <w:noProof/>
            <w:webHidden/>
          </w:rPr>
          <w:fldChar w:fldCharType="begin"/>
        </w:r>
        <w:r>
          <w:rPr>
            <w:noProof/>
            <w:webHidden/>
          </w:rPr>
          <w:instrText xml:space="preserve"> PAGEREF _Toc268781711 \h </w:instrText>
        </w:r>
        <w:r>
          <w:rPr>
            <w:noProof/>
            <w:webHidden/>
          </w:rPr>
        </w:r>
        <w:r>
          <w:rPr>
            <w:noProof/>
            <w:webHidden/>
          </w:rPr>
          <w:fldChar w:fldCharType="separate"/>
        </w:r>
        <w:r>
          <w:rPr>
            <w:noProof/>
            <w:webHidden/>
          </w:rPr>
          <w:t>49</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12" w:history="1">
        <w:r w:rsidRPr="00FF34DB">
          <w:rPr>
            <w:rStyle w:val="Lienhypertexte"/>
            <w:noProof/>
          </w:rPr>
          <w:t>5.4</w:t>
        </w:r>
        <w:r>
          <w:rPr>
            <w:rFonts w:asciiTheme="minorHAnsi" w:eastAsiaTheme="minorEastAsia" w:hAnsiTheme="minorHAnsi" w:cstheme="minorBidi"/>
            <w:noProof/>
            <w:sz w:val="22"/>
            <w:szCs w:val="22"/>
            <w:lang w:eastAsia="fr-CA"/>
          </w:rPr>
          <w:tab/>
        </w:r>
        <w:r w:rsidRPr="00FF34DB">
          <w:rPr>
            <w:rStyle w:val="Lienhypertexte"/>
            <w:noProof/>
          </w:rPr>
          <w:t>Coût estimé de fabrication</w:t>
        </w:r>
        <w:r>
          <w:rPr>
            <w:noProof/>
            <w:webHidden/>
          </w:rPr>
          <w:tab/>
        </w:r>
        <w:r>
          <w:rPr>
            <w:noProof/>
            <w:webHidden/>
          </w:rPr>
          <w:fldChar w:fldCharType="begin"/>
        </w:r>
        <w:r>
          <w:rPr>
            <w:noProof/>
            <w:webHidden/>
          </w:rPr>
          <w:instrText xml:space="preserve"> PAGEREF _Toc268781712 \h </w:instrText>
        </w:r>
        <w:r>
          <w:rPr>
            <w:noProof/>
            <w:webHidden/>
          </w:rPr>
        </w:r>
        <w:r>
          <w:rPr>
            <w:noProof/>
            <w:webHidden/>
          </w:rPr>
          <w:fldChar w:fldCharType="separate"/>
        </w:r>
        <w:r>
          <w:rPr>
            <w:noProof/>
            <w:webHidden/>
          </w:rPr>
          <w:t>50</w:t>
        </w:r>
        <w:r>
          <w:rPr>
            <w:noProof/>
            <w:webHidden/>
          </w:rPr>
          <w:fldChar w:fldCharType="end"/>
        </w:r>
      </w:hyperlink>
    </w:p>
    <w:p w:rsidR="00A56BF8" w:rsidRDefault="00A56BF8">
      <w:pPr>
        <w:pStyle w:val="TM1"/>
        <w:rPr>
          <w:rFonts w:asciiTheme="minorHAnsi" w:eastAsiaTheme="minorEastAsia" w:hAnsiTheme="minorHAnsi" w:cstheme="minorBidi"/>
          <w:caps w:val="0"/>
          <w:sz w:val="22"/>
          <w:szCs w:val="22"/>
          <w:lang w:eastAsia="fr-CA"/>
        </w:rPr>
      </w:pPr>
      <w:hyperlink w:anchor="_Toc268781713" w:history="1">
        <w:r w:rsidRPr="00FF34DB">
          <w:rPr>
            <w:rStyle w:val="Lienhypertexte"/>
          </w:rPr>
          <w:t>CHAPITRE 6 Réalisation logiciel</w:t>
        </w:r>
        <w:r>
          <w:rPr>
            <w:webHidden/>
          </w:rPr>
          <w:tab/>
        </w:r>
        <w:r>
          <w:rPr>
            <w:webHidden/>
          </w:rPr>
          <w:fldChar w:fldCharType="begin"/>
        </w:r>
        <w:r>
          <w:rPr>
            <w:webHidden/>
          </w:rPr>
          <w:instrText xml:space="preserve"> PAGEREF _Toc268781713 \h </w:instrText>
        </w:r>
        <w:r>
          <w:rPr>
            <w:webHidden/>
          </w:rPr>
        </w:r>
        <w:r>
          <w:rPr>
            <w:webHidden/>
          </w:rPr>
          <w:fldChar w:fldCharType="separate"/>
        </w:r>
        <w:r>
          <w:rPr>
            <w:webHidden/>
          </w:rPr>
          <w:t>52</w:t>
        </w:r>
        <w:r>
          <w:rPr>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14" w:history="1">
        <w:r w:rsidRPr="00FF34DB">
          <w:rPr>
            <w:rStyle w:val="Lienhypertexte"/>
            <w:noProof/>
          </w:rPr>
          <w:t>6.1</w:t>
        </w:r>
        <w:r>
          <w:rPr>
            <w:rFonts w:asciiTheme="minorHAnsi" w:eastAsiaTheme="minorEastAsia" w:hAnsiTheme="minorHAnsi" w:cstheme="minorBidi"/>
            <w:noProof/>
            <w:sz w:val="22"/>
            <w:szCs w:val="22"/>
            <w:lang w:eastAsia="fr-CA"/>
          </w:rPr>
          <w:tab/>
        </w:r>
        <w:r w:rsidRPr="00FF34DB">
          <w:rPr>
            <w:rStyle w:val="Lienhypertexte"/>
            <w:noProof/>
          </w:rPr>
          <w:t>Système de fichier</w:t>
        </w:r>
        <w:r>
          <w:rPr>
            <w:noProof/>
            <w:webHidden/>
          </w:rPr>
          <w:tab/>
        </w:r>
        <w:r>
          <w:rPr>
            <w:noProof/>
            <w:webHidden/>
          </w:rPr>
          <w:fldChar w:fldCharType="begin"/>
        </w:r>
        <w:r>
          <w:rPr>
            <w:noProof/>
            <w:webHidden/>
          </w:rPr>
          <w:instrText xml:space="preserve"> PAGEREF _Toc268781714 \h </w:instrText>
        </w:r>
        <w:r>
          <w:rPr>
            <w:noProof/>
            <w:webHidden/>
          </w:rPr>
        </w:r>
        <w:r>
          <w:rPr>
            <w:noProof/>
            <w:webHidden/>
          </w:rPr>
          <w:fldChar w:fldCharType="separate"/>
        </w:r>
        <w:r>
          <w:rPr>
            <w:noProof/>
            <w:webHidden/>
          </w:rPr>
          <w:t>52</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15" w:history="1">
        <w:r w:rsidRPr="00FF34DB">
          <w:rPr>
            <w:rStyle w:val="Lienhypertexte"/>
            <w:noProof/>
          </w:rPr>
          <w:t>6.1.1</w:t>
        </w:r>
        <w:r>
          <w:rPr>
            <w:rFonts w:asciiTheme="minorHAnsi" w:eastAsiaTheme="minorEastAsia" w:hAnsiTheme="minorHAnsi" w:cstheme="minorBidi"/>
            <w:noProof/>
            <w:sz w:val="22"/>
            <w:szCs w:val="22"/>
            <w:lang w:eastAsia="fr-CA"/>
          </w:rPr>
          <w:tab/>
        </w:r>
        <w:r w:rsidRPr="00FF34DB">
          <w:rPr>
            <w:rStyle w:val="Lienhypertexte"/>
            <w:noProof/>
          </w:rPr>
          <w:t>Fichier Bitmap</w:t>
        </w:r>
        <w:r>
          <w:rPr>
            <w:noProof/>
            <w:webHidden/>
          </w:rPr>
          <w:tab/>
        </w:r>
        <w:r>
          <w:rPr>
            <w:noProof/>
            <w:webHidden/>
          </w:rPr>
          <w:fldChar w:fldCharType="begin"/>
        </w:r>
        <w:r>
          <w:rPr>
            <w:noProof/>
            <w:webHidden/>
          </w:rPr>
          <w:instrText xml:space="preserve"> PAGEREF _Toc268781715 \h </w:instrText>
        </w:r>
        <w:r>
          <w:rPr>
            <w:noProof/>
            <w:webHidden/>
          </w:rPr>
        </w:r>
        <w:r>
          <w:rPr>
            <w:noProof/>
            <w:webHidden/>
          </w:rPr>
          <w:fldChar w:fldCharType="separate"/>
        </w:r>
        <w:r>
          <w:rPr>
            <w:noProof/>
            <w:webHidden/>
          </w:rPr>
          <w:t>53</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16" w:history="1">
        <w:r w:rsidRPr="00FF34DB">
          <w:rPr>
            <w:rStyle w:val="Lienhypertexte"/>
            <w:noProof/>
          </w:rPr>
          <w:t>6.1.2</w:t>
        </w:r>
        <w:r>
          <w:rPr>
            <w:rFonts w:asciiTheme="minorHAnsi" w:eastAsiaTheme="minorEastAsia" w:hAnsiTheme="minorHAnsi" w:cstheme="minorBidi"/>
            <w:noProof/>
            <w:sz w:val="22"/>
            <w:szCs w:val="22"/>
            <w:lang w:eastAsia="fr-CA"/>
          </w:rPr>
          <w:tab/>
        </w:r>
        <w:r w:rsidRPr="00FF34DB">
          <w:rPr>
            <w:rStyle w:val="Lienhypertexte"/>
            <w:noProof/>
          </w:rPr>
          <w:t>Fichier Wave</w:t>
        </w:r>
        <w:r>
          <w:rPr>
            <w:noProof/>
            <w:webHidden/>
          </w:rPr>
          <w:tab/>
        </w:r>
        <w:r>
          <w:rPr>
            <w:noProof/>
            <w:webHidden/>
          </w:rPr>
          <w:fldChar w:fldCharType="begin"/>
        </w:r>
        <w:r>
          <w:rPr>
            <w:noProof/>
            <w:webHidden/>
          </w:rPr>
          <w:instrText xml:space="preserve"> PAGEREF _Toc268781716 \h </w:instrText>
        </w:r>
        <w:r>
          <w:rPr>
            <w:noProof/>
            <w:webHidden/>
          </w:rPr>
        </w:r>
        <w:r>
          <w:rPr>
            <w:noProof/>
            <w:webHidden/>
          </w:rPr>
          <w:fldChar w:fldCharType="separate"/>
        </w:r>
        <w:r>
          <w:rPr>
            <w:noProof/>
            <w:webHidden/>
          </w:rPr>
          <w:t>55</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17" w:history="1">
        <w:r w:rsidRPr="00FF34DB">
          <w:rPr>
            <w:rStyle w:val="Lienhypertexte"/>
            <w:noProof/>
          </w:rPr>
          <w:t>6.2</w:t>
        </w:r>
        <w:r>
          <w:rPr>
            <w:rFonts w:asciiTheme="minorHAnsi" w:eastAsiaTheme="minorEastAsia" w:hAnsiTheme="minorHAnsi" w:cstheme="minorBidi"/>
            <w:noProof/>
            <w:sz w:val="22"/>
            <w:szCs w:val="22"/>
            <w:lang w:eastAsia="fr-CA"/>
          </w:rPr>
          <w:tab/>
        </w:r>
        <w:r w:rsidRPr="00FF34DB">
          <w:rPr>
            <w:rStyle w:val="Lienhypertexte"/>
            <w:noProof/>
          </w:rPr>
          <w:t>Affichage</w:t>
        </w:r>
        <w:r>
          <w:rPr>
            <w:noProof/>
            <w:webHidden/>
          </w:rPr>
          <w:tab/>
        </w:r>
        <w:r>
          <w:rPr>
            <w:noProof/>
            <w:webHidden/>
          </w:rPr>
          <w:fldChar w:fldCharType="begin"/>
        </w:r>
        <w:r>
          <w:rPr>
            <w:noProof/>
            <w:webHidden/>
          </w:rPr>
          <w:instrText xml:space="preserve"> PAGEREF _Toc268781717 \h </w:instrText>
        </w:r>
        <w:r>
          <w:rPr>
            <w:noProof/>
            <w:webHidden/>
          </w:rPr>
        </w:r>
        <w:r>
          <w:rPr>
            <w:noProof/>
            <w:webHidden/>
          </w:rPr>
          <w:fldChar w:fldCharType="separate"/>
        </w:r>
        <w:r>
          <w:rPr>
            <w:noProof/>
            <w:webHidden/>
          </w:rPr>
          <w:t>56</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18" w:history="1">
        <w:r w:rsidRPr="00FF34DB">
          <w:rPr>
            <w:rStyle w:val="Lienhypertexte"/>
            <w:noProof/>
          </w:rPr>
          <w:t>6.2.1</w:t>
        </w:r>
        <w:r>
          <w:rPr>
            <w:rFonts w:asciiTheme="minorHAnsi" w:eastAsiaTheme="minorEastAsia" w:hAnsiTheme="minorHAnsi" w:cstheme="minorBidi"/>
            <w:noProof/>
            <w:sz w:val="22"/>
            <w:szCs w:val="22"/>
            <w:lang w:eastAsia="fr-CA"/>
          </w:rPr>
          <w:tab/>
        </w:r>
        <w:r w:rsidRPr="00FF34DB">
          <w:rPr>
            <w:rStyle w:val="Lienhypertexte"/>
            <w:noProof/>
          </w:rPr>
          <w:t>Utilisation de l’écran comme console</w:t>
        </w:r>
        <w:r>
          <w:rPr>
            <w:noProof/>
            <w:webHidden/>
          </w:rPr>
          <w:tab/>
        </w:r>
        <w:r>
          <w:rPr>
            <w:noProof/>
            <w:webHidden/>
          </w:rPr>
          <w:fldChar w:fldCharType="begin"/>
        </w:r>
        <w:r>
          <w:rPr>
            <w:noProof/>
            <w:webHidden/>
          </w:rPr>
          <w:instrText xml:space="preserve"> PAGEREF _Toc268781718 \h </w:instrText>
        </w:r>
        <w:r>
          <w:rPr>
            <w:noProof/>
            <w:webHidden/>
          </w:rPr>
        </w:r>
        <w:r>
          <w:rPr>
            <w:noProof/>
            <w:webHidden/>
          </w:rPr>
          <w:fldChar w:fldCharType="separate"/>
        </w:r>
        <w:r>
          <w:rPr>
            <w:noProof/>
            <w:webHidden/>
          </w:rPr>
          <w:t>57</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19" w:history="1">
        <w:r w:rsidRPr="00FF34DB">
          <w:rPr>
            <w:rStyle w:val="Lienhypertexte"/>
            <w:noProof/>
          </w:rPr>
          <w:t>6.3</w:t>
        </w:r>
        <w:r>
          <w:rPr>
            <w:rFonts w:asciiTheme="minorHAnsi" w:eastAsiaTheme="minorEastAsia" w:hAnsiTheme="minorHAnsi" w:cstheme="minorBidi"/>
            <w:noProof/>
            <w:sz w:val="22"/>
            <w:szCs w:val="22"/>
            <w:lang w:eastAsia="fr-CA"/>
          </w:rPr>
          <w:tab/>
        </w:r>
        <w:r w:rsidRPr="00FF34DB">
          <w:rPr>
            <w:rStyle w:val="Lienhypertexte"/>
            <w:noProof/>
          </w:rPr>
          <w:t>Sons</w:t>
        </w:r>
        <w:r>
          <w:rPr>
            <w:noProof/>
            <w:webHidden/>
          </w:rPr>
          <w:tab/>
        </w:r>
        <w:r>
          <w:rPr>
            <w:noProof/>
            <w:webHidden/>
          </w:rPr>
          <w:fldChar w:fldCharType="begin"/>
        </w:r>
        <w:r>
          <w:rPr>
            <w:noProof/>
            <w:webHidden/>
          </w:rPr>
          <w:instrText xml:space="preserve"> PAGEREF _Toc268781719 \h </w:instrText>
        </w:r>
        <w:r>
          <w:rPr>
            <w:noProof/>
            <w:webHidden/>
          </w:rPr>
        </w:r>
        <w:r>
          <w:rPr>
            <w:noProof/>
            <w:webHidden/>
          </w:rPr>
          <w:fldChar w:fldCharType="separate"/>
        </w:r>
        <w:r>
          <w:rPr>
            <w:noProof/>
            <w:webHidden/>
          </w:rPr>
          <w:t>58</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20" w:history="1">
        <w:r w:rsidRPr="00FF34DB">
          <w:rPr>
            <w:rStyle w:val="Lienhypertexte"/>
            <w:noProof/>
          </w:rPr>
          <w:t>6.4</w:t>
        </w:r>
        <w:r>
          <w:rPr>
            <w:rFonts w:asciiTheme="minorHAnsi" w:eastAsiaTheme="minorEastAsia" w:hAnsiTheme="minorHAnsi" w:cstheme="minorBidi"/>
            <w:noProof/>
            <w:sz w:val="22"/>
            <w:szCs w:val="22"/>
            <w:lang w:eastAsia="fr-CA"/>
          </w:rPr>
          <w:tab/>
        </w:r>
        <w:r w:rsidRPr="00FF34DB">
          <w:rPr>
            <w:rStyle w:val="Lienhypertexte"/>
            <w:noProof/>
          </w:rPr>
          <w:t>USB</w:t>
        </w:r>
        <w:r>
          <w:rPr>
            <w:noProof/>
            <w:webHidden/>
          </w:rPr>
          <w:tab/>
        </w:r>
        <w:r>
          <w:rPr>
            <w:noProof/>
            <w:webHidden/>
          </w:rPr>
          <w:fldChar w:fldCharType="begin"/>
        </w:r>
        <w:r>
          <w:rPr>
            <w:noProof/>
            <w:webHidden/>
          </w:rPr>
          <w:instrText xml:space="preserve"> PAGEREF _Toc268781720 \h </w:instrText>
        </w:r>
        <w:r>
          <w:rPr>
            <w:noProof/>
            <w:webHidden/>
          </w:rPr>
        </w:r>
        <w:r>
          <w:rPr>
            <w:noProof/>
            <w:webHidden/>
          </w:rPr>
          <w:fldChar w:fldCharType="separate"/>
        </w:r>
        <w:r>
          <w:rPr>
            <w:noProof/>
            <w:webHidden/>
          </w:rPr>
          <w:t>59</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21" w:history="1">
        <w:r w:rsidRPr="00FF34DB">
          <w:rPr>
            <w:rStyle w:val="Lienhypertexte"/>
            <w:noProof/>
          </w:rPr>
          <w:t>6.4.1</w:t>
        </w:r>
        <w:r>
          <w:rPr>
            <w:rFonts w:asciiTheme="minorHAnsi" w:eastAsiaTheme="minorEastAsia" w:hAnsiTheme="minorHAnsi" w:cstheme="minorBidi"/>
            <w:noProof/>
            <w:sz w:val="22"/>
            <w:szCs w:val="22"/>
            <w:lang w:eastAsia="fr-CA"/>
          </w:rPr>
          <w:tab/>
        </w:r>
        <w:r w:rsidRPr="00FF34DB">
          <w:rPr>
            <w:rStyle w:val="Lienhypertexte"/>
            <w:noProof/>
          </w:rPr>
          <w:t>Limitations</w:t>
        </w:r>
        <w:r>
          <w:rPr>
            <w:noProof/>
            <w:webHidden/>
          </w:rPr>
          <w:tab/>
        </w:r>
        <w:r>
          <w:rPr>
            <w:noProof/>
            <w:webHidden/>
          </w:rPr>
          <w:fldChar w:fldCharType="begin"/>
        </w:r>
        <w:r>
          <w:rPr>
            <w:noProof/>
            <w:webHidden/>
          </w:rPr>
          <w:instrText xml:space="preserve"> PAGEREF _Toc268781721 \h </w:instrText>
        </w:r>
        <w:r>
          <w:rPr>
            <w:noProof/>
            <w:webHidden/>
          </w:rPr>
        </w:r>
        <w:r>
          <w:rPr>
            <w:noProof/>
            <w:webHidden/>
          </w:rPr>
          <w:fldChar w:fldCharType="separate"/>
        </w:r>
        <w:r>
          <w:rPr>
            <w:noProof/>
            <w:webHidden/>
          </w:rPr>
          <w:t>61</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22" w:history="1">
        <w:r w:rsidRPr="00FF34DB">
          <w:rPr>
            <w:rStyle w:val="Lienhypertexte"/>
            <w:noProof/>
          </w:rPr>
          <w:t>6.4.2</w:t>
        </w:r>
        <w:r>
          <w:rPr>
            <w:rFonts w:asciiTheme="minorHAnsi" w:eastAsiaTheme="minorEastAsia" w:hAnsiTheme="minorHAnsi" w:cstheme="minorBidi"/>
            <w:noProof/>
            <w:sz w:val="22"/>
            <w:szCs w:val="22"/>
            <w:lang w:eastAsia="fr-CA"/>
          </w:rPr>
          <w:tab/>
        </w:r>
        <w:r w:rsidRPr="00FF34DB">
          <w:rPr>
            <w:rStyle w:val="Lienhypertexte"/>
            <w:noProof/>
          </w:rPr>
          <w:t>Manette de Xbox360</w:t>
        </w:r>
        <w:r>
          <w:rPr>
            <w:noProof/>
            <w:webHidden/>
          </w:rPr>
          <w:tab/>
        </w:r>
        <w:r>
          <w:rPr>
            <w:noProof/>
            <w:webHidden/>
          </w:rPr>
          <w:fldChar w:fldCharType="begin"/>
        </w:r>
        <w:r>
          <w:rPr>
            <w:noProof/>
            <w:webHidden/>
          </w:rPr>
          <w:instrText xml:space="preserve"> PAGEREF _Toc268781722 \h </w:instrText>
        </w:r>
        <w:r>
          <w:rPr>
            <w:noProof/>
            <w:webHidden/>
          </w:rPr>
        </w:r>
        <w:r>
          <w:rPr>
            <w:noProof/>
            <w:webHidden/>
          </w:rPr>
          <w:fldChar w:fldCharType="separate"/>
        </w:r>
        <w:r>
          <w:rPr>
            <w:noProof/>
            <w:webHidden/>
          </w:rPr>
          <w:t>62</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23" w:history="1">
        <w:r w:rsidRPr="00FF34DB">
          <w:rPr>
            <w:rStyle w:val="Lienhypertexte"/>
            <w:noProof/>
          </w:rPr>
          <w:t>6.5</w:t>
        </w:r>
        <w:r>
          <w:rPr>
            <w:rFonts w:asciiTheme="minorHAnsi" w:eastAsiaTheme="minorEastAsia" w:hAnsiTheme="minorHAnsi" w:cstheme="minorBidi"/>
            <w:noProof/>
            <w:sz w:val="22"/>
            <w:szCs w:val="22"/>
            <w:lang w:eastAsia="fr-CA"/>
          </w:rPr>
          <w:tab/>
        </w:r>
        <w:r w:rsidRPr="00FF34DB">
          <w:rPr>
            <w:rStyle w:val="Lienhypertexte"/>
            <w:noProof/>
          </w:rPr>
          <w:t>Moteur de jeux</w:t>
        </w:r>
        <w:r>
          <w:rPr>
            <w:noProof/>
            <w:webHidden/>
          </w:rPr>
          <w:tab/>
        </w:r>
        <w:r>
          <w:rPr>
            <w:noProof/>
            <w:webHidden/>
          </w:rPr>
          <w:fldChar w:fldCharType="begin"/>
        </w:r>
        <w:r>
          <w:rPr>
            <w:noProof/>
            <w:webHidden/>
          </w:rPr>
          <w:instrText xml:space="preserve"> PAGEREF _Toc268781723 \h </w:instrText>
        </w:r>
        <w:r>
          <w:rPr>
            <w:noProof/>
            <w:webHidden/>
          </w:rPr>
        </w:r>
        <w:r>
          <w:rPr>
            <w:noProof/>
            <w:webHidden/>
          </w:rPr>
          <w:fldChar w:fldCharType="separate"/>
        </w:r>
        <w:r>
          <w:rPr>
            <w:noProof/>
            <w:webHidden/>
          </w:rPr>
          <w:t>63</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24" w:history="1">
        <w:r w:rsidRPr="00FF34DB">
          <w:rPr>
            <w:rStyle w:val="Lienhypertexte"/>
            <w:noProof/>
          </w:rPr>
          <w:t>6.5.1</w:t>
        </w:r>
        <w:r>
          <w:rPr>
            <w:rFonts w:asciiTheme="minorHAnsi" w:eastAsiaTheme="minorEastAsia" w:hAnsiTheme="minorHAnsi" w:cstheme="minorBidi"/>
            <w:noProof/>
            <w:sz w:val="22"/>
            <w:szCs w:val="22"/>
            <w:lang w:eastAsia="fr-CA"/>
          </w:rPr>
          <w:tab/>
        </w:r>
        <w:r w:rsidRPr="00FF34DB">
          <w:rPr>
            <w:rStyle w:val="Lienhypertexte"/>
            <w:noProof/>
          </w:rPr>
          <w:t>Affichage des tiles</w:t>
        </w:r>
        <w:r>
          <w:rPr>
            <w:noProof/>
            <w:webHidden/>
          </w:rPr>
          <w:tab/>
        </w:r>
        <w:r>
          <w:rPr>
            <w:noProof/>
            <w:webHidden/>
          </w:rPr>
          <w:fldChar w:fldCharType="begin"/>
        </w:r>
        <w:r>
          <w:rPr>
            <w:noProof/>
            <w:webHidden/>
          </w:rPr>
          <w:instrText xml:space="preserve"> PAGEREF _Toc268781724 \h </w:instrText>
        </w:r>
        <w:r>
          <w:rPr>
            <w:noProof/>
            <w:webHidden/>
          </w:rPr>
        </w:r>
        <w:r>
          <w:rPr>
            <w:noProof/>
            <w:webHidden/>
          </w:rPr>
          <w:fldChar w:fldCharType="separate"/>
        </w:r>
        <w:r>
          <w:rPr>
            <w:noProof/>
            <w:webHidden/>
          </w:rPr>
          <w:t>65</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25" w:history="1">
        <w:r w:rsidRPr="00FF34DB">
          <w:rPr>
            <w:rStyle w:val="Lienhypertexte"/>
            <w:noProof/>
          </w:rPr>
          <w:t>6.5.2</w:t>
        </w:r>
        <w:r>
          <w:rPr>
            <w:rFonts w:asciiTheme="minorHAnsi" w:eastAsiaTheme="minorEastAsia" w:hAnsiTheme="minorHAnsi" w:cstheme="minorBidi"/>
            <w:noProof/>
            <w:sz w:val="22"/>
            <w:szCs w:val="22"/>
            <w:lang w:eastAsia="fr-CA"/>
          </w:rPr>
          <w:tab/>
        </w:r>
        <w:r w:rsidRPr="00FF34DB">
          <w:rPr>
            <w:rStyle w:val="Lienhypertexte"/>
            <w:noProof/>
          </w:rPr>
          <w:t>Affichage de l’image de fond</w:t>
        </w:r>
        <w:r>
          <w:rPr>
            <w:noProof/>
            <w:webHidden/>
          </w:rPr>
          <w:tab/>
        </w:r>
        <w:r>
          <w:rPr>
            <w:noProof/>
            <w:webHidden/>
          </w:rPr>
          <w:fldChar w:fldCharType="begin"/>
        </w:r>
        <w:r>
          <w:rPr>
            <w:noProof/>
            <w:webHidden/>
          </w:rPr>
          <w:instrText xml:space="preserve"> PAGEREF _Toc268781725 \h </w:instrText>
        </w:r>
        <w:r>
          <w:rPr>
            <w:noProof/>
            <w:webHidden/>
          </w:rPr>
        </w:r>
        <w:r>
          <w:rPr>
            <w:noProof/>
            <w:webHidden/>
          </w:rPr>
          <w:fldChar w:fldCharType="separate"/>
        </w:r>
        <w:r>
          <w:rPr>
            <w:noProof/>
            <w:webHidden/>
          </w:rPr>
          <w:t>67</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26" w:history="1">
        <w:r w:rsidRPr="00FF34DB">
          <w:rPr>
            <w:rStyle w:val="Lienhypertexte"/>
            <w:noProof/>
          </w:rPr>
          <w:t>6.5.3</w:t>
        </w:r>
        <w:r>
          <w:rPr>
            <w:rFonts w:asciiTheme="minorHAnsi" w:eastAsiaTheme="minorEastAsia" w:hAnsiTheme="minorHAnsi" w:cstheme="minorBidi"/>
            <w:noProof/>
            <w:sz w:val="22"/>
            <w:szCs w:val="22"/>
            <w:lang w:eastAsia="fr-CA"/>
          </w:rPr>
          <w:tab/>
        </w:r>
        <w:r w:rsidRPr="00FF34DB">
          <w:rPr>
            <w:rStyle w:val="Lienhypertexte"/>
            <w:noProof/>
          </w:rPr>
          <w:t>Gestion de la gravité</w:t>
        </w:r>
        <w:r>
          <w:rPr>
            <w:noProof/>
            <w:webHidden/>
          </w:rPr>
          <w:tab/>
        </w:r>
        <w:r>
          <w:rPr>
            <w:noProof/>
            <w:webHidden/>
          </w:rPr>
          <w:fldChar w:fldCharType="begin"/>
        </w:r>
        <w:r>
          <w:rPr>
            <w:noProof/>
            <w:webHidden/>
          </w:rPr>
          <w:instrText xml:space="preserve"> PAGEREF _Toc268781726 \h </w:instrText>
        </w:r>
        <w:r>
          <w:rPr>
            <w:noProof/>
            <w:webHidden/>
          </w:rPr>
        </w:r>
        <w:r>
          <w:rPr>
            <w:noProof/>
            <w:webHidden/>
          </w:rPr>
          <w:fldChar w:fldCharType="separate"/>
        </w:r>
        <w:r>
          <w:rPr>
            <w:noProof/>
            <w:webHidden/>
          </w:rPr>
          <w:t>68</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27" w:history="1">
        <w:r w:rsidRPr="00FF34DB">
          <w:rPr>
            <w:rStyle w:val="Lienhypertexte"/>
            <w:noProof/>
          </w:rPr>
          <w:t>6.5.4</w:t>
        </w:r>
        <w:r>
          <w:rPr>
            <w:rFonts w:asciiTheme="minorHAnsi" w:eastAsiaTheme="minorEastAsia" w:hAnsiTheme="minorHAnsi" w:cstheme="minorBidi"/>
            <w:noProof/>
            <w:sz w:val="22"/>
            <w:szCs w:val="22"/>
            <w:lang w:eastAsia="fr-CA"/>
          </w:rPr>
          <w:tab/>
        </w:r>
        <w:r w:rsidRPr="00FF34DB">
          <w:rPr>
            <w:rStyle w:val="Lienhypertexte"/>
            <w:noProof/>
          </w:rPr>
          <w:t>Affichages des sprites</w:t>
        </w:r>
        <w:r>
          <w:rPr>
            <w:noProof/>
            <w:webHidden/>
          </w:rPr>
          <w:tab/>
        </w:r>
        <w:r>
          <w:rPr>
            <w:noProof/>
            <w:webHidden/>
          </w:rPr>
          <w:fldChar w:fldCharType="begin"/>
        </w:r>
        <w:r>
          <w:rPr>
            <w:noProof/>
            <w:webHidden/>
          </w:rPr>
          <w:instrText xml:space="preserve"> PAGEREF _Toc268781727 \h </w:instrText>
        </w:r>
        <w:r>
          <w:rPr>
            <w:noProof/>
            <w:webHidden/>
          </w:rPr>
        </w:r>
        <w:r>
          <w:rPr>
            <w:noProof/>
            <w:webHidden/>
          </w:rPr>
          <w:fldChar w:fldCharType="separate"/>
        </w:r>
        <w:r>
          <w:rPr>
            <w:noProof/>
            <w:webHidden/>
          </w:rPr>
          <w:t>68</w:t>
        </w:r>
        <w:r>
          <w:rPr>
            <w:noProof/>
            <w:webHidden/>
          </w:rPr>
          <w:fldChar w:fldCharType="end"/>
        </w:r>
      </w:hyperlink>
    </w:p>
    <w:p w:rsidR="00A56BF8" w:rsidRDefault="00A56BF8">
      <w:pPr>
        <w:pStyle w:val="TM4"/>
        <w:tabs>
          <w:tab w:val="left" w:pos="2440"/>
        </w:tabs>
        <w:rPr>
          <w:rFonts w:asciiTheme="minorHAnsi" w:eastAsiaTheme="minorEastAsia" w:hAnsiTheme="minorHAnsi" w:cstheme="minorBidi"/>
          <w:noProof/>
          <w:sz w:val="22"/>
          <w:szCs w:val="22"/>
          <w:lang w:eastAsia="fr-CA"/>
        </w:rPr>
      </w:pPr>
      <w:hyperlink w:anchor="_Toc268781728" w:history="1">
        <w:r w:rsidRPr="00FF34DB">
          <w:rPr>
            <w:rStyle w:val="Lienhypertexte"/>
            <w:noProof/>
          </w:rPr>
          <w:t>6.5.4.1</w:t>
        </w:r>
        <w:r>
          <w:rPr>
            <w:rFonts w:asciiTheme="minorHAnsi" w:eastAsiaTheme="minorEastAsia" w:hAnsiTheme="minorHAnsi" w:cstheme="minorBidi"/>
            <w:noProof/>
            <w:sz w:val="22"/>
            <w:szCs w:val="22"/>
            <w:lang w:eastAsia="fr-CA"/>
          </w:rPr>
          <w:tab/>
        </w:r>
        <w:r w:rsidRPr="00FF34DB">
          <w:rPr>
            <w:rStyle w:val="Lienhypertexte"/>
            <w:noProof/>
          </w:rPr>
          <w:t>Héros</w:t>
        </w:r>
        <w:r>
          <w:rPr>
            <w:noProof/>
            <w:webHidden/>
          </w:rPr>
          <w:tab/>
        </w:r>
        <w:r>
          <w:rPr>
            <w:noProof/>
            <w:webHidden/>
          </w:rPr>
          <w:fldChar w:fldCharType="begin"/>
        </w:r>
        <w:r>
          <w:rPr>
            <w:noProof/>
            <w:webHidden/>
          </w:rPr>
          <w:instrText xml:space="preserve"> PAGEREF _Toc268781728 \h </w:instrText>
        </w:r>
        <w:r>
          <w:rPr>
            <w:noProof/>
            <w:webHidden/>
          </w:rPr>
        </w:r>
        <w:r>
          <w:rPr>
            <w:noProof/>
            <w:webHidden/>
          </w:rPr>
          <w:fldChar w:fldCharType="separate"/>
        </w:r>
        <w:r>
          <w:rPr>
            <w:noProof/>
            <w:webHidden/>
          </w:rPr>
          <w:t>68</w:t>
        </w:r>
        <w:r>
          <w:rPr>
            <w:noProof/>
            <w:webHidden/>
          </w:rPr>
          <w:fldChar w:fldCharType="end"/>
        </w:r>
      </w:hyperlink>
    </w:p>
    <w:p w:rsidR="00A56BF8" w:rsidRDefault="00A56BF8">
      <w:pPr>
        <w:pStyle w:val="TM4"/>
        <w:tabs>
          <w:tab w:val="left" w:pos="2440"/>
        </w:tabs>
        <w:rPr>
          <w:rFonts w:asciiTheme="minorHAnsi" w:eastAsiaTheme="minorEastAsia" w:hAnsiTheme="minorHAnsi" w:cstheme="minorBidi"/>
          <w:noProof/>
          <w:sz w:val="22"/>
          <w:szCs w:val="22"/>
          <w:lang w:eastAsia="fr-CA"/>
        </w:rPr>
      </w:pPr>
      <w:hyperlink w:anchor="_Toc268781729" w:history="1">
        <w:r w:rsidRPr="00FF34DB">
          <w:rPr>
            <w:rStyle w:val="Lienhypertexte"/>
            <w:noProof/>
          </w:rPr>
          <w:t>6.5.4.2</w:t>
        </w:r>
        <w:r>
          <w:rPr>
            <w:rFonts w:asciiTheme="minorHAnsi" w:eastAsiaTheme="minorEastAsia" w:hAnsiTheme="minorHAnsi" w:cstheme="minorBidi"/>
            <w:noProof/>
            <w:sz w:val="22"/>
            <w:szCs w:val="22"/>
            <w:lang w:eastAsia="fr-CA"/>
          </w:rPr>
          <w:tab/>
        </w:r>
        <w:r w:rsidRPr="00FF34DB">
          <w:rPr>
            <w:rStyle w:val="Lienhypertexte"/>
            <w:noProof/>
          </w:rPr>
          <w:t>Ennemi</w:t>
        </w:r>
        <w:r>
          <w:rPr>
            <w:noProof/>
            <w:webHidden/>
          </w:rPr>
          <w:tab/>
        </w:r>
        <w:r>
          <w:rPr>
            <w:noProof/>
            <w:webHidden/>
          </w:rPr>
          <w:fldChar w:fldCharType="begin"/>
        </w:r>
        <w:r>
          <w:rPr>
            <w:noProof/>
            <w:webHidden/>
          </w:rPr>
          <w:instrText xml:space="preserve"> PAGEREF _Toc268781729 \h </w:instrText>
        </w:r>
        <w:r>
          <w:rPr>
            <w:noProof/>
            <w:webHidden/>
          </w:rPr>
        </w:r>
        <w:r>
          <w:rPr>
            <w:noProof/>
            <w:webHidden/>
          </w:rPr>
          <w:fldChar w:fldCharType="separate"/>
        </w:r>
        <w:r>
          <w:rPr>
            <w:noProof/>
            <w:webHidden/>
          </w:rPr>
          <w:t>69</w:t>
        </w:r>
        <w:r>
          <w:rPr>
            <w:noProof/>
            <w:webHidden/>
          </w:rPr>
          <w:fldChar w:fldCharType="end"/>
        </w:r>
      </w:hyperlink>
    </w:p>
    <w:p w:rsidR="00A56BF8" w:rsidRDefault="00A56BF8">
      <w:pPr>
        <w:pStyle w:val="TM4"/>
        <w:tabs>
          <w:tab w:val="left" w:pos="2440"/>
        </w:tabs>
        <w:rPr>
          <w:rFonts w:asciiTheme="minorHAnsi" w:eastAsiaTheme="minorEastAsia" w:hAnsiTheme="minorHAnsi" w:cstheme="minorBidi"/>
          <w:noProof/>
          <w:sz w:val="22"/>
          <w:szCs w:val="22"/>
          <w:lang w:eastAsia="fr-CA"/>
        </w:rPr>
      </w:pPr>
      <w:hyperlink w:anchor="_Toc268781730" w:history="1">
        <w:r w:rsidRPr="00FF34DB">
          <w:rPr>
            <w:rStyle w:val="Lienhypertexte"/>
            <w:noProof/>
          </w:rPr>
          <w:t>6.5.4.3</w:t>
        </w:r>
        <w:r>
          <w:rPr>
            <w:rFonts w:asciiTheme="minorHAnsi" w:eastAsiaTheme="minorEastAsia" w:hAnsiTheme="minorHAnsi" w:cstheme="minorBidi"/>
            <w:noProof/>
            <w:sz w:val="22"/>
            <w:szCs w:val="22"/>
            <w:lang w:eastAsia="fr-CA"/>
          </w:rPr>
          <w:tab/>
        </w:r>
        <w:r w:rsidRPr="00FF34DB">
          <w:rPr>
            <w:rStyle w:val="Lienhypertexte"/>
            <w:noProof/>
          </w:rPr>
          <w:t>Gestion de la transparence</w:t>
        </w:r>
        <w:r>
          <w:rPr>
            <w:noProof/>
            <w:webHidden/>
          </w:rPr>
          <w:tab/>
        </w:r>
        <w:r>
          <w:rPr>
            <w:noProof/>
            <w:webHidden/>
          </w:rPr>
          <w:fldChar w:fldCharType="begin"/>
        </w:r>
        <w:r>
          <w:rPr>
            <w:noProof/>
            <w:webHidden/>
          </w:rPr>
          <w:instrText xml:space="preserve"> PAGEREF _Toc268781730 \h </w:instrText>
        </w:r>
        <w:r>
          <w:rPr>
            <w:noProof/>
            <w:webHidden/>
          </w:rPr>
        </w:r>
        <w:r>
          <w:rPr>
            <w:noProof/>
            <w:webHidden/>
          </w:rPr>
          <w:fldChar w:fldCharType="separate"/>
        </w:r>
        <w:r>
          <w:rPr>
            <w:noProof/>
            <w:webHidden/>
          </w:rPr>
          <w:t>70</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31" w:history="1">
        <w:r w:rsidRPr="00FF34DB">
          <w:rPr>
            <w:rStyle w:val="Lienhypertexte"/>
            <w:noProof/>
          </w:rPr>
          <w:t>6.5.5</w:t>
        </w:r>
        <w:r>
          <w:rPr>
            <w:rFonts w:asciiTheme="minorHAnsi" w:eastAsiaTheme="minorEastAsia" w:hAnsiTheme="minorHAnsi" w:cstheme="minorBidi"/>
            <w:noProof/>
            <w:sz w:val="22"/>
            <w:szCs w:val="22"/>
            <w:lang w:eastAsia="fr-CA"/>
          </w:rPr>
          <w:tab/>
        </w:r>
        <w:r w:rsidRPr="00FF34DB">
          <w:rPr>
            <w:rStyle w:val="Lienhypertexte"/>
            <w:noProof/>
          </w:rPr>
          <w:t>Détection de collision</w:t>
        </w:r>
        <w:r>
          <w:rPr>
            <w:noProof/>
            <w:webHidden/>
          </w:rPr>
          <w:tab/>
        </w:r>
        <w:r>
          <w:rPr>
            <w:noProof/>
            <w:webHidden/>
          </w:rPr>
          <w:fldChar w:fldCharType="begin"/>
        </w:r>
        <w:r>
          <w:rPr>
            <w:noProof/>
            <w:webHidden/>
          </w:rPr>
          <w:instrText xml:space="preserve"> PAGEREF _Toc268781731 \h </w:instrText>
        </w:r>
        <w:r>
          <w:rPr>
            <w:noProof/>
            <w:webHidden/>
          </w:rPr>
        </w:r>
        <w:r>
          <w:rPr>
            <w:noProof/>
            <w:webHidden/>
          </w:rPr>
          <w:fldChar w:fldCharType="separate"/>
        </w:r>
        <w:r>
          <w:rPr>
            <w:noProof/>
            <w:webHidden/>
          </w:rPr>
          <w:t>71</w:t>
        </w:r>
        <w:r>
          <w:rPr>
            <w:noProof/>
            <w:webHidden/>
          </w:rPr>
          <w:fldChar w:fldCharType="end"/>
        </w:r>
      </w:hyperlink>
    </w:p>
    <w:p w:rsidR="00A56BF8" w:rsidRDefault="00A56BF8">
      <w:pPr>
        <w:pStyle w:val="TM2"/>
        <w:rPr>
          <w:rFonts w:asciiTheme="minorHAnsi" w:eastAsiaTheme="minorEastAsia" w:hAnsiTheme="minorHAnsi" w:cstheme="minorBidi"/>
          <w:noProof/>
          <w:sz w:val="22"/>
          <w:szCs w:val="22"/>
          <w:lang w:eastAsia="fr-CA"/>
        </w:rPr>
      </w:pPr>
      <w:hyperlink w:anchor="_Toc268781732" w:history="1">
        <w:r w:rsidRPr="00FF34DB">
          <w:rPr>
            <w:rStyle w:val="Lienhypertexte"/>
            <w:noProof/>
          </w:rPr>
          <w:t>6.6</w:t>
        </w:r>
        <w:r>
          <w:rPr>
            <w:rFonts w:asciiTheme="minorHAnsi" w:eastAsiaTheme="minorEastAsia" w:hAnsiTheme="minorHAnsi" w:cstheme="minorBidi"/>
            <w:noProof/>
            <w:sz w:val="22"/>
            <w:szCs w:val="22"/>
            <w:lang w:eastAsia="fr-CA"/>
          </w:rPr>
          <w:tab/>
        </w:r>
        <w:r w:rsidRPr="00FF34DB">
          <w:rPr>
            <w:rStyle w:val="Lienhypertexte"/>
            <w:noProof/>
          </w:rPr>
          <w:t>Démo de jeu</w:t>
        </w:r>
        <w:r>
          <w:rPr>
            <w:noProof/>
            <w:webHidden/>
          </w:rPr>
          <w:tab/>
        </w:r>
        <w:r>
          <w:rPr>
            <w:noProof/>
            <w:webHidden/>
          </w:rPr>
          <w:fldChar w:fldCharType="begin"/>
        </w:r>
        <w:r>
          <w:rPr>
            <w:noProof/>
            <w:webHidden/>
          </w:rPr>
          <w:instrText xml:space="preserve"> PAGEREF _Toc268781732 \h </w:instrText>
        </w:r>
        <w:r>
          <w:rPr>
            <w:noProof/>
            <w:webHidden/>
          </w:rPr>
        </w:r>
        <w:r>
          <w:rPr>
            <w:noProof/>
            <w:webHidden/>
          </w:rPr>
          <w:fldChar w:fldCharType="separate"/>
        </w:r>
        <w:r>
          <w:rPr>
            <w:noProof/>
            <w:webHidden/>
          </w:rPr>
          <w:t>72</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33" w:history="1">
        <w:r w:rsidRPr="00FF34DB">
          <w:rPr>
            <w:rStyle w:val="Lienhypertexte"/>
            <w:noProof/>
          </w:rPr>
          <w:t>6.6.1</w:t>
        </w:r>
        <w:r>
          <w:rPr>
            <w:rFonts w:asciiTheme="minorHAnsi" w:eastAsiaTheme="minorEastAsia" w:hAnsiTheme="minorHAnsi" w:cstheme="minorBidi"/>
            <w:noProof/>
            <w:sz w:val="22"/>
            <w:szCs w:val="22"/>
            <w:lang w:eastAsia="fr-CA"/>
          </w:rPr>
          <w:tab/>
        </w:r>
        <w:r w:rsidRPr="00FF34DB">
          <w:rPr>
            <w:rStyle w:val="Lienhypertexte"/>
            <w:noProof/>
          </w:rPr>
          <w:t>Gestion des états des sprites</w:t>
        </w:r>
        <w:r>
          <w:rPr>
            <w:noProof/>
            <w:webHidden/>
          </w:rPr>
          <w:tab/>
        </w:r>
        <w:r>
          <w:rPr>
            <w:noProof/>
            <w:webHidden/>
          </w:rPr>
          <w:fldChar w:fldCharType="begin"/>
        </w:r>
        <w:r>
          <w:rPr>
            <w:noProof/>
            <w:webHidden/>
          </w:rPr>
          <w:instrText xml:space="preserve"> PAGEREF _Toc268781733 \h </w:instrText>
        </w:r>
        <w:r>
          <w:rPr>
            <w:noProof/>
            <w:webHidden/>
          </w:rPr>
        </w:r>
        <w:r>
          <w:rPr>
            <w:noProof/>
            <w:webHidden/>
          </w:rPr>
          <w:fldChar w:fldCharType="separate"/>
        </w:r>
        <w:r>
          <w:rPr>
            <w:noProof/>
            <w:webHidden/>
          </w:rPr>
          <w:t>72</w:t>
        </w:r>
        <w:r>
          <w:rPr>
            <w:noProof/>
            <w:webHidden/>
          </w:rPr>
          <w:fldChar w:fldCharType="end"/>
        </w:r>
      </w:hyperlink>
    </w:p>
    <w:p w:rsidR="00A56BF8" w:rsidRDefault="00A56BF8">
      <w:pPr>
        <w:pStyle w:val="TM3"/>
        <w:rPr>
          <w:rFonts w:asciiTheme="minorHAnsi" w:eastAsiaTheme="minorEastAsia" w:hAnsiTheme="minorHAnsi" w:cstheme="minorBidi"/>
          <w:noProof/>
          <w:sz w:val="22"/>
          <w:szCs w:val="22"/>
          <w:lang w:eastAsia="fr-CA"/>
        </w:rPr>
      </w:pPr>
      <w:hyperlink w:anchor="_Toc268781734" w:history="1">
        <w:r w:rsidRPr="00FF34DB">
          <w:rPr>
            <w:rStyle w:val="Lienhypertexte"/>
            <w:noProof/>
          </w:rPr>
          <w:t>6.6.2</w:t>
        </w:r>
        <w:r>
          <w:rPr>
            <w:rFonts w:asciiTheme="minorHAnsi" w:eastAsiaTheme="minorEastAsia" w:hAnsiTheme="minorHAnsi" w:cstheme="minorBidi"/>
            <w:noProof/>
            <w:sz w:val="22"/>
            <w:szCs w:val="22"/>
            <w:lang w:eastAsia="fr-CA"/>
          </w:rPr>
          <w:tab/>
        </w:r>
        <w:r w:rsidRPr="00FF34DB">
          <w:rPr>
            <w:rStyle w:val="Lienhypertexte"/>
            <w:noProof/>
          </w:rPr>
          <w:t>Gestion de la détection de collision</w:t>
        </w:r>
        <w:r>
          <w:rPr>
            <w:noProof/>
            <w:webHidden/>
          </w:rPr>
          <w:tab/>
        </w:r>
        <w:r>
          <w:rPr>
            <w:noProof/>
            <w:webHidden/>
          </w:rPr>
          <w:fldChar w:fldCharType="begin"/>
        </w:r>
        <w:r>
          <w:rPr>
            <w:noProof/>
            <w:webHidden/>
          </w:rPr>
          <w:instrText xml:space="preserve"> PAGEREF _Toc268781734 \h </w:instrText>
        </w:r>
        <w:r>
          <w:rPr>
            <w:noProof/>
            <w:webHidden/>
          </w:rPr>
        </w:r>
        <w:r>
          <w:rPr>
            <w:noProof/>
            <w:webHidden/>
          </w:rPr>
          <w:fldChar w:fldCharType="separate"/>
        </w:r>
        <w:r>
          <w:rPr>
            <w:noProof/>
            <w:webHidden/>
          </w:rPr>
          <w:t>74</w:t>
        </w:r>
        <w:r>
          <w:rPr>
            <w:noProof/>
            <w:webHidden/>
          </w:rPr>
          <w:fldChar w:fldCharType="end"/>
        </w:r>
      </w:hyperlink>
    </w:p>
    <w:p w:rsidR="00A56BF8" w:rsidRDefault="00A56BF8">
      <w:pPr>
        <w:pStyle w:val="TM6"/>
        <w:rPr>
          <w:rFonts w:asciiTheme="minorHAnsi" w:eastAsiaTheme="minorEastAsia" w:hAnsiTheme="minorHAnsi" w:cstheme="minorBidi"/>
          <w:noProof/>
          <w:sz w:val="22"/>
          <w:szCs w:val="22"/>
          <w:lang w:eastAsia="fr-CA"/>
        </w:rPr>
      </w:pPr>
      <w:hyperlink w:anchor="_Toc268781735" w:history="1">
        <w:r w:rsidRPr="00FF34DB">
          <w:rPr>
            <w:rStyle w:val="Lienhypertexte"/>
            <w:noProof/>
          </w:rPr>
          <w:t>CONCLUSION</w:t>
        </w:r>
        <w:r>
          <w:rPr>
            <w:noProof/>
            <w:webHidden/>
          </w:rPr>
          <w:tab/>
        </w:r>
        <w:r>
          <w:rPr>
            <w:noProof/>
            <w:webHidden/>
          </w:rPr>
          <w:fldChar w:fldCharType="begin"/>
        </w:r>
        <w:r>
          <w:rPr>
            <w:noProof/>
            <w:webHidden/>
          </w:rPr>
          <w:instrText xml:space="preserve"> PAGEREF _Toc268781735 \h </w:instrText>
        </w:r>
        <w:r>
          <w:rPr>
            <w:noProof/>
            <w:webHidden/>
          </w:rPr>
        </w:r>
        <w:r>
          <w:rPr>
            <w:noProof/>
            <w:webHidden/>
          </w:rPr>
          <w:fldChar w:fldCharType="separate"/>
        </w:r>
        <w:r>
          <w:rPr>
            <w:noProof/>
            <w:webHidden/>
          </w:rPr>
          <w:t>77</w:t>
        </w:r>
        <w:r>
          <w:rPr>
            <w:noProof/>
            <w:webHidden/>
          </w:rPr>
          <w:fldChar w:fldCharType="end"/>
        </w:r>
      </w:hyperlink>
    </w:p>
    <w:p w:rsidR="00A56BF8" w:rsidRDefault="00A56BF8">
      <w:pPr>
        <w:pStyle w:val="TM6"/>
        <w:rPr>
          <w:rFonts w:asciiTheme="minorHAnsi" w:eastAsiaTheme="minorEastAsia" w:hAnsiTheme="minorHAnsi" w:cstheme="minorBidi"/>
          <w:noProof/>
          <w:sz w:val="22"/>
          <w:szCs w:val="22"/>
          <w:lang w:eastAsia="fr-CA"/>
        </w:rPr>
      </w:pPr>
      <w:hyperlink w:anchor="_Toc268781736" w:history="1">
        <w:r w:rsidRPr="00FF34DB">
          <w:rPr>
            <w:rStyle w:val="Lienhypertexte"/>
            <w:noProof/>
          </w:rPr>
          <w:t>LISTE DE RÉFÉRENCES</w:t>
        </w:r>
        <w:r>
          <w:rPr>
            <w:noProof/>
            <w:webHidden/>
          </w:rPr>
          <w:tab/>
        </w:r>
        <w:r>
          <w:rPr>
            <w:noProof/>
            <w:webHidden/>
          </w:rPr>
          <w:fldChar w:fldCharType="begin"/>
        </w:r>
        <w:r>
          <w:rPr>
            <w:noProof/>
            <w:webHidden/>
          </w:rPr>
          <w:instrText xml:space="preserve"> PAGEREF _Toc268781736 \h </w:instrText>
        </w:r>
        <w:r>
          <w:rPr>
            <w:noProof/>
            <w:webHidden/>
          </w:rPr>
        </w:r>
        <w:r>
          <w:rPr>
            <w:noProof/>
            <w:webHidden/>
          </w:rPr>
          <w:fldChar w:fldCharType="separate"/>
        </w:r>
        <w:r>
          <w:rPr>
            <w:noProof/>
            <w:webHidden/>
          </w:rPr>
          <w:t>78</w:t>
        </w:r>
        <w:r>
          <w:rPr>
            <w:noProof/>
            <w:webHidden/>
          </w:rPr>
          <w:fldChar w:fldCharType="end"/>
        </w:r>
      </w:hyperlink>
    </w:p>
    <w:p w:rsidR="00A56BF8" w:rsidRDefault="00A56BF8">
      <w:pPr>
        <w:pStyle w:val="TM6"/>
        <w:rPr>
          <w:rFonts w:asciiTheme="minorHAnsi" w:eastAsiaTheme="minorEastAsia" w:hAnsiTheme="minorHAnsi" w:cstheme="minorBidi"/>
          <w:noProof/>
          <w:sz w:val="22"/>
          <w:szCs w:val="22"/>
          <w:lang w:eastAsia="fr-CA"/>
        </w:rPr>
      </w:pPr>
      <w:hyperlink w:anchor="_Toc268781737" w:history="1">
        <w:r w:rsidRPr="00FF34DB">
          <w:rPr>
            <w:rStyle w:val="Lienhypertexte"/>
            <w:noProof/>
          </w:rPr>
          <w:t>BIBLIOGRAPHIE</w:t>
        </w:r>
        <w:r>
          <w:rPr>
            <w:noProof/>
            <w:webHidden/>
          </w:rPr>
          <w:tab/>
        </w:r>
        <w:r>
          <w:rPr>
            <w:noProof/>
            <w:webHidden/>
          </w:rPr>
          <w:fldChar w:fldCharType="begin"/>
        </w:r>
        <w:r>
          <w:rPr>
            <w:noProof/>
            <w:webHidden/>
          </w:rPr>
          <w:instrText xml:space="preserve"> PAGEREF _Toc268781737 \h </w:instrText>
        </w:r>
        <w:r>
          <w:rPr>
            <w:noProof/>
            <w:webHidden/>
          </w:rPr>
        </w:r>
        <w:r>
          <w:rPr>
            <w:noProof/>
            <w:webHidden/>
          </w:rPr>
          <w:fldChar w:fldCharType="separate"/>
        </w:r>
        <w:r>
          <w:rPr>
            <w:noProof/>
            <w:webHidden/>
          </w:rPr>
          <w:t>79</w:t>
        </w:r>
        <w:r>
          <w:rPr>
            <w:noProof/>
            <w:webHidden/>
          </w:rPr>
          <w:fldChar w:fldCharType="end"/>
        </w:r>
      </w:hyperlink>
    </w:p>
    <w:p w:rsidR="00514B28" w:rsidRPr="00097F58" w:rsidRDefault="00307601" w:rsidP="00CB14B1">
      <w:pPr>
        <w:spacing w:line="240" w:lineRule="auto"/>
      </w:pPr>
      <w:r w:rsidRPr="00097F58">
        <w:fldChar w:fldCharType="end"/>
      </w:r>
    </w:p>
    <w:p w:rsidR="00000187" w:rsidRPr="00097F58" w:rsidRDefault="00000187" w:rsidP="00D07153">
      <w:pPr>
        <w:pStyle w:val="Titre"/>
        <w:spacing w:line="240" w:lineRule="auto"/>
        <w:jc w:val="both"/>
        <w:sectPr w:rsidR="00000187" w:rsidRPr="00097F58" w:rsidSect="0006140F">
          <w:headerReference w:type="default" r:id="rId17"/>
          <w:headerReference w:type="first" r:id="rId18"/>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772EED">
      <w:pPr>
        <w:spacing w:line="240" w:lineRule="auto"/>
        <w:jc w:val="center"/>
        <w:rPr>
          <w:b/>
        </w:rPr>
      </w:pPr>
      <w:r w:rsidRPr="00097F58">
        <w:rPr>
          <w:b/>
        </w:rPr>
        <w:lastRenderedPageBreak/>
        <w:t>LISTE DES TABLEAUX</w:t>
      </w:r>
    </w:p>
    <w:p w:rsidR="00D07153" w:rsidRPr="00097F58" w:rsidRDefault="00D07153" w:rsidP="00772EED">
      <w:pPr>
        <w:pStyle w:val="Titre"/>
        <w:spacing w:line="240" w:lineRule="auto"/>
        <w:jc w:val="left"/>
      </w:pPr>
    </w:p>
    <w:p w:rsidR="00514B28" w:rsidRPr="00097F58" w:rsidRDefault="00514B28" w:rsidP="00D07153">
      <w:pPr>
        <w:spacing w:line="240" w:lineRule="auto"/>
        <w:jc w:val="right"/>
      </w:pPr>
      <w:r w:rsidRPr="00097F58">
        <w:t>Page</w:t>
      </w:r>
    </w:p>
    <w:p w:rsidR="00D07153" w:rsidRPr="00097F58" w:rsidRDefault="00D07153" w:rsidP="00D07153">
      <w:pPr>
        <w:spacing w:line="240" w:lineRule="auto"/>
      </w:pPr>
    </w:p>
    <w:p w:rsidR="00A56BF8" w:rsidRDefault="00307601">
      <w:pPr>
        <w:pStyle w:val="Tabledesillustrations"/>
        <w:rPr>
          <w:rFonts w:asciiTheme="minorHAnsi" w:eastAsiaTheme="minorEastAsia" w:hAnsiTheme="minorHAnsi" w:cstheme="minorBidi"/>
          <w:noProof/>
          <w:sz w:val="22"/>
          <w:szCs w:val="22"/>
          <w:lang w:eastAsia="fr-CA"/>
        </w:rPr>
      </w:pPr>
      <w:r w:rsidRPr="00307601">
        <w:rPr>
          <w:b/>
          <w:bCs/>
        </w:rPr>
        <w:fldChar w:fldCharType="begin"/>
      </w:r>
      <w:r w:rsidR="006C62D0" w:rsidRPr="00097F58">
        <w:rPr>
          <w:b/>
          <w:bCs/>
        </w:rPr>
        <w:instrText xml:space="preserve"> TOC \h \z \c "Tableau" </w:instrText>
      </w:r>
      <w:r w:rsidRPr="00307601">
        <w:rPr>
          <w:b/>
          <w:bCs/>
        </w:rPr>
        <w:fldChar w:fldCharType="separate"/>
      </w:r>
      <w:hyperlink w:anchor="_Toc268781738" w:history="1">
        <w:r w:rsidR="00A56BF8" w:rsidRPr="00CD140A">
          <w:rPr>
            <w:rStyle w:val="Lienhypertexte"/>
            <w:noProof/>
          </w:rPr>
          <w:t>Tableau 1 – Liste des contraintes</w:t>
        </w:r>
        <w:r w:rsidR="00A56BF8">
          <w:rPr>
            <w:noProof/>
            <w:webHidden/>
          </w:rPr>
          <w:tab/>
        </w:r>
        <w:r w:rsidR="00A56BF8">
          <w:rPr>
            <w:noProof/>
            <w:webHidden/>
          </w:rPr>
          <w:fldChar w:fldCharType="begin"/>
        </w:r>
        <w:r w:rsidR="00A56BF8">
          <w:rPr>
            <w:noProof/>
            <w:webHidden/>
          </w:rPr>
          <w:instrText xml:space="preserve"> PAGEREF _Toc268781738 \h </w:instrText>
        </w:r>
        <w:r w:rsidR="00A56BF8">
          <w:rPr>
            <w:noProof/>
            <w:webHidden/>
          </w:rPr>
        </w:r>
        <w:r w:rsidR="00A56BF8">
          <w:rPr>
            <w:noProof/>
            <w:webHidden/>
          </w:rPr>
          <w:fldChar w:fldCharType="separate"/>
        </w:r>
        <w:r w:rsidR="00A56BF8">
          <w:rPr>
            <w:noProof/>
            <w:webHidden/>
          </w:rPr>
          <w:t>5</w:t>
        </w:r>
        <w:r w:rsidR="00A56BF8">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39" w:history="1">
        <w:r w:rsidRPr="00CD140A">
          <w:rPr>
            <w:rStyle w:val="Lienhypertexte"/>
            <w:noProof/>
          </w:rPr>
          <w:t>Tableau 2 – Caractéristique du Super Nintendo</w:t>
        </w:r>
        <w:r>
          <w:rPr>
            <w:noProof/>
            <w:webHidden/>
          </w:rPr>
          <w:tab/>
        </w:r>
        <w:r>
          <w:rPr>
            <w:noProof/>
            <w:webHidden/>
          </w:rPr>
          <w:fldChar w:fldCharType="begin"/>
        </w:r>
        <w:r>
          <w:rPr>
            <w:noProof/>
            <w:webHidden/>
          </w:rPr>
          <w:instrText xml:space="preserve"> PAGEREF _Toc268781739 \h </w:instrText>
        </w:r>
        <w:r>
          <w:rPr>
            <w:noProof/>
            <w:webHidden/>
          </w:rPr>
        </w:r>
        <w:r>
          <w:rPr>
            <w:noProof/>
            <w:webHidden/>
          </w:rPr>
          <w:fldChar w:fldCharType="separate"/>
        </w:r>
        <w:r>
          <w:rPr>
            <w:noProof/>
            <w:webHidden/>
          </w:rPr>
          <w:t>6</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0" w:history="1">
        <w:r w:rsidRPr="00CD140A">
          <w:rPr>
            <w:rStyle w:val="Lienhypertexte"/>
            <w:noProof/>
          </w:rPr>
          <w:t>Tableau 3 – Caractéristique de la console du projet</w:t>
        </w:r>
        <w:r>
          <w:rPr>
            <w:noProof/>
            <w:webHidden/>
          </w:rPr>
          <w:tab/>
        </w:r>
        <w:r>
          <w:rPr>
            <w:noProof/>
            <w:webHidden/>
          </w:rPr>
          <w:fldChar w:fldCharType="begin"/>
        </w:r>
        <w:r>
          <w:rPr>
            <w:noProof/>
            <w:webHidden/>
          </w:rPr>
          <w:instrText xml:space="preserve"> PAGEREF _Toc268781740 \h </w:instrText>
        </w:r>
        <w:r>
          <w:rPr>
            <w:noProof/>
            <w:webHidden/>
          </w:rPr>
        </w:r>
        <w:r>
          <w:rPr>
            <w:noProof/>
            <w:webHidden/>
          </w:rPr>
          <w:fldChar w:fldCharType="separate"/>
        </w:r>
        <w:r>
          <w:rPr>
            <w:noProof/>
            <w:webHidden/>
          </w:rPr>
          <w:t>7</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1" w:history="1">
        <w:r w:rsidRPr="00CD140A">
          <w:rPr>
            <w:rStyle w:val="Lienhypertexte"/>
            <w:noProof/>
          </w:rPr>
          <w:t>Tableau 4 – Barème des choix matériel</w:t>
        </w:r>
        <w:r>
          <w:rPr>
            <w:noProof/>
            <w:webHidden/>
          </w:rPr>
          <w:tab/>
        </w:r>
        <w:r>
          <w:rPr>
            <w:noProof/>
            <w:webHidden/>
          </w:rPr>
          <w:fldChar w:fldCharType="begin"/>
        </w:r>
        <w:r>
          <w:rPr>
            <w:noProof/>
            <w:webHidden/>
          </w:rPr>
          <w:instrText xml:space="preserve"> PAGEREF _Toc268781741 \h </w:instrText>
        </w:r>
        <w:r>
          <w:rPr>
            <w:noProof/>
            <w:webHidden/>
          </w:rPr>
        </w:r>
        <w:r>
          <w:rPr>
            <w:noProof/>
            <w:webHidden/>
          </w:rPr>
          <w:fldChar w:fldCharType="separate"/>
        </w:r>
        <w:r>
          <w:rPr>
            <w:noProof/>
            <w:webHidden/>
          </w:rPr>
          <w:t>12</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2" w:history="1">
        <w:r w:rsidRPr="00CD140A">
          <w:rPr>
            <w:rStyle w:val="Lienhypertexte"/>
            <w:noProof/>
          </w:rPr>
          <w:t>Tableau 5 – Liste des choix pour le microcontrôleur</w:t>
        </w:r>
        <w:r>
          <w:rPr>
            <w:noProof/>
            <w:webHidden/>
          </w:rPr>
          <w:tab/>
        </w:r>
        <w:r>
          <w:rPr>
            <w:noProof/>
            <w:webHidden/>
          </w:rPr>
          <w:fldChar w:fldCharType="begin"/>
        </w:r>
        <w:r>
          <w:rPr>
            <w:noProof/>
            <w:webHidden/>
          </w:rPr>
          <w:instrText xml:space="preserve"> PAGEREF _Toc268781742 \h </w:instrText>
        </w:r>
        <w:r>
          <w:rPr>
            <w:noProof/>
            <w:webHidden/>
          </w:rPr>
        </w:r>
        <w:r>
          <w:rPr>
            <w:noProof/>
            <w:webHidden/>
          </w:rPr>
          <w:fldChar w:fldCharType="separate"/>
        </w:r>
        <w:r>
          <w:rPr>
            <w:noProof/>
            <w:webHidden/>
          </w:rPr>
          <w:t>13</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3" w:history="1">
        <w:r w:rsidRPr="00CD140A">
          <w:rPr>
            <w:rStyle w:val="Lienhypertexte"/>
            <w:noProof/>
          </w:rPr>
          <w:t>Tableau 6 – Liste des choix pour la mémoire SDRAM</w:t>
        </w:r>
        <w:r>
          <w:rPr>
            <w:noProof/>
            <w:webHidden/>
          </w:rPr>
          <w:tab/>
        </w:r>
        <w:r>
          <w:rPr>
            <w:noProof/>
            <w:webHidden/>
          </w:rPr>
          <w:fldChar w:fldCharType="begin"/>
        </w:r>
        <w:r>
          <w:rPr>
            <w:noProof/>
            <w:webHidden/>
          </w:rPr>
          <w:instrText xml:space="preserve"> PAGEREF _Toc268781743 \h </w:instrText>
        </w:r>
        <w:r>
          <w:rPr>
            <w:noProof/>
            <w:webHidden/>
          </w:rPr>
        </w:r>
        <w:r>
          <w:rPr>
            <w:noProof/>
            <w:webHidden/>
          </w:rPr>
          <w:fldChar w:fldCharType="separate"/>
        </w:r>
        <w:r>
          <w:rPr>
            <w:noProof/>
            <w:webHidden/>
          </w:rPr>
          <w:t>14</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4" w:history="1">
        <w:r w:rsidRPr="00CD140A">
          <w:rPr>
            <w:rStyle w:val="Lienhypertexte"/>
            <w:noProof/>
          </w:rPr>
          <w:t>Tableau 7 – Liste des pièces et prix</w:t>
        </w:r>
        <w:r>
          <w:rPr>
            <w:noProof/>
            <w:webHidden/>
          </w:rPr>
          <w:tab/>
        </w:r>
        <w:r>
          <w:rPr>
            <w:noProof/>
            <w:webHidden/>
          </w:rPr>
          <w:fldChar w:fldCharType="begin"/>
        </w:r>
        <w:r>
          <w:rPr>
            <w:noProof/>
            <w:webHidden/>
          </w:rPr>
          <w:instrText xml:space="preserve"> PAGEREF _Toc268781744 \h </w:instrText>
        </w:r>
        <w:r>
          <w:rPr>
            <w:noProof/>
            <w:webHidden/>
          </w:rPr>
        </w:r>
        <w:r>
          <w:rPr>
            <w:noProof/>
            <w:webHidden/>
          </w:rPr>
          <w:fldChar w:fldCharType="separate"/>
        </w:r>
        <w:r>
          <w:rPr>
            <w:noProof/>
            <w:webHidden/>
          </w:rPr>
          <w:t>18</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5" w:history="1">
        <w:r w:rsidRPr="00CD140A">
          <w:rPr>
            <w:rStyle w:val="Lienhypertexte"/>
            <w:noProof/>
          </w:rPr>
          <w:t>Tableau 8 – Liste des temps clé de la synchronisation</w:t>
        </w:r>
        <w:r>
          <w:rPr>
            <w:noProof/>
            <w:webHidden/>
          </w:rPr>
          <w:tab/>
        </w:r>
        <w:r>
          <w:rPr>
            <w:noProof/>
            <w:webHidden/>
          </w:rPr>
          <w:fldChar w:fldCharType="begin"/>
        </w:r>
        <w:r>
          <w:rPr>
            <w:noProof/>
            <w:webHidden/>
          </w:rPr>
          <w:instrText xml:space="preserve"> PAGEREF _Toc268781745 \h </w:instrText>
        </w:r>
        <w:r>
          <w:rPr>
            <w:noProof/>
            <w:webHidden/>
          </w:rPr>
        </w:r>
        <w:r>
          <w:rPr>
            <w:noProof/>
            <w:webHidden/>
          </w:rPr>
          <w:fldChar w:fldCharType="separate"/>
        </w:r>
        <w:r>
          <w:rPr>
            <w:noProof/>
            <w:webHidden/>
          </w:rPr>
          <w:t>24</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6" w:history="1">
        <w:r w:rsidRPr="00CD140A">
          <w:rPr>
            <w:rStyle w:val="Lienhypertexte"/>
            <w:noProof/>
          </w:rPr>
          <w:t>Tableau 9 – Tableau des données utilisées pour la programmation</w:t>
        </w:r>
        <w:r>
          <w:rPr>
            <w:noProof/>
            <w:webHidden/>
          </w:rPr>
          <w:tab/>
        </w:r>
        <w:r>
          <w:rPr>
            <w:noProof/>
            <w:webHidden/>
          </w:rPr>
          <w:fldChar w:fldCharType="begin"/>
        </w:r>
        <w:r>
          <w:rPr>
            <w:noProof/>
            <w:webHidden/>
          </w:rPr>
          <w:instrText xml:space="preserve"> PAGEREF _Toc268781746 \h </w:instrText>
        </w:r>
        <w:r>
          <w:rPr>
            <w:noProof/>
            <w:webHidden/>
          </w:rPr>
        </w:r>
        <w:r>
          <w:rPr>
            <w:noProof/>
            <w:webHidden/>
          </w:rPr>
          <w:fldChar w:fldCharType="separate"/>
        </w:r>
        <w:r>
          <w:rPr>
            <w:noProof/>
            <w:webHidden/>
          </w:rPr>
          <w:t>31</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7" w:history="1">
        <w:r w:rsidRPr="00CD140A">
          <w:rPr>
            <w:rStyle w:val="Lienhypertexte"/>
            <w:noProof/>
          </w:rPr>
          <w:t>Tableau 10 – Liste de DAC audio</w:t>
        </w:r>
        <w:r>
          <w:rPr>
            <w:noProof/>
            <w:webHidden/>
          </w:rPr>
          <w:tab/>
        </w:r>
        <w:r>
          <w:rPr>
            <w:noProof/>
            <w:webHidden/>
          </w:rPr>
          <w:fldChar w:fldCharType="begin"/>
        </w:r>
        <w:r>
          <w:rPr>
            <w:noProof/>
            <w:webHidden/>
          </w:rPr>
          <w:instrText xml:space="preserve"> PAGEREF _Toc268781747 \h </w:instrText>
        </w:r>
        <w:r>
          <w:rPr>
            <w:noProof/>
            <w:webHidden/>
          </w:rPr>
        </w:r>
        <w:r>
          <w:rPr>
            <w:noProof/>
            <w:webHidden/>
          </w:rPr>
          <w:fldChar w:fldCharType="separate"/>
        </w:r>
        <w:r>
          <w:rPr>
            <w:noProof/>
            <w:webHidden/>
          </w:rPr>
          <w:t>39</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8" w:history="1">
        <w:r w:rsidRPr="00CD140A">
          <w:rPr>
            <w:rStyle w:val="Lienhypertexte"/>
            <w:noProof/>
          </w:rPr>
          <w:t>Tableau 11 – Comparaison R-2R et ADV7125</w:t>
        </w:r>
        <w:r>
          <w:rPr>
            <w:noProof/>
            <w:webHidden/>
          </w:rPr>
          <w:tab/>
        </w:r>
        <w:r>
          <w:rPr>
            <w:noProof/>
            <w:webHidden/>
          </w:rPr>
          <w:fldChar w:fldCharType="begin"/>
        </w:r>
        <w:r>
          <w:rPr>
            <w:noProof/>
            <w:webHidden/>
          </w:rPr>
          <w:instrText xml:space="preserve"> PAGEREF _Toc268781748 \h </w:instrText>
        </w:r>
        <w:r>
          <w:rPr>
            <w:noProof/>
            <w:webHidden/>
          </w:rPr>
        </w:r>
        <w:r>
          <w:rPr>
            <w:noProof/>
            <w:webHidden/>
          </w:rPr>
          <w:fldChar w:fldCharType="separate"/>
        </w:r>
        <w:r>
          <w:rPr>
            <w:noProof/>
            <w:webHidden/>
          </w:rPr>
          <w:t>46</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49" w:history="1">
        <w:r w:rsidRPr="00CD140A">
          <w:rPr>
            <w:rStyle w:val="Lienhypertexte"/>
            <w:noProof/>
          </w:rPr>
          <w:t>Tableau 12 – Liste des signaux utilisés pour la conversion vidéo</w:t>
        </w:r>
        <w:r>
          <w:rPr>
            <w:noProof/>
            <w:webHidden/>
          </w:rPr>
          <w:tab/>
        </w:r>
        <w:r>
          <w:rPr>
            <w:noProof/>
            <w:webHidden/>
          </w:rPr>
          <w:fldChar w:fldCharType="begin"/>
        </w:r>
        <w:r>
          <w:rPr>
            <w:noProof/>
            <w:webHidden/>
          </w:rPr>
          <w:instrText xml:space="preserve"> PAGEREF _Toc268781749 \h </w:instrText>
        </w:r>
        <w:r>
          <w:rPr>
            <w:noProof/>
            <w:webHidden/>
          </w:rPr>
        </w:r>
        <w:r>
          <w:rPr>
            <w:noProof/>
            <w:webHidden/>
          </w:rPr>
          <w:fldChar w:fldCharType="separate"/>
        </w:r>
        <w:r>
          <w:rPr>
            <w:noProof/>
            <w:webHidden/>
          </w:rPr>
          <w:t>47</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0" w:history="1">
        <w:r w:rsidRPr="00CD140A">
          <w:rPr>
            <w:rStyle w:val="Lienhypertexte"/>
            <w:noProof/>
          </w:rPr>
          <w:t>Tableau 13 – Liste des signaux utilisés pour la conversion audio</w:t>
        </w:r>
        <w:r>
          <w:rPr>
            <w:noProof/>
            <w:webHidden/>
          </w:rPr>
          <w:tab/>
        </w:r>
        <w:r>
          <w:rPr>
            <w:noProof/>
            <w:webHidden/>
          </w:rPr>
          <w:fldChar w:fldCharType="begin"/>
        </w:r>
        <w:r>
          <w:rPr>
            <w:noProof/>
            <w:webHidden/>
          </w:rPr>
          <w:instrText xml:space="preserve"> PAGEREF _Toc268781750 \h </w:instrText>
        </w:r>
        <w:r>
          <w:rPr>
            <w:noProof/>
            <w:webHidden/>
          </w:rPr>
        </w:r>
        <w:r>
          <w:rPr>
            <w:noProof/>
            <w:webHidden/>
          </w:rPr>
          <w:fldChar w:fldCharType="separate"/>
        </w:r>
        <w:r>
          <w:rPr>
            <w:noProof/>
            <w:webHidden/>
          </w:rPr>
          <w:t>48</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1" w:history="1">
        <w:r w:rsidRPr="00CD140A">
          <w:rPr>
            <w:rStyle w:val="Lienhypertexte"/>
            <w:noProof/>
          </w:rPr>
          <w:t>Tableau 14 – Estimation du coût de fabrication de l’adaptateur</w:t>
        </w:r>
        <w:r>
          <w:rPr>
            <w:noProof/>
            <w:webHidden/>
          </w:rPr>
          <w:tab/>
        </w:r>
        <w:r>
          <w:rPr>
            <w:noProof/>
            <w:webHidden/>
          </w:rPr>
          <w:fldChar w:fldCharType="begin"/>
        </w:r>
        <w:r>
          <w:rPr>
            <w:noProof/>
            <w:webHidden/>
          </w:rPr>
          <w:instrText xml:space="preserve"> PAGEREF _Toc268781751 \h </w:instrText>
        </w:r>
        <w:r>
          <w:rPr>
            <w:noProof/>
            <w:webHidden/>
          </w:rPr>
        </w:r>
        <w:r>
          <w:rPr>
            <w:noProof/>
            <w:webHidden/>
          </w:rPr>
          <w:fldChar w:fldCharType="separate"/>
        </w:r>
        <w:r>
          <w:rPr>
            <w:noProof/>
            <w:webHidden/>
          </w:rPr>
          <w:t>51</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2" w:history="1">
        <w:r w:rsidRPr="00CD140A">
          <w:rPr>
            <w:rStyle w:val="Lienhypertexte"/>
            <w:noProof/>
          </w:rPr>
          <w:t>Tableau 15 - Entête d'un fichier Bitmap</w:t>
        </w:r>
        <w:r>
          <w:rPr>
            <w:noProof/>
            <w:webHidden/>
          </w:rPr>
          <w:tab/>
        </w:r>
        <w:r>
          <w:rPr>
            <w:noProof/>
            <w:webHidden/>
          </w:rPr>
          <w:fldChar w:fldCharType="begin"/>
        </w:r>
        <w:r>
          <w:rPr>
            <w:noProof/>
            <w:webHidden/>
          </w:rPr>
          <w:instrText xml:space="preserve"> PAGEREF _Toc268781752 \h </w:instrText>
        </w:r>
        <w:r>
          <w:rPr>
            <w:noProof/>
            <w:webHidden/>
          </w:rPr>
        </w:r>
        <w:r>
          <w:rPr>
            <w:noProof/>
            <w:webHidden/>
          </w:rPr>
          <w:fldChar w:fldCharType="separate"/>
        </w:r>
        <w:r>
          <w:rPr>
            <w:noProof/>
            <w:webHidden/>
          </w:rPr>
          <w:t>54</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3" w:history="1">
        <w:r w:rsidRPr="00CD140A">
          <w:rPr>
            <w:rStyle w:val="Lienhypertexte"/>
            <w:noProof/>
          </w:rPr>
          <w:t>Tableau 16 - Entête d'un fichier Wav</w:t>
        </w:r>
        <w:r>
          <w:rPr>
            <w:noProof/>
            <w:webHidden/>
          </w:rPr>
          <w:tab/>
        </w:r>
        <w:r>
          <w:rPr>
            <w:noProof/>
            <w:webHidden/>
          </w:rPr>
          <w:fldChar w:fldCharType="begin"/>
        </w:r>
        <w:r>
          <w:rPr>
            <w:noProof/>
            <w:webHidden/>
          </w:rPr>
          <w:instrText xml:space="preserve"> PAGEREF _Toc268781753 \h </w:instrText>
        </w:r>
        <w:r>
          <w:rPr>
            <w:noProof/>
            <w:webHidden/>
          </w:rPr>
        </w:r>
        <w:r>
          <w:rPr>
            <w:noProof/>
            <w:webHidden/>
          </w:rPr>
          <w:fldChar w:fldCharType="separate"/>
        </w:r>
        <w:r>
          <w:rPr>
            <w:noProof/>
            <w:webHidden/>
          </w:rPr>
          <w:t>55</w:t>
        </w:r>
        <w:r>
          <w:rPr>
            <w:noProof/>
            <w:webHidden/>
          </w:rPr>
          <w:fldChar w:fldCharType="end"/>
        </w:r>
      </w:hyperlink>
    </w:p>
    <w:p w:rsidR="00D5726E" w:rsidRPr="00097F58" w:rsidRDefault="00307601" w:rsidP="005F5F34">
      <w:pPr>
        <w:pStyle w:val="Lgende"/>
        <w:spacing w:before="0" w:after="0"/>
        <w:ind w:left="1440" w:hanging="1440"/>
      </w:pPr>
      <w:r w:rsidRPr="00097F58">
        <w:rPr>
          <w:b w:val="0"/>
          <w:bCs w:val="0"/>
          <w:szCs w:val="24"/>
        </w:rPr>
        <w:fldChar w:fldCharType="end"/>
      </w:r>
    </w:p>
    <w:p w:rsidR="006C62D0" w:rsidRPr="00097F58" w:rsidRDefault="006C62D0" w:rsidP="006C62D0"/>
    <w:p w:rsidR="006C62D0" w:rsidRPr="00097F58" w:rsidRDefault="006C62D0" w:rsidP="006C62D0">
      <w:pPr>
        <w:sectPr w:rsidR="006C62D0" w:rsidRPr="00097F58" w:rsidSect="0006140F">
          <w:headerReference w:type="first" r:id="rId19"/>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3B20B5">
      <w:pPr>
        <w:jc w:val="center"/>
        <w:rPr>
          <w:b/>
        </w:rPr>
      </w:pPr>
      <w:r w:rsidRPr="00097F58">
        <w:rPr>
          <w:b/>
        </w:rPr>
        <w:lastRenderedPageBreak/>
        <w:t>LISTE DES FIGURES</w:t>
      </w:r>
    </w:p>
    <w:p w:rsidR="00D07153" w:rsidRPr="00097F58" w:rsidRDefault="00D07153" w:rsidP="00BA0C5C">
      <w:pPr>
        <w:tabs>
          <w:tab w:val="right" w:leader="dot" w:pos="8550"/>
        </w:tabs>
        <w:spacing w:line="240" w:lineRule="auto"/>
        <w:jc w:val="right"/>
      </w:pPr>
    </w:p>
    <w:p w:rsidR="00514B28" w:rsidRPr="00097F58" w:rsidRDefault="00514B28" w:rsidP="00D07153">
      <w:pPr>
        <w:tabs>
          <w:tab w:val="right" w:leader="dot" w:pos="8550"/>
        </w:tabs>
        <w:spacing w:line="240" w:lineRule="auto"/>
        <w:jc w:val="right"/>
      </w:pPr>
      <w:r w:rsidRPr="00097F58">
        <w:t>Page</w:t>
      </w:r>
    </w:p>
    <w:p w:rsidR="00D07153" w:rsidRPr="00097F58" w:rsidRDefault="00D07153" w:rsidP="00D07153">
      <w:pPr>
        <w:tabs>
          <w:tab w:val="right" w:leader="dot" w:pos="8550"/>
        </w:tabs>
        <w:spacing w:line="240" w:lineRule="auto"/>
        <w:jc w:val="right"/>
      </w:pPr>
    </w:p>
    <w:p w:rsidR="00A56BF8" w:rsidRDefault="00307601">
      <w:pPr>
        <w:pStyle w:val="Tabledesillustrations"/>
        <w:rPr>
          <w:rFonts w:asciiTheme="minorHAnsi" w:eastAsiaTheme="minorEastAsia" w:hAnsiTheme="minorHAnsi" w:cstheme="minorBidi"/>
          <w:noProof/>
          <w:sz w:val="22"/>
          <w:szCs w:val="22"/>
          <w:lang w:eastAsia="fr-CA"/>
        </w:rPr>
      </w:pPr>
      <w:r w:rsidRPr="00307601">
        <w:fldChar w:fldCharType="begin"/>
      </w:r>
      <w:r w:rsidR="00D5726E" w:rsidRPr="00097F58">
        <w:instrText xml:space="preserve"> TOC \h \z \c "Figure" </w:instrText>
      </w:r>
      <w:r w:rsidRPr="00307601">
        <w:fldChar w:fldCharType="separate"/>
      </w:r>
      <w:hyperlink w:anchor="_Toc268781754" w:history="1">
        <w:r w:rsidR="00A56BF8" w:rsidRPr="00C316BF">
          <w:rPr>
            <w:rStyle w:val="Lienhypertexte"/>
            <w:noProof/>
          </w:rPr>
          <w:t>Figure 1 - Représentation du système</w:t>
        </w:r>
        <w:r w:rsidR="00A56BF8">
          <w:rPr>
            <w:noProof/>
            <w:webHidden/>
          </w:rPr>
          <w:tab/>
        </w:r>
        <w:r w:rsidR="00A56BF8">
          <w:rPr>
            <w:noProof/>
            <w:webHidden/>
          </w:rPr>
          <w:fldChar w:fldCharType="begin"/>
        </w:r>
        <w:r w:rsidR="00A56BF8">
          <w:rPr>
            <w:noProof/>
            <w:webHidden/>
          </w:rPr>
          <w:instrText xml:space="preserve"> PAGEREF _Toc268781754 \h </w:instrText>
        </w:r>
        <w:r w:rsidR="00A56BF8">
          <w:rPr>
            <w:noProof/>
            <w:webHidden/>
          </w:rPr>
        </w:r>
        <w:r w:rsidR="00A56BF8">
          <w:rPr>
            <w:noProof/>
            <w:webHidden/>
          </w:rPr>
          <w:fldChar w:fldCharType="separate"/>
        </w:r>
        <w:r w:rsidR="00A56BF8">
          <w:rPr>
            <w:noProof/>
            <w:webHidden/>
          </w:rPr>
          <w:t>3</w:t>
        </w:r>
        <w:r w:rsidR="00A56BF8">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5" w:history="1">
        <w:r w:rsidRPr="00C316BF">
          <w:rPr>
            <w:rStyle w:val="Lienhypertexte"/>
            <w:noProof/>
          </w:rPr>
          <w:t>Figure 2 – Connecteur VGA</w:t>
        </w:r>
        <w:r>
          <w:rPr>
            <w:noProof/>
            <w:webHidden/>
          </w:rPr>
          <w:tab/>
        </w:r>
        <w:r>
          <w:rPr>
            <w:noProof/>
            <w:webHidden/>
          </w:rPr>
          <w:fldChar w:fldCharType="begin"/>
        </w:r>
        <w:r>
          <w:rPr>
            <w:noProof/>
            <w:webHidden/>
          </w:rPr>
          <w:instrText xml:space="preserve"> PAGEREF _Toc268781755 \h </w:instrText>
        </w:r>
        <w:r>
          <w:rPr>
            <w:noProof/>
            <w:webHidden/>
          </w:rPr>
        </w:r>
        <w:r>
          <w:rPr>
            <w:noProof/>
            <w:webHidden/>
          </w:rPr>
          <w:fldChar w:fldCharType="separate"/>
        </w:r>
        <w:r>
          <w:rPr>
            <w:noProof/>
            <w:webHidden/>
          </w:rPr>
          <w:t>21</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6" w:history="1">
        <w:r w:rsidRPr="00C316BF">
          <w:rPr>
            <w:rStyle w:val="Lienhypertexte"/>
            <w:noProof/>
          </w:rPr>
          <w:t>Figure 3 – Représentation du signal de synchronisation horizontal</w:t>
        </w:r>
        <w:r>
          <w:rPr>
            <w:noProof/>
            <w:webHidden/>
          </w:rPr>
          <w:tab/>
        </w:r>
        <w:r>
          <w:rPr>
            <w:noProof/>
            <w:webHidden/>
          </w:rPr>
          <w:fldChar w:fldCharType="begin"/>
        </w:r>
        <w:r>
          <w:rPr>
            <w:noProof/>
            <w:webHidden/>
          </w:rPr>
          <w:instrText xml:space="preserve"> PAGEREF _Toc268781756 \h </w:instrText>
        </w:r>
        <w:r>
          <w:rPr>
            <w:noProof/>
            <w:webHidden/>
          </w:rPr>
        </w:r>
        <w:r>
          <w:rPr>
            <w:noProof/>
            <w:webHidden/>
          </w:rPr>
          <w:fldChar w:fldCharType="separate"/>
        </w:r>
        <w:r>
          <w:rPr>
            <w:noProof/>
            <w:webHidden/>
          </w:rPr>
          <w:t>22</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7" w:history="1">
        <w:r w:rsidRPr="00C316BF">
          <w:rPr>
            <w:rStyle w:val="Lienhypertexte"/>
            <w:noProof/>
          </w:rPr>
          <w:t>Figure 4 – Représentation du signal de synchronisation vertical</w:t>
        </w:r>
        <w:r>
          <w:rPr>
            <w:noProof/>
            <w:webHidden/>
          </w:rPr>
          <w:tab/>
        </w:r>
        <w:r>
          <w:rPr>
            <w:noProof/>
            <w:webHidden/>
          </w:rPr>
          <w:fldChar w:fldCharType="begin"/>
        </w:r>
        <w:r>
          <w:rPr>
            <w:noProof/>
            <w:webHidden/>
          </w:rPr>
          <w:instrText xml:space="preserve"> PAGEREF _Toc268781757 \h </w:instrText>
        </w:r>
        <w:r>
          <w:rPr>
            <w:noProof/>
            <w:webHidden/>
          </w:rPr>
        </w:r>
        <w:r>
          <w:rPr>
            <w:noProof/>
            <w:webHidden/>
          </w:rPr>
          <w:fldChar w:fldCharType="separate"/>
        </w:r>
        <w:r>
          <w:rPr>
            <w:noProof/>
            <w:webHidden/>
          </w:rPr>
          <w:t>23</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8" w:history="1">
        <w:r w:rsidRPr="00C316BF">
          <w:rPr>
            <w:rStyle w:val="Lienhypertexte"/>
            <w:noProof/>
          </w:rPr>
          <w:t>Figure 5 – Circuit R-2R</w:t>
        </w:r>
        <w:r>
          <w:rPr>
            <w:noProof/>
            <w:webHidden/>
          </w:rPr>
          <w:tab/>
        </w:r>
        <w:r>
          <w:rPr>
            <w:noProof/>
            <w:webHidden/>
          </w:rPr>
          <w:fldChar w:fldCharType="begin"/>
        </w:r>
        <w:r>
          <w:rPr>
            <w:noProof/>
            <w:webHidden/>
          </w:rPr>
          <w:instrText xml:space="preserve"> PAGEREF _Toc268781758 \h </w:instrText>
        </w:r>
        <w:r>
          <w:rPr>
            <w:noProof/>
            <w:webHidden/>
          </w:rPr>
        </w:r>
        <w:r>
          <w:rPr>
            <w:noProof/>
            <w:webHidden/>
          </w:rPr>
          <w:fldChar w:fldCharType="separate"/>
        </w:r>
        <w:r>
          <w:rPr>
            <w:noProof/>
            <w:webHidden/>
          </w:rPr>
          <w:t>25</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59" w:history="1">
        <w:r w:rsidRPr="00C316BF">
          <w:rPr>
            <w:rStyle w:val="Lienhypertexte"/>
            <w:noProof/>
          </w:rPr>
          <w:t>Figure 6 – Circuit R-2R préassemblé</w:t>
        </w:r>
        <w:r>
          <w:rPr>
            <w:noProof/>
            <w:webHidden/>
          </w:rPr>
          <w:tab/>
        </w:r>
        <w:r>
          <w:rPr>
            <w:noProof/>
            <w:webHidden/>
          </w:rPr>
          <w:fldChar w:fldCharType="begin"/>
        </w:r>
        <w:r>
          <w:rPr>
            <w:noProof/>
            <w:webHidden/>
          </w:rPr>
          <w:instrText xml:space="preserve"> PAGEREF _Toc268781759 \h </w:instrText>
        </w:r>
        <w:r>
          <w:rPr>
            <w:noProof/>
            <w:webHidden/>
          </w:rPr>
        </w:r>
        <w:r>
          <w:rPr>
            <w:noProof/>
            <w:webHidden/>
          </w:rPr>
          <w:fldChar w:fldCharType="separate"/>
        </w:r>
        <w:r>
          <w:rPr>
            <w:noProof/>
            <w:webHidden/>
          </w:rPr>
          <w:t>26</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0" w:history="1">
        <w:r w:rsidRPr="00C316BF">
          <w:rPr>
            <w:rStyle w:val="Lienhypertexte"/>
            <w:noProof/>
          </w:rPr>
          <w:t>Figure 7 – Circuit de conversion de tension à transistor</w:t>
        </w:r>
        <w:r>
          <w:rPr>
            <w:noProof/>
            <w:webHidden/>
          </w:rPr>
          <w:tab/>
        </w:r>
        <w:r>
          <w:rPr>
            <w:noProof/>
            <w:webHidden/>
          </w:rPr>
          <w:fldChar w:fldCharType="begin"/>
        </w:r>
        <w:r>
          <w:rPr>
            <w:noProof/>
            <w:webHidden/>
          </w:rPr>
          <w:instrText xml:space="preserve"> PAGEREF _Toc268781760 \h </w:instrText>
        </w:r>
        <w:r>
          <w:rPr>
            <w:noProof/>
            <w:webHidden/>
          </w:rPr>
        </w:r>
        <w:r>
          <w:rPr>
            <w:noProof/>
            <w:webHidden/>
          </w:rPr>
          <w:fldChar w:fldCharType="separate"/>
        </w:r>
        <w:r>
          <w:rPr>
            <w:noProof/>
            <w:webHidden/>
          </w:rPr>
          <w:t>28</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1" w:history="1">
        <w:r w:rsidRPr="00C316BF">
          <w:rPr>
            <w:rStyle w:val="Lienhypertexte"/>
            <w:noProof/>
          </w:rPr>
          <w:t>Figure 8 – Circuit de conversion 24 bits/3 couleurs</w:t>
        </w:r>
        <w:r>
          <w:rPr>
            <w:noProof/>
            <w:webHidden/>
          </w:rPr>
          <w:tab/>
        </w:r>
        <w:r>
          <w:rPr>
            <w:noProof/>
            <w:webHidden/>
          </w:rPr>
          <w:fldChar w:fldCharType="begin"/>
        </w:r>
        <w:r>
          <w:rPr>
            <w:noProof/>
            <w:webHidden/>
          </w:rPr>
          <w:instrText xml:space="preserve"> PAGEREF _Toc268781761 \h </w:instrText>
        </w:r>
        <w:r>
          <w:rPr>
            <w:noProof/>
            <w:webHidden/>
          </w:rPr>
        </w:r>
        <w:r>
          <w:rPr>
            <w:noProof/>
            <w:webHidden/>
          </w:rPr>
          <w:fldChar w:fldCharType="separate"/>
        </w:r>
        <w:r>
          <w:rPr>
            <w:noProof/>
            <w:webHidden/>
          </w:rPr>
          <w:t>29</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2" w:history="1">
        <w:r w:rsidRPr="00C316BF">
          <w:rPr>
            <w:rStyle w:val="Lienhypertexte"/>
            <w:noProof/>
          </w:rPr>
          <w:t>Figure 9 – Début du montage du circuit R-2R avec ampli-op</w:t>
        </w:r>
        <w:r>
          <w:rPr>
            <w:noProof/>
            <w:webHidden/>
          </w:rPr>
          <w:tab/>
        </w:r>
        <w:r>
          <w:rPr>
            <w:noProof/>
            <w:webHidden/>
          </w:rPr>
          <w:fldChar w:fldCharType="begin"/>
        </w:r>
        <w:r>
          <w:rPr>
            <w:noProof/>
            <w:webHidden/>
          </w:rPr>
          <w:instrText xml:space="preserve"> PAGEREF _Toc268781762 \h </w:instrText>
        </w:r>
        <w:r>
          <w:rPr>
            <w:noProof/>
            <w:webHidden/>
          </w:rPr>
        </w:r>
        <w:r>
          <w:rPr>
            <w:noProof/>
            <w:webHidden/>
          </w:rPr>
          <w:fldChar w:fldCharType="separate"/>
        </w:r>
        <w:r>
          <w:rPr>
            <w:noProof/>
            <w:webHidden/>
          </w:rPr>
          <w:t>34</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3" w:history="1">
        <w:r w:rsidRPr="00C316BF">
          <w:rPr>
            <w:rStyle w:val="Lienhypertexte"/>
            <w:noProof/>
          </w:rPr>
          <w:t>Figure 10 – Résultat obtenu avec un circuit R-2R et un microcontrôleur ATMEGA32</w:t>
        </w:r>
        <w:r>
          <w:rPr>
            <w:noProof/>
            <w:webHidden/>
          </w:rPr>
          <w:tab/>
        </w:r>
        <w:r>
          <w:rPr>
            <w:noProof/>
            <w:webHidden/>
          </w:rPr>
          <w:fldChar w:fldCharType="begin"/>
        </w:r>
        <w:r>
          <w:rPr>
            <w:noProof/>
            <w:webHidden/>
          </w:rPr>
          <w:instrText xml:space="preserve"> PAGEREF _Toc268781763 \h </w:instrText>
        </w:r>
        <w:r>
          <w:rPr>
            <w:noProof/>
            <w:webHidden/>
          </w:rPr>
        </w:r>
        <w:r>
          <w:rPr>
            <w:noProof/>
            <w:webHidden/>
          </w:rPr>
          <w:fldChar w:fldCharType="separate"/>
        </w:r>
        <w:r>
          <w:rPr>
            <w:noProof/>
            <w:webHidden/>
          </w:rPr>
          <w:t>34</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4" w:history="1">
        <w:r w:rsidRPr="00C316BF">
          <w:rPr>
            <w:rStyle w:val="Lienhypertexte"/>
            <w:noProof/>
          </w:rPr>
          <w:t>Figure 11 – Schéma d’assemblage du ADV7125</w:t>
        </w:r>
        <w:r>
          <w:rPr>
            <w:noProof/>
            <w:webHidden/>
          </w:rPr>
          <w:tab/>
        </w:r>
        <w:r>
          <w:rPr>
            <w:noProof/>
            <w:webHidden/>
          </w:rPr>
          <w:fldChar w:fldCharType="begin"/>
        </w:r>
        <w:r>
          <w:rPr>
            <w:noProof/>
            <w:webHidden/>
          </w:rPr>
          <w:instrText xml:space="preserve"> PAGEREF _Toc268781764 \h </w:instrText>
        </w:r>
        <w:r>
          <w:rPr>
            <w:noProof/>
            <w:webHidden/>
          </w:rPr>
        </w:r>
        <w:r>
          <w:rPr>
            <w:noProof/>
            <w:webHidden/>
          </w:rPr>
          <w:fldChar w:fldCharType="separate"/>
        </w:r>
        <w:r>
          <w:rPr>
            <w:noProof/>
            <w:webHidden/>
          </w:rPr>
          <w:t>36</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5" w:history="1">
        <w:r w:rsidRPr="00C316BF">
          <w:rPr>
            <w:rStyle w:val="Lienhypertexte"/>
            <w:noProof/>
          </w:rPr>
          <w:t>Figure 12 – Représentation du BUS I</w:t>
        </w:r>
        <w:r w:rsidRPr="00C316BF">
          <w:rPr>
            <w:rStyle w:val="Lienhypertexte"/>
            <w:noProof/>
            <w:vertAlign w:val="superscript"/>
          </w:rPr>
          <w:t>2</w:t>
        </w:r>
        <w:r w:rsidRPr="00C316BF">
          <w:rPr>
            <w:rStyle w:val="Lienhypertexte"/>
            <w:noProof/>
          </w:rPr>
          <w:t>S</w:t>
        </w:r>
        <w:r>
          <w:rPr>
            <w:noProof/>
            <w:webHidden/>
          </w:rPr>
          <w:tab/>
        </w:r>
        <w:r>
          <w:rPr>
            <w:noProof/>
            <w:webHidden/>
          </w:rPr>
          <w:fldChar w:fldCharType="begin"/>
        </w:r>
        <w:r>
          <w:rPr>
            <w:noProof/>
            <w:webHidden/>
          </w:rPr>
          <w:instrText xml:space="preserve"> PAGEREF _Toc268781765 \h </w:instrText>
        </w:r>
        <w:r>
          <w:rPr>
            <w:noProof/>
            <w:webHidden/>
          </w:rPr>
        </w:r>
        <w:r>
          <w:rPr>
            <w:noProof/>
            <w:webHidden/>
          </w:rPr>
          <w:fldChar w:fldCharType="separate"/>
        </w:r>
        <w:r>
          <w:rPr>
            <w:noProof/>
            <w:webHidden/>
          </w:rPr>
          <w:t>37</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6" w:history="1">
        <w:r w:rsidRPr="00C316BF">
          <w:rPr>
            <w:rStyle w:val="Lienhypertexte"/>
            <w:noProof/>
          </w:rPr>
          <w:t>Figure 13 – Signaux sur le BUS I</w:t>
        </w:r>
        <w:r w:rsidRPr="00C316BF">
          <w:rPr>
            <w:rStyle w:val="Lienhypertexte"/>
            <w:noProof/>
            <w:vertAlign w:val="superscript"/>
          </w:rPr>
          <w:t>2</w:t>
        </w:r>
        <w:r w:rsidRPr="00C316BF">
          <w:rPr>
            <w:rStyle w:val="Lienhypertexte"/>
            <w:noProof/>
          </w:rPr>
          <w:t>S</w:t>
        </w:r>
        <w:r>
          <w:rPr>
            <w:noProof/>
            <w:webHidden/>
          </w:rPr>
          <w:tab/>
        </w:r>
        <w:r>
          <w:rPr>
            <w:noProof/>
            <w:webHidden/>
          </w:rPr>
          <w:fldChar w:fldCharType="begin"/>
        </w:r>
        <w:r>
          <w:rPr>
            <w:noProof/>
            <w:webHidden/>
          </w:rPr>
          <w:instrText xml:space="preserve"> PAGEREF _Toc268781766 \h </w:instrText>
        </w:r>
        <w:r>
          <w:rPr>
            <w:noProof/>
            <w:webHidden/>
          </w:rPr>
        </w:r>
        <w:r>
          <w:rPr>
            <w:noProof/>
            <w:webHidden/>
          </w:rPr>
          <w:fldChar w:fldCharType="separate"/>
        </w:r>
        <w:r>
          <w:rPr>
            <w:noProof/>
            <w:webHidden/>
          </w:rPr>
          <w:t>38</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7" w:history="1">
        <w:r w:rsidRPr="00C316BF">
          <w:rPr>
            <w:rStyle w:val="Lienhypertexte"/>
            <w:noProof/>
          </w:rPr>
          <w:t>Figure 14 - Présentation logiciel sous forme de couche</w:t>
        </w:r>
        <w:r>
          <w:rPr>
            <w:noProof/>
            <w:webHidden/>
          </w:rPr>
          <w:tab/>
        </w:r>
        <w:r>
          <w:rPr>
            <w:noProof/>
            <w:webHidden/>
          </w:rPr>
          <w:fldChar w:fldCharType="begin"/>
        </w:r>
        <w:r>
          <w:rPr>
            <w:noProof/>
            <w:webHidden/>
          </w:rPr>
          <w:instrText xml:space="preserve"> PAGEREF _Toc268781767 \h </w:instrText>
        </w:r>
        <w:r>
          <w:rPr>
            <w:noProof/>
            <w:webHidden/>
          </w:rPr>
        </w:r>
        <w:r>
          <w:rPr>
            <w:noProof/>
            <w:webHidden/>
          </w:rPr>
          <w:fldChar w:fldCharType="separate"/>
        </w:r>
        <w:r>
          <w:rPr>
            <w:noProof/>
            <w:webHidden/>
          </w:rPr>
          <w:t>41</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8" w:history="1">
        <w:r w:rsidRPr="00C316BF">
          <w:rPr>
            <w:rStyle w:val="Lienhypertexte"/>
            <w:noProof/>
          </w:rPr>
          <w:t>Figure 15 - Diagramme de classes de la couche d'abstraction</w:t>
        </w:r>
        <w:r>
          <w:rPr>
            <w:noProof/>
            <w:webHidden/>
          </w:rPr>
          <w:tab/>
        </w:r>
        <w:r>
          <w:rPr>
            <w:noProof/>
            <w:webHidden/>
          </w:rPr>
          <w:fldChar w:fldCharType="begin"/>
        </w:r>
        <w:r>
          <w:rPr>
            <w:noProof/>
            <w:webHidden/>
          </w:rPr>
          <w:instrText xml:space="preserve"> PAGEREF _Toc268781768 \h </w:instrText>
        </w:r>
        <w:r>
          <w:rPr>
            <w:noProof/>
            <w:webHidden/>
          </w:rPr>
        </w:r>
        <w:r>
          <w:rPr>
            <w:noProof/>
            <w:webHidden/>
          </w:rPr>
          <w:fldChar w:fldCharType="separate"/>
        </w:r>
        <w:r>
          <w:rPr>
            <w:noProof/>
            <w:webHidden/>
          </w:rPr>
          <w:t>43</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69" w:history="1">
        <w:r w:rsidRPr="00C316BF">
          <w:rPr>
            <w:rStyle w:val="Lienhypertexte"/>
            <w:noProof/>
          </w:rPr>
          <w:t>Figure 16 – Schéma de l’adaptateur vidéo</w:t>
        </w:r>
        <w:r>
          <w:rPr>
            <w:noProof/>
            <w:webHidden/>
          </w:rPr>
          <w:tab/>
        </w:r>
        <w:r>
          <w:rPr>
            <w:noProof/>
            <w:webHidden/>
          </w:rPr>
          <w:fldChar w:fldCharType="begin"/>
        </w:r>
        <w:r>
          <w:rPr>
            <w:noProof/>
            <w:webHidden/>
          </w:rPr>
          <w:instrText xml:space="preserve"> PAGEREF _Toc268781769 \h </w:instrText>
        </w:r>
        <w:r>
          <w:rPr>
            <w:noProof/>
            <w:webHidden/>
          </w:rPr>
        </w:r>
        <w:r>
          <w:rPr>
            <w:noProof/>
            <w:webHidden/>
          </w:rPr>
          <w:fldChar w:fldCharType="separate"/>
        </w:r>
        <w:r>
          <w:rPr>
            <w:noProof/>
            <w:webHidden/>
          </w:rPr>
          <w:t>48</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0" w:history="1">
        <w:r w:rsidRPr="00C316BF">
          <w:rPr>
            <w:rStyle w:val="Lienhypertexte"/>
            <w:noProof/>
          </w:rPr>
          <w:t>Figure 17 – Schéma représentant l’utilisation d’un MAX9850</w:t>
        </w:r>
        <w:r>
          <w:rPr>
            <w:noProof/>
            <w:webHidden/>
          </w:rPr>
          <w:tab/>
        </w:r>
        <w:r>
          <w:rPr>
            <w:noProof/>
            <w:webHidden/>
          </w:rPr>
          <w:fldChar w:fldCharType="begin"/>
        </w:r>
        <w:r>
          <w:rPr>
            <w:noProof/>
            <w:webHidden/>
          </w:rPr>
          <w:instrText xml:space="preserve"> PAGEREF _Toc268781770 \h </w:instrText>
        </w:r>
        <w:r>
          <w:rPr>
            <w:noProof/>
            <w:webHidden/>
          </w:rPr>
        </w:r>
        <w:r>
          <w:rPr>
            <w:noProof/>
            <w:webHidden/>
          </w:rPr>
          <w:fldChar w:fldCharType="separate"/>
        </w:r>
        <w:r>
          <w:rPr>
            <w:noProof/>
            <w:webHidden/>
          </w:rPr>
          <w:t>49</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1" w:history="1">
        <w:r w:rsidRPr="00C316BF">
          <w:rPr>
            <w:rStyle w:val="Lienhypertexte"/>
            <w:noProof/>
          </w:rPr>
          <w:t>Figure 18 – Schéma de l’adaptateur audio</w:t>
        </w:r>
        <w:r>
          <w:rPr>
            <w:noProof/>
            <w:webHidden/>
          </w:rPr>
          <w:tab/>
        </w:r>
        <w:r>
          <w:rPr>
            <w:noProof/>
            <w:webHidden/>
          </w:rPr>
          <w:fldChar w:fldCharType="begin"/>
        </w:r>
        <w:r>
          <w:rPr>
            <w:noProof/>
            <w:webHidden/>
          </w:rPr>
          <w:instrText xml:space="preserve"> PAGEREF _Toc268781771 \h </w:instrText>
        </w:r>
        <w:r>
          <w:rPr>
            <w:noProof/>
            <w:webHidden/>
          </w:rPr>
        </w:r>
        <w:r>
          <w:rPr>
            <w:noProof/>
            <w:webHidden/>
          </w:rPr>
          <w:fldChar w:fldCharType="separate"/>
        </w:r>
        <w:r>
          <w:rPr>
            <w:noProof/>
            <w:webHidden/>
          </w:rPr>
          <w:t>50</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2" w:history="1">
        <w:r w:rsidRPr="00C316BF">
          <w:rPr>
            <w:rStyle w:val="Lienhypertexte"/>
            <w:noProof/>
          </w:rPr>
          <w:t>Figure 19 – FatFs</w:t>
        </w:r>
        <w:r>
          <w:rPr>
            <w:noProof/>
            <w:webHidden/>
          </w:rPr>
          <w:tab/>
        </w:r>
        <w:r>
          <w:rPr>
            <w:noProof/>
            <w:webHidden/>
          </w:rPr>
          <w:fldChar w:fldCharType="begin"/>
        </w:r>
        <w:r>
          <w:rPr>
            <w:noProof/>
            <w:webHidden/>
          </w:rPr>
          <w:instrText xml:space="preserve"> PAGEREF _Toc268781772 \h </w:instrText>
        </w:r>
        <w:r>
          <w:rPr>
            <w:noProof/>
            <w:webHidden/>
          </w:rPr>
        </w:r>
        <w:r>
          <w:rPr>
            <w:noProof/>
            <w:webHidden/>
          </w:rPr>
          <w:fldChar w:fldCharType="separate"/>
        </w:r>
        <w:r>
          <w:rPr>
            <w:noProof/>
            <w:webHidden/>
          </w:rPr>
          <w:t>53</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3" w:history="1">
        <w:r w:rsidRPr="00C316BF">
          <w:rPr>
            <w:rStyle w:val="Lienhypertexte"/>
            <w:noProof/>
          </w:rPr>
          <w:t>Figure 20 - Classes d'aide à l'affichage</w:t>
        </w:r>
        <w:r>
          <w:rPr>
            <w:noProof/>
            <w:webHidden/>
          </w:rPr>
          <w:tab/>
        </w:r>
        <w:r>
          <w:rPr>
            <w:noProof/>
            <w:webHidden/>
          </w:rPr>
          <w:fldChar w:fldCharType="begin"/>
        </w:r>
        <w:r>
          <w:rPr>
            <w:noProof/>
            <w:webHidden/>
          </w:rPr>
          <w:instrText xml:space="preserve"> PAGEREF _Toc268781773 \h </w:instrText>
        </w:r>
        <w:r>
          <w:rPr>
            <w:noProof/>
            <w:webHidden/>
          </w:rPr>
        </w:r>
        <w:r>
          <w:rPr>
            <w:noProof/>
            <w:webHidden/>
          </w:rPr>
          <w:fldChar w:fldCharType="separate"/>
        </w:r>
        <w:r>
          <w:rPr>
            <w:noProof/>
            <w:webHidden/>
          </w:rPr>
          <w:t>57</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4" w:history="1">
        <w:r w:rsidRPr="00C316BF">
          <w:rPr>
            <w:rStyle w:val="Lienhypertexte"/>
            <w:noProof/>
          </w:rPr>
          <w:t>Figure 21 - Classe d'aide au son</w:t>
        </w:r>
        <w:r>
          <w:rPr>
            <w:noProof/>
            <w:webHidden/>
          </w:rPr>
          <w:tab/>
        </w:r>
        <w:r>
          <w:rPr>
            <w:noProof/>
            <w:webHidden/>
          </w:rPr>
          <w:fldChar w:fldCharType="begin"/>
        </w:r>
        <w:r>
          <w:rPr>
            <w:noProof/>
            <w:webHidden/>
          </w:rPr>
          <w:instrText xml:space="preserve"> PAGEREF _Toc268781774 \h </w:instrText>
        </w:r>
        <w:r>
          <w:rPr>
            <w:noProof/>
            <w:webHidden/>
          </w:rPr>
        </w:r>
        <w:r>
          <w:rPr>
            <w:noProof/>
            <w:webHidden/>
          </w:rPr>
          <w:fldChar w:fldCharType="separate"/>
        </w:r>
        <w:r>
          <w:rPr>
            <w:noProof/>
            <w:webHidden/>
          </w:rPr>
          <w:t>58</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5" w:history="1">
        <w:r w:rsidRPr="00C316BF">
          <w:rPr>
            <w:rStyle w:val="Lienhypertexte"/>
            <w:noProof/>
          </w:rPr>
          <w:t>Figure 22 -  Représentation de la norme OHCI</w:t>
        </w:r>
        <w:r>
          <w:rPr>
            <w:noProof/>
            <w:webHidden/>
          </w:rPr>
          <w:tab/>
        </w:r>
        <w:r>
          <w:rPr>
            <w:noProof/>
            <w:webHidden/>
          </w:rPr>
          <w:fldChar w:fldCharType="begin"/>
        </w:r>
        <w:r>
          <w:rPr>
            <w:noProof/>
            <w:webHidden/>
          </w:rPr>
          <w:instrText xml:space="preserve"> PAGEREF _Toc268781775 \h </w:instrText>
        </w:r>
        <w:r>
          <w:rPr>
            <w:noProof/>
            <w:webHidden/>
          </w:rPr>
        </w:r>
        <w:r>
          <w:rPr>
            <w:noProof/>
            <w:webHidden/>
          </w:rPr>
          <w:fldChar w:fldCharType="separate"/>
        </w:r>
        <w:r>
          <w:rPr>
            <w:noProof/>
            <w:webHidden/>
          </w:rPr>
          <w:t>60</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6" w:history="1">
        <w:r w:rsidRPr="00C316BF">
          <w:rPr>
            <w:rStyle w:val="Lienhypertexte"/>
            <w:noProof/>
          </w:rPr>
          <w:t>Figure 23 - Énumération USB</w:t>
        </w:r>
        <w:r>
          <w:rPr>
            <w:noProof/>
            <w:webHidden/>
          </w:rPr>
          <w:tab/>
        </w:r>
        <w:r>
          <w:rPr>
            <w:noProof/>
            <w:webHidden/>
          </w:rPr>
          <w:fldChar w:fldCharType="begin"/>
        </w:r>
        <w:r>
          <w:rPr>
            <w:noProof/>
            <w:webHidden/>
          </w:rPr>
          <w:instrText xml:space="preserve"> PAGEREF _Toc268781776 \h </w:instrText>
        </w:r>
        <w:r>
          <w:rPr>
            <w:noProof/>
            <w:webHidden/>
          </w:rPr>
        </w:r>
        <w:r>
          <w:rPr>
            <w:noProof/>
            <w:webHidden/>
          </w:rPr>
          <w:fldChar w:fldCharType="separate"/>
        </w:r>
        <w:r>
          <w:rPr>
            <w:noProof/>
            <w:webHidden/>
          </w:rPr>
          <w:t>61</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7" w:history="1">
        <w:r w:rsidRPr="00C316BF">
          <w:rPr>
            <w:rStyle w:val="Lienhypertexte"/>
            <w:noProof/>
          </w:rPr>
          <w:t>Figure 24 - Diagramme de classe du moteur de jeux</w:t>
        </w:r>
        <w:r>
          <w:rPr>
            <w:noProof/>
            <w:webHidden/>
          </w:rPr>
          <w:tab/>
        </w:r>
        <w:r>
          <w:rPr>
            <w:noProof/>
            <w:webHidden/>
          </w:rPr>
          <w:fldChar w:fldCharType="begin"/>
        </w:r>
        <w:r>
          <w:rPr>
            <w:noProof/>
            <w:webHidden/>
          </w:rPr>
          <w:instrText xml:space="preserve"> PAGEREF _Toc268781777 \h </w:instrText>
        </w:r>
        <w:r>
          <w:rPr>
            <w:noProof/>
            <w:webHidden/>
          </w:rPr>
        </w:r>
        <w:r>
          <w:rPr>
            <w:noProof/>
            <w:webHidden/>
          </w:rPr>
          <w:fldChar w:fldCharType="separate"/>
        </w:r>
        <w:r>
          <w:rPr>
            <w:noProof/>
            <w:webHidden/>
          </w:rPr>
          <w:t>64</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8" w:history="1">
        <w:r w:rsidRPr="00C316BF">
          <w:rPr>
            <w:rStyle w:val="Lienhypertexte"/>
            <w:noProof/>
          </w:rPr>
          <w:t>Figure 25 - Division du niveau en tiles</w:t>
        </w:r>
        <w:r>
          <w:rPr>
            <w:noProof/>
            <w:webHidden/>
          </w:rPr>
          <w:tab/>
        </w:r>
        <w:r>
          <w:rPr>
            <w:noProof/>
            <w:webHidden/>
          </w:rPr>
          <w:fldChar w:fldCharType="begin"/>
        </w:r>
        <w:r>
          <w:rPr>
            <w:noProof/>
            <w:webHidden/>
          </w:rPr>
          <w:instrText xml:space="preserve"> PAGEREF _Toc268781778 \h </w:instrText>
        </w:r>
        <w:r>
          <w:rPr>
            <w:noProof/>
            <w:webHidden/>
          </w:rPr>
        </w:r>
        <w:r>
          <w:rPr>
            <w:noProof/>
            <w:webHidden/>
          </w:rPr>
          <w:fldChar w:fldCharType="separate"/>
        </w:r>
        <w:r>
          <w:rPr>
            <w:noProof/>
            <w:webHidden/>
          </w:rPr>
          <w:t>66</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79" w:history="1">
        <w:r w:rsidRPr="00C316BF">
          <w:rPr>
            <w:rStyle w:val="Lienhypertexte"/>
            <w:noProof/>
          </w:rPr>
          <w:t>Figure 26 - Exemple concret d'une division en tiles</w:t>
        </w:r>
        <w:r>
          <w:rPr>
            <w:noProof/>
            <w:webHidden/>
          </w:rPr>
          <w:tab/>
        </w:r>
        <w:r>
          <w:rPr>
            <w:noProof/>
            <w:webHidden/>
          </w:rPr>
          <w:fldChar w:fldCharType="begin"/>
        </w:r>
        <w:r>
          <w:rPr>
            <w:noProof/>
            <w:webHidden/>
          </w:rPr>
          <w:instrText xml:space="preserve"> PAGEREF _Toc268781779 \h </w:instrText>
        </w:r>
        <w:r>
          <w:rPr>
            <w:noProof/>
            <w:webHidden/>
          </w:rPr>
        </w:r>
        <w:r>
          <w:rPr>
            <w:noProof/>
            <w:webHidden/>
          </w:rPr>
          <w:fldChar w:fldCharType="separate"/>
        </w:r>
        <w:r>
          <w:rPr>
            <w:noProof/>
            <w:webHidden/>
          </w:rPr>
          <w:t>66</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80" w:history="1">
        <w:r w:rsidRPr="00C316BF">
          <w:rPr>
            <w:rStyle w:val="Lienhypertexte"/>
            <w:noProof/>
          </w:rPr>
          <w:t>Figure 27 - Affichage du héros</w:t>
        </w:r>
        <w:r>
          <w:rPr>
            <w:noProof/>
            <w:webHidden/>
          </w:rPr>
          <w:tab/>
        </w:r>
        <w:r>
          <w:rPr>
            <w:noProof/>
            <w:webHidden/>
          </w:rPr>
          <w:fldChar w:fldCharType="begin"/>
        </w:r>
        <w:r>
          <w:rPr>
            <w:noProof/>
            <w:webHidden/>
          </w:rPr>
          <w:instrText xml:space="preserve"> PAGEREF _Toc268781780 \h </w:instrText>
        </w:r>
        <w:r>
          <w:rPr>
            <w:noProof/>
            <w:webHidden/>
          </w:rPr>
        </w:r>
        <w:r>
          <w:rPr>
            <w:noProof/>
            <w:webHidden/>
          </w:rPr>
          <w:fldChar w:fldCharType="separate"/>
        </w:r>
        <w:r>
          <w:rPr>
            <w:noProof/>
            <w:webHidden/>
          </w:rPr>
          <w:t>69</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81" w:history="1">
        <w:r w:rsidRPr="00C316BF">
          <w:rPr>
            <w:rStyle w:val="Lienhypertexte"/>
            <w:noProof/>
          </w:rPr>
          <w:t>Figure 28 – Exemple d’un sprite et de son masque</w:t>
        </w:r>
        <w:r>
          <w:rPr>
            <w:noProof/>
            <w:webHidden/>
          </w:rPr>
          <w:tab/>
        </w:r>
        <w:r>
          <w:rPr>
            <w:noProof/>
            <w:webHidden/>
          </w:rPr>
          <w:fldChar w:fldCharType="begin"/>
        </w:r>
        <w:r>
          <w:rPr>
            <w:noProof/>
            <w:webHidden/>
          </w:rPr>
          <w:instrText xml:space="preserve"> PAGEREF _Toc268781781 \h </w:instrText>
        </w:r>
        <w:r>
          <w:rPr>
            <w:noProof/>
            <w:webHidden/>
          </w:rPr>
        </w:r>
        <w:r>
          <w:rPr>
            <w:noProof/>
            <w:webHidden/>
          </w:rPr>
          <w:fldChar w:fldCharType="separate"/>
        </w:r>
        <w:r>
          <w:rPr>
            <w:noProof/>
            <w:webHidden/>
          </w:rPr>
          <w:t>70</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82" w:history="1">
        <w:r w:rsidRPr="00C316BF">
          <w:rPr>
            <w:rStyle w:val="Lienhypertexte"/>
            <w:noProof/>
          </w:rPr>
          <w:t>Figure 29 - Transparence</w:t>
        </w:r>
        <w:r>
          <w:rPr>
            <w:noProof/>
            <w:webHidden/>
          </w:rPr>
          <w:tab/>
        </w:r>
        <w:r>
          <w:rPr>
            <w:noProof/>
            <w:webHidden/>
          </w:rPr>
          <w:fldChar w:fldCharType="begin"/>
        </w:r>
        <w:r>
          <w:rPr>
            <w:noProof/>
            <w:webHidden/>
          </w:rPr>
          <w:instrText xml:space="preserve"> PAGEREF _Toc268781782 \h </w:instrText>
        </w:r>
        <w:r>
          <w:rPr>
            <w:noProof/>
            <w:webHidden/>
          </w:rPr>
        </w:r>
        <w:r>
          <w:rPr>
            <w:noProof/>
            <w:webHidden/>
          </w:rPr>
          <w:fldChar w:fldCharType="separate"/>
        </w:r>
        <w:r>
          <w:rPr>
            <w:noProof/>
            <w:webHidden/>
          </w:rPr>
          <w:t>71</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83" w:history="1">
        <w:r w:rsidRPr="00C316BF">
          <w:rPr>
            <w:rStyle w:val="Lienhypertexte"/>
            <w:noProof/>
          </w:rPr>
          <w:t>Figure 30 - Gestion des états</w:t>
        </w:r>
        <w:r>
          <w:rPr>
            <w:noProof/>
            <w:webHidden/>
          </w:rPr>
          <w:tab/>
        </w:r>
        <w:r>
          <w:rPr>
            <w:noProof/>
            <w:webHidden/>
          </w:rPr>
          <w:fldChar w:fldCharType="begin"/>
        </w:r>
        <w:r>
          <w:rPr>
            <w:noProof/>
            <w:webHidden/>
          </w:rPr>
          <w:instrText xml:space="preserve"> PAGEREF _Toc268781783 \h </w:instrText>
        </w:r>
        <w:r>
          <w:rPr>
            <w:noProof/>
            <w:webHidden/>
          </w:rPr>
        </w:r>
        <w:r>
          <w:rPr>
            <w:noProof/>
            <w:webHidden/>
          </w:rPr>
          <w:fldChar w:fldCharType="separate"/>
        </w:r>
        <w:r>
          <w:rPr>
            <w:noProof/>
            <w:webHidden/>
          </w:rPr>
          <w:t>73</w:t>
        </w:r>
        <w:r>
          <w:rPr>
            <w:noProof/>
            <w:webHidden/>
          </w:rPr>
          <w:fldChar w:fldCharType="end"/>
        </w:r>
      </w:hyperlink>
    </w:p>
    <w:p w:rsidR="00A56BF8" w:rsidRDefault="00A56BF8">
      <w:pPr>
        <w:pStyle w:val="Tabledesillustrations"/>
        <w:rPr>
          <w:rFonts w:asciiTheme="minorHAnsi" w:eastAsiaTheme="minorEastAsia" w:hAnsiTheme="minorHAnsi" w:cstheme="minorBidi"/>
          <w:noProof/>
          <w:sz w:val="22"/>
          <w:szCs w:val="22"/>
          <w:lang w:eastAsia="fr-CA"/>
        </w:rPr>
      </w:pPr>
      <w:hyperlink w:anchor="_Toc268781784" w:history="1">
        <w:r w:rsidRPr="00C316BF">
          <w:rPr>
            <w:rStyle w:val="Lienhypertexte"/>
            <w:noProof/>
          </w:rPr>
          <w:t>Figure 31 - Diagramme de classe de détection de collision</w:t>
        </w:r>
        <w:r>
          <w:rPr>
            <w:noProof/>
            <w:webHidden/>
          </w:rPr>
          <w:tab/>
        </w:r>
        <w:r>
          <w:rPr>
            <w:noProof/>
            <w:webHidden/>
          </w:rPr>
          <w:fldChar w:fldCharType="begin"/>
        </w:r>
        <w:r>
          <w:rPr>
            <w:noProof/>
            <w:webHidden/>
          </w:rPr>
          <w:instrText xml:space="preserve"> PAGEREF _Toc268781784 \h </w:instrText>
        </w:r>
        <w:r>
          <w:rPr>
            <w:noProof/>
            <w:webHidden/>
          </w:rPr>
        </w:r>
        <w:r>
          <w:rPr>
            <w:noProof/>
            <w:webHidden/>
          </w:rPr>
          <w:fldChar w:fldCharType="separate"/>
        </w:r>
        <w:r>
          <w:rPr>
            <w:noProof/>
            <w:webHidden/>
          </w:rPr>
          <w:t>75</w:t>
        </w:r>
        <w:r>
          <w:rPr>
            <w:noProof/>
            <w:webHidden/>
          </w:rPr>
          <w:fldChar w:fldCharType="end"/>
        </w:r>
      </w:hyperlink>
    </w:p>
    <w:p w:rsidR="00D231F1" w:rsidRPr="00097F58" w:rsidRDefault="00307601" w:rsidP="00D5726E">
      <w:pPr>
        <w:pStyle w:val="Lgende"/>
      </w:pPr>
      <w:r w:rsidRPr="00097F58">
        <w:rPr>
          <w:szCs w:val="24"/>
        </w:rPr>
        <w:fldChar w:fldCharType="end"/>
      </w:r>
    </w:p>
    <w:p w:rsidR="00930AC3" w:rsidRPr="00097F58" w:rsidRDefault="00930AC3" w:rsidP="00D07153">
      <w:pPr>
        <w:spacing w:line="240" w:lineRule="auto"/>
        <w:sectPr w:rsidR="00930AC3" w:rsidRPr="00097F58" w:rsidSect="0006140F">
          <w:headerReference w:type="first" r:id="rId20"/>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956BC0">
      <w:pPr>
        <w:spacing w:line="240" w:lineRule="auto"/>
        <w:jc w:val="center"/>
        <w:rPr>
          <w:b/>
        </w:rPr>
      </w:pPr>
      <w:r w:rsidRPr="00097F58">
        <w:rPr>
          <w:b/>
        </w:rPr>
        <w:lastRenderedPageBreak/>
        <w:t>LISTE DES ABRÉVIATIONS</w:t>
      </w:r>
      <w:r w:rsidR="00D07153" w:rsidRPr="00097F58">
        <w:rPr>
          <w:b/>
        </w:rPr>
        <w:t xml:space="preserve">, </w:t>
      </w:r>
      <w:r w:rsidRPr="00097F58">
        <w:rPr>
          <w:b/>
        </w:rPr>
        <w:t>SIGLES</w:t>
      </w:r>
      <w:r w:rsidR="00D07153" w:rsidRPr="00097F58">
        <w:rPr>
          <w:b/>
        </w:rPr>
        <w:t xml:space="preserve"> ET ACRONYMES</w:t>
      </w:r>
    </w:p>
    <w:p w:rsidR="00BD59F0" w:rsidRPr="00097F58" w:rsidRDefault="00BD59F0" w:rsidP="00D07153">
      <w:pPr>
        <w:pStyle w:val="Titre"/>
        <w:spacing w:line="240" w:lineRule="auto"/>
        <w:jc w:val="left"/>
      </w:pPr>
    </w:p>
    <w:p w:rsidR="00D257D4" w:rsidRPr="008053F9" w:rsidRDefault="001C131F" w:rsidP="001C131F">
      <w:pPr>
        <w:tabs>
          <w:tab w:val="left" w:pos="1440"/>
          <w:tab w:val="right" w:leader="dot" w:pos="8520"/>
        </w:tabs>
        <w:spacing w:line="240" w:lineRule="auto"/>
        <w:rPr>
          <w:lang w:val="en-US"/>
        </w:rPr>
      </w:pPr>
      <w:r w:rsidRPr="008053F9">
        <w:rPr>
          <w:lang w:val="en-US"/>
        </w:rPr>
        <w:t>VGA : Video Graphic Array</w:t>
      </w:r>
    </w:p>
    <w:p w:rsidR="001C131F" w:rsidRPr="008053F9" w:rsidRDefault="001C131F" w:rsidP="001C131F">
      <w:pPr>
        <w:tabs>
          <w:tab w:val="left" w:pos="1440"/>
          <w:tab w:val="right" w:leader="dot" w:pos="8520"/>
        </w:tabs>
        <w:spacing w:line="240" w:lineRule="auto"/>
        <w:rPr>
          <w:lang w:val="en-US"/>
        </w:rPr>
      </w:pPr>
      <w:r w:rsidRPr="008053F9">
        <w:rPr>
          <w:lang w:val="en-US"/>
        </w:rPr>
        <w:t>I</w:t>
      </w:r>
      <w:r w:rsidRPr="008053F9">
        <w:rPr>
          <w:vertAlign w:val="superscript"/>
          <w:lang w:val="en-US"/>
        </w:rPr>
        <w:t>2</w:t>
      </w:r>
      <w:r w:rsidRPr="008053F9">
        <w:rPr>
          <w:lang w:val="en-US"/>
        </w:rPr>
        <w:t>S : Integrated Interchip Sound</w:t>
      </w:r>
    </w:p>
    <w:p w:rsidR="00E1625C" w:rsidRPr="008053F9" w:rsidRDefault="00E1625C" w:rsidP="00E1625C">
      <w:pPr>
        <w:tabs>
          <w:tab w:val="left" w:pos="1440"/>
          <w:tab w:val="right" w:leader="dot" w:pos="8520"/>
        </w:tabs>
        <w:spacing w:line="240" w:lineRule="auto"/>
        <w:rPr>
          <w:lang w:val="en-US"/>
        </w:rPr>
      </w:pPr>
      <w:r w:rsidRPr="008053F9">
        <w:rPr>
          <w:lang w:val="en-US"/>
        </w:rPr>
        <w:t>CAD : Dollars canadiens</w:t>
      </w:r>
    </w:p>
    <w:p w:rsidR="00E1625C" w:rsidRPr="008053F9" w:rsidRDefault="00E1625C" w:rsidP="00E1625C">
      <w:pPr>
        <w:tabs>
          <w:tab w:val="left" w:pos="1440"/>
          <w:tab w:val="right" w:leader="dot" w:pos="8520"/>
        </w:tabs>
        <w:spacing w:line="240" w:lineRule="auto"/>
        <w:rPr>
          <w:lang w:val="en-US"/>
        </w:rPr>
      </w:pPr>
      <w:r w:rsidRPr="008053F9">
        <w:rPr>
          <w:lang w:val="en-US"/>
        </w:rPr>
        <w:t>LCD : Liquid Crystal Display (Acronyme anglais pour ACL)</w:t>
      </w:r>
    </w:p>
    <w:p w:rsidR="00E1625C" w:rsidRDefault="00E1625C" w:rsidP="00E1625C">
      <w:pPr>
        <w:tabs>
          <w:tab w:val="left" w:pos="1440"/>
          <w:tab w:val="right" w:leader="dot" w:pos="8520"/>
        </w:tabs>
        <w:spacing w:line="240" w:lineRule="auto"/>
      </w:pPr>
      <w:r>
        <w:t>ACL : Affichage à Cristaux Liquides</w:t>
      </w:r>
    </w:p>
    <w:p w:rsidR="001C131F" w:rsidRPr="008053F9" w:rsidRDefault="00E1625C" w:rsidP="001C131F">
      <w:pPr>
        <w:tabs>
          <w:tab w:val="left" w:pos="1440"/>
          <w:tab w:val="right" w:leader="dot" w:pos="8520"/>
        </w:tabs>
        <w:spacing w:line="240" w:lineRule="auto"/>
      </w:pPr>
      <w:r w:rsidRPr="008053F9">
        <w:t>SPI : Serial Peripheral Interface</w:t>
      </w:r>
    </w:p>
    <w:p w:rsidR="009951B5" w:rsidRDefault="009951B5" w:rsidP="009951B5">
      <w:pPr>
        <w:tabs>
          <w:tab w:val="left" w:pos="1440"/>
          <w:tab w:val="right" w:leader="dot" w:pos="8520"/>
        </w:tabs>
        <w:spacing w:line="240" w:lineRule="auto"/>
        <w:rPr>
          <w:lang w:val="en-US"/>
        </w:rPr>
      </w:pPr>
      <w:r w:rsidRPr="009951B5">
        <w:rPr>
          <w:lang w:val="en-US"/>
        </w:rPr>
        <w:t>DRAM :</w:t>
      </w:r>
      <w:r>
        <w:rPr>
          <w:lang w:val="en-US"/>
        </w:rPr>
        <w:t xml:space="preserve"> </w:t>
      </w:r>
      <w:r w:rsidRPr="009951B5">
        <w:rPr>
          <w:lang w:val="en-US"/>
        </w:rPr>
        <w:t>Dynamic Random Access Memory</w:t>
      </w:r>
    </w:p>
    <w:p w:rsidR="009951B5" w:rsidRDefault="009951B5" w:rsidP="009951B5">
      <w:pPr>
        <w:tabs>
          <w:tab w:val="left" w:pos="1440"/>
          <w:tab w:val="right" w:leader="dot" w:pos="8520"/>
        </w:tabs>
        <w:spacing w:line="240" w:lineRule="auto"/>
        <w:rPr>
          <w:lang w:val="en-US"/>
        </w:rPr>
      </w:pPr>
      <w:r>
        <w:rPr>
          <w:lang w:val="en-US"/>
        </w:rPr>
        <w:t>SDRAM: Synchronous DRAM</w:t>
      </w:r>
    </w:p>
    <w:p w:rsidR="009951B5" w:rsidRDefault="009951B5" w:rsidP="009951B5">
      <w:pPr>
        <w:tabs>
          <w:tab w:val="left" w:pos="1440"/>
          <w:tab w:val="right" w:leader="dot" w:pos="8520"/>
        </w:tabs>
        <w:spacing w:line="240" w:lineRule="auto"/>
        <w:rPr>
          <w:lang w:val="en-US"/>
        </w:rPr>
      </w:pPr>
      <w:r>
        <w:rPr>
          <w:lang w:val="en-US"/>
        </w:rPr>
        <w:t>DMA: Direct Memory Access</w:t>
      </w:r>
    </w:p>
    <w:p w:rsidR="009951B5" w:rsidRDefault="009951B5" w:rsidP="009951B5">
      <w:pPr>
        <w:tabs>
          <w:tab w:val="left" w:pos="1440"/>
          <w:tab w:val="right" w:leader="dot" w:pos="8520"/>
        </w:tabs>
        <w:spacing w:line="240" w:lineRule="auto"/>
        <w:rPr>
          <w:lang w:val="en-US"/>
        </w:rPr>
      </w:pPr>
      <w:r>
        <w:rPr>
          <w:lang w:val="en-US"/>
        </w:rPr>
        <w:t>TTL: Transitor Transitor Logic</w:t>
      </w:r>
    </w:p>
    <w:p w:rsidR="009951B5" w:rsidRDefault="009951B5" w:rsidP="009951B5">
      <w:pPr>
        <w:tabs>
          <w:tab w:val="left" w:pos="1440"/>
          <w:tab w:val="right" w:leader="dot" w:pos="8520"/>
        </w:tabs>
        <w:spacing w:line="240" w:lineRule="auto"/>
        <w:rPr>
          <w:lang w:val="en-US"/>
        </w:rPr>
      </w:pPr>
      <w:r>
        <w:rPr>
          <w:lang w:val="en-US"/>
        </w:rPr>
        <w:t>DAC: Digital to Analog Converter</w:t>
      </w:r>
    </w:p>
    <w:p w:rsidR="009951B5" w:rsidRDefault="009951B5" w:rsidP="009951B5">
      <w:pPr>
        <w:tabs>
          <w:tab w:val="left" w:pos="1440"/>
          <w:tab w:val="right" w:leader="dot" w:pos="8520"/>
        </w:tabs>
        <w:spacing w:line="240" w:lineRule="auto"/>
        <w:rPr>
          <w:lang w:val="en-US"/>
        </w:rPr>
      </w:pPr>
      <w:r>
        <w:rPr>
          <w:lang w:val="en-US"/>
        </w:rPr>
        <w:t>GPIO: General Peripheral Input Output</w:t>
      </w:r>
    </w:p>
    <w:p w:rsidR="009951B5" w:rsidRDefault="009951B5" w:rsidP="009951B5">
      <w:pPr>
        <w:tabs>
          <w:tab w:val="left" w:pos="1440"/>
          <w:tab w:val="right" w:leader="dot" w:pos="8520"/>
        </w:tabs>
        <w:spacing w:line="240" w:lineRule="auto"/>
        <w:rPr>
          <w:lang w:val="en-US"/>
        </w:rPr>
      </w:pPr>
      <w:r>
        <w:rPr>
          <w:lang w:val="en-US"/>
        </w:rPr>
        <w:t>PLL: Phase Locked Loop</w:t>
      </w:r>
    </w:p>
    <w:p w:rsidR="009951B5" w:rsidRDefault="009951B5" w:rsidP="009951B5">
      <w:pPr>
        <w:tabs>
          <w:tab w:val="left" w:pos="1440"/>
          <w:tab w:val="right" w:leader="dot" w:pos="8520"/>
        </w:tabs>
        <w:spacing w:line="240" w:lineRule="auto"/>
        <w:rPr>
          <w:lang w:val="en-US"/>
        </w:rPr>
      </w:pPr>
      <w:r>
        <w:rPr>
          <w:lang w:val="en-US"/>
        </w:rPr>
        <w:t>BMP: Bitmap</w:t>
      </w:r>
    </w:p>
    <w:p w:rsidR="00C260BA" w:rsidRPr="008053F9" w:rsidRDefault="00C260BA" w:rsidP="00592442">
      <w:pPr>
        <w:spacing w:line="240" w:lineRule="auto"/>
        <w:jc w:val="center"/>
        <w:rPr>
          <w:b/>
          <w:lang w:val="en-US"/>
        </w:rPr>
      </w:pPr>
    </w:p>
    <w:p w:rsidR="00D257D4" w:rsidRPr="00097F58" w:rsidRDefault="00D257D4" w:rsidP="00592442">
      <w:pPr>
        <w:spacing w:line="240" w:lineRule="auto"/>
        <w:jc w:val="center"/>
        <w:rPr>
          <w:b/>
        </w:rPr>
      </w:pPr>
      <w:r w:rsidRPr="00097F58">
        <w:rPr>
          <w:b/>
        </w:rPr>
        <w:t>LISTE DES SYMBOLES ET UNITÉS DE MESURE</w:t>
      </w:r>
    </w:p>
    <w:p w:rsidR="00D257D4" w:rsidRPr="00097F58" w:rsidRDefault="00D257D4" w:rsidP="009A7F1C">
      <w:pPr>
        <w:spacing w:line="240" w:lineRule="auto"/>
      </w:pPr>
    </w:p>
    <w:p w:rsidR="00CD0EA6" w:rsidRPr="00C260BA" w:rsidRDefault="001C131F" w:rsidP="00592442">
      <w:pPr>
        <w:tabs>
          <w:tab w:val="left" w:pos="1440"/>
          <w:tab w:val="right" w:leader="dot" w:pos="8520"/>
        </w:tabs>
        <w:spacing w:line="240" w:lineRule="auto"/>
        <w:rPr>
          <w:lang w:val="en-US"/>
        </w:rPr>
      </w:pPr>
      <w:r w:rsidRPr="00C260BA">
        <w:rPr>
          <w:lang w:val="en-US"/>
        </w:rPr>
        <w:t xml:space="preserve">B : </w:t>
      </w:r>
      <w:r w:rsidR="00C260BA">
        <w:rPr>
          <w:lang w:val="en-US"/>
        </w:rPr>
        <w:t>Bytes (Octet)</w:t>
      </w:r>
    </w:p>
    <w:p w:rsidR="001C131F" w:rsidRDefault="001C131F" w:rsidP="00592442">
      <w:pPr>
        <w:tabs>
          <w:tab w:val="left" w:pos="1440"/>
          <w:tab w:val="right" w:leader="dot" w:pos="8520"/>
        </w:tabs>
        <w:spacing w:line="240" w:lineRule="auto"/>
        <w:rPr>
          <w:lang w:val="en-US"/>
        </w:rPr>
      </w:pPr>
      <w:r w:rsidRPr="00C260BA">
        <w:rPr>
          <w:lang w:val="en-US"/>
        </w:rPr>
        <w:t xml:space="preserve">O : </w:t>
      </w:r>
      <w:r w:rsidR="00C260BA">
        <w:rPr>
          <w:lang w:val="en-US"/>
        </w:rPr>
        <w:t>Octet</w:t>
      </w:r>
    </w:p>
    <w:p w:rsidR="00C260BA" w:rsidRPr="00C260BA" w:rsidRDefault="00C260BA" w:rsidP="00592442">
      <w:pPr>
        <w:tabs>
          <w:tab w:val="left" w:pos="1440"/>
          <w:tab w:val="right" w:leader="dot" w:pos="8520"/>
        </w:tabs>
        <w:spacing w:line="240" w:lineRule="auto"/>
        <w:rPr>
          <w:lang w:val="en-US"/>
        </w:rPr>
      </w:pPr>
      <w:r>
        <w:rPr>
          <w:lang w:val="en-US"/>
        </w:rPr>
        <w:t>b: bit</w:t>
      </w:r>
    </w:p>
    <w:p w:rsidR="001C131F" w:rsidRPr="00C260BA" w:rsidRDefault="001C131F" w:rsidP="00592442">
      <w:pPr>
        <w:tabs>
          <w:tab w:val="left" w:pos="1440"/>
          <w:tab w:val="right" w:leader="dot" w:pos="8520"/>
        </w:tabs>
        <w:spacing w:line="240" w:lineRule="auto"/>
        <w:rPr>
          <w:lang w:val="en-US"/>
        </w:rPr>
      </w:pPr>
      <w:r w:rsidRPr="00C260BA">
        <w:rPr>
          <w:lang w:val="en-US"/>
        </w:rPr>
        <w:t>F : Farad</w:t>
      </w:r>
    </w:p>
    <w:p w:rsidR="001C131F" w:rsidRPr="008053F9" w:rsidRDefault="001C131F" w:rsidP="00592442">
      <w:pPr>
        <w:tabs>
          <w:tab w:val="left" w:pos="1440"/>
          <w:tab w:val="right" w:leader="dot" w:pos="8520"/>
        </w:tabs>
        <w:spacing w:line="240" w:lineRule="auto"/>
        <w:rPr>
          <w:lang w:val="en-US"/>
        </w:rPr>
      </w:pPr>
      <w:r>
        <w:t>Ω</w:t>
      </w:r>
      <w:r w:rsidRPr="008053F9">
        <w:rPr>
          <w:lang w:val="en-US"/>
        </w:rPr>
        <w:t> : ohm</w:t>
      </w:r>
    </w:p>
    <w:p w:rsidR="00C260BA" w:rsidRPr="008053F9" w:rsidRDefault="00C260BA" w:rsidP="00592442">
      <w:pPr>
        <w:tabs>
          <w:tab w:val="left" w:pos="1440"/>
          <w:tab w:val="right" w:leader="dot" w:pos="8520"/>
        </w:tabs>
        <w:spacing w:line="240" w:lineRule="auto"/>
        <w:rPr>
          <w:lang w:val="en-US"/>
        </w:rPr>
      </w:pPr>
      <w:r w:rsidRPr="008053F9">
        <w:rPr>
          <w:lang w:val="en-US"/>
        </w:rPr>
        <w:t>V : Volt</w:t>
      </w:r>
    </w:p>
    <w:p w:rsidR="00C260BA" w:rsidRDefault="00C260BA" w:rsidP="00592442">
      <w:pPr>
        <w:tabs>
          <w:tab w:val="left" w:pos="1440"/>
          <w:tab w:val="right" w:leader="dot" w:pos="8520"/>
        </w:tabs>
        <w:spacing w:line="240" w:lineRule="auto"/>
      </w:pPr>
      <w:r>
        <w:t>A : Ampères</w:t>
      </w:r>
    </w:p>
    <w:p w:rsidR="00C260BA" w:rsidRDefault="00C260BA" w:rsidP="00C260BA">
      <w:pPr>
        <w:tabs>
          <w:tab w:val="left" w:pos="1440"/>
          <w:tab w:val="right" w:leader="dot" w:pos="8520"/>
        </w:tabs>
        <w:spacing w:line="240" w:lineRule="auto"/>
      </w:pPr>
      <w:r>
        <w:t>Hz : Hertz</w:t>
      </w:r>
    </w:p>
    <w:p w:rsidR="00C260BA" w:rsidRDefault="00C260BA" w:rsidP="00C260BA">
      <w:pPr>
        <w:tabs>
          <w:tab w:val="left" w:pos="1440"/>
          <w:tab w:val="right" w:leader="dot" w:pos="8520"/>
        </w:tabs>
        <w:spacing w:line="240" w:lineRule="auto"/>
      </w:pPr>
      <w:r>
        <w:t>s : Secondes</w:t>
      </w: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1C131F" w:rsidRDefault="001C131F" w:rsidP="00592442">
      <w:pPr>
        <w:tabs>
          <w:tab w:val="left" w:pos="1440"/>
          <w:tab w:val="right" w:leader="dot" w:pos="8520"/>
        </w:tabs>
        <w:spacing w:line="240" w:lineRule="auto"/>
      </w:pPr>
    </w:p>
    <w:p w:rsidR="001C131F" w:rsidRPr="00097F58" w:rsidRDefault="001C131F" w:rsidP="00592442">
      <w:pPr>
        <w:tabs>
          <w:tab w:val="left" w:pos="1440"/>
          <w:tab w:val="right" w:leader="dot" w:pos="8520"/>
        </w:tabs>
        <w:spacing w:line="240" w:lineRule="auto"/>
      </w:pPr>
    </w:p>
    <w:p w:rsidR="00570DEC" w:rsidRPr="00097F58" w:rsidRDefault="00570DEC" w:rsidP="00570DEC">
      <w:pPr>
        <w:sectPr w:rsidR="00570DEC" w:rsidRPr="00097F58" w:rsidSect="0006140F">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E966E2">
      <w:pPr>
        <w:pStyle w:val="Titre"/>
        <w:spacing w:line="360" w:lineRule="auto"/>
      </w:pPr>
      <w:bookmarkStart w:id="8" w:name="_Toc268781682"/>
      <w:r w:rsidRPr="00097F58">
        <w:lastRenderedPageBreak/>
        <w:t>INTRODUCTION</w:t>
      </w:r>
      <w:bookmarkEnd w:id="8"/>
    </w:p>
    <w:p w:rsidR="00BD59F0" w:rsidRPr="00097F58" w:rsidRDefault="00BD59F0" w:rsidP="006925CB">
      <w:pPr>
        <w:pStyle w:val="Titre"/>
        <w:spacing w:line="360" w:lineRule="auto"/>
        <w:jc w:val="left"/>
      </w:pPr>
    </w:p>
    <w:p w:rsidR="00306DBB" w:rsidRDefault="00DA6CDB" w:rsidP="006925CB">
      <w:pPr>
        <w:tabs>
          <w:tab w:val="left" w:pos="1440"/>
          <w:tab w:val="right" w:leader="dot" w:pos="8520"/>
        </w:tabs>
      </w:pPr>
      <w:r>
        <w:t xml:space="preserve">Présentement il existe sur le marché quelques modèles de console </w:t>
      </w:r>
      <w:r w:rsidR="00A0515A">
        <w:t>dite</w:t>
      </w:r>
      <w:r>
        <w:t xml:space="preserve"> ouverte. Celle-ci offre la possibilité au développeur non seulement de faire </w:t>
      </w:r>
      <w:r w:rsidR="00A0515A">
        <w:t>leurs</w:t>
      </w:r>
      <w:r>
        <w:t xml:space="preserve"> </w:t>
      </w:r>
      <w:r w:rsidR="00A0515A">
        <w:t>propres</w:t>
      </w:r>
      <w:r>
        <w:t xml:space="preserve"> jeux vidéo mais aussi s’il le désire de modifier tout ce qu’il veu</w:t>
      </w:r>
      <w:r w:rsidR="00810C99">
        <w:t>t</w:t>
      </w:r>
      <w:r>
        <w:t xml:space="preserve"> autant dans le cas du matériel que logiciel. Ceci peut s’avérer intéressant pour ceux qui </w:t>
      </w:r>
      <w:r w:rsidR="00A0515A">
        <w:t>désirent</w:t>
      </w:r>
      <w:r w:rsidR="00780BC3">
        <w:t xml:space="preserve"> ajouter des modules à leur plateforme ou qui sont seulement curieux du fonctionnement interne de la plateforme. Dans ce document</w:t>
      </w:r>
      <w:r w:rsidR="00810C99">
        <w:t>,</w:t>
      </w:r>
      <w:r w:rsidR="00780BC3">
        <w:t xml:space="preserve"> vous trouverez une description </w:t>
      </w:r>
      <w:r w:rsidR="00A0515A">
        <w:t>détaillée</w:t>
      </w:r>
      <w:r w:rsidR="00780BC3">
        <w:t xml:space="preserve"> de la conception d’une nouvelle plateforme de type ouverte. Il sera </w:t>
      </w:r>
      <w:r w:rsidR="00A0515A">
        <w:t>entre autres</w:t>
      </w:r>
      <w:r w:rsidR="00780BC3">
        <w:t xml:space="preserve"> question des </w:t>
      </w:r>
      <w:r w:rsidR="00A0515A">
        <w:t>consoles</w:t>
      </w:r>
      <w:r w:rsidR="00780BC3">
        <w:t xml:space="preserve"> </w:t>
      </w:r>
      <w:r w:rsidR="00A0515A">
        <w:t>actuelles</w:t>
      </w:r>
      <w:r w:rsidR="00780BC3">
        <w:t xml:space="preserve">, de l’architecture </w:t>
      </w:r>
      <w:r w:rsidR="00A0515A">
        <w:t>matérielle</w:t>
      </w:r>
      <w:r w:rsidR="00780BC3">
        <w:t xml:space="preserve"> et </w:t>
      </w:r>
      <w:r w:rsidR="00A0515A">
        <w:t>logicielle</w:t>
      </w:r>
      <w:r w:rsidR="00780BC3">
        <w:t xml:space="preserve"> de notre plateforme et de la réalisation de celle-ci jusqu’à une démo de jeu fonctionnel.</w:t>
      </w: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4E6F80">
      <w:pPr>
        <w:pStyle w:val="Titre"/>
      </w:pPr>
      <w:bookmarkStart w:id="9" w:name="_Toc268781683"/>
      <w:r>
        <w:t>NOTE AUX LECTEURS</w:t>
      </w:r>
      <w:bookmarkEnd w:id="9"/>
    </w:p>
    <w:p w:rsidR="004E6F80" w:rsidRDefault="004E6F80" w:rsidP="006925CB">
      <w:pPr>
        <w:tabs>
          <w:tab w:val="left" w:pos="1440"/>
          <w:tab w:val="right" w:leader="dot" w:pos="8520"/>
        </w:tabs>
      </w:pPr>
      <w:r>
        <w:t xml:space="preserve">Afin de ne pas alourdir le rapport, nous avons essayé d’éviter autant que possible la présence de code pour opter pour des représentations plus haut niveau. Cependant, il vous est possible de consulter la totalité du code de ce projet à l’adresse suivante : </w:t>
      </w:r>
    </w:p>
    <w:p w:rsidR="004E6F80" w:rsidRPr="00097F58" w:rsidRDefault="00307601" w:rsidP="006925CB">
      <w:pPr>
        <w:tabs>
          <w:tab w:val="left" w:pos="1440"/>
          <w:tab w:val="right" w:leader="dot" w:pos="8520"/>
        </w:tabs>
      </w:pPr>
      <w:hyperlink r:id="rId21" w:history="1">
        <w:r w:rsidR="004E6F80" w:rsidRPr="006B665A">
          <w:rPr>
            <w:rStyle w:val="Lienhypertexte"/>
          </w:rPr>
          <w:t>http://code.google.com/p/armconsole/</w:t>
        </w:r>
      </w:hyperlink>
    </w:p>
    <w:p w:rsidR="00E94FBF" w:rsidRDefault="00E94FBF" w:rsidP="00564555">
      <w:pPr>
        <w:tabs>
          <w:tab w:val="left" w:pos="1440"/>
          <w:tab w:val="right" w:leader="dot" w:pos="8520"/>
        </w:tabs>
        <w:rPr>
          <w:b/>
        </w:rPr>
      </w:pPr>
    </w:p>
    <w:p w:rsidR="00DA6CDB" w:rsidRPr="00097F58" w:rsidRDefault="00DA6CDB" w:rsidP="00564555">
      <w:pPr>
        <w:tabs>
          <w:tab w:val="left" w:pos="1440"/>
          <w:tab w:val="right" w:leader="dot" w:pos="8520"/>
        </w:tabs>
        <w:rPr>
          <w:b/>
        </w:rPr>
        <w:sectPr w:rsidR="00DA6CDB" w:rsidRPr="00097F58" w:rsidSect="0006140F">
          <w:pgSz w:w="12240" w:h="15840" w:code="1"/>
          <w:pgMar w:top="2160" w:right="1080" w:bottom="1080" w:left="2160" w:header="1080" w:footer="1134" w:gutter="0"/>
          <w:paperSrc w:first="15" w:other="15"/>
          <w:pgNumType w:start="1"/>
          <w:cols w:space="708"/>
          <w:titlePg/>
          <w:docGrid w:linePitch="360"/>
        </w:sectPr>
      </w:pPr>
    </w:p>
    <w:p w:rsidR="0058382E" w:rsidRPr="00097F58" w:rsidRDefault="00AF464F" w:rsidP="000F2BB3">
      <w:pPr>
        <w:pStyle w:val="Titre1"/>
      </w:pPr>
      <w:r w:rsidRPr="00097F58">
        <w:lastRenderedPageBreak/>
        <w:br/>
      </w:r>
      <w:r w:rsidR="00A43328" w:rsidRPr="00097F58">
        <w:br/>
      </w:r>
      <w:r w:rsidRPr="00097F58">
        <w:br/>
      </w:r>
      <w:bookmarkStart w:id="10" w:name="_Toc268781684"/>
      <w:r w:rsidR="00557AAD" w:rsidRPr="00097F58">
        <w:t>Analyse de la problèmatique</w:t>
      </w:r>
      <w:bookmarkEnd w:id="10"/>
    </w:p>
    <w:p w:rsidR="00557AAD" w:rsidRPr="00097F58" w:rsidRDefault="009F7822" w:rsidP="00557AAD">
      <w:pPr>
        <w:pStyle w:val="Titre2"/>
      </w:pPr>
      <w:bookmarkStart w:id="11" w:name="_Toc268781685"/>
      <w:r w:rsidRPr="00097F58">
        <w:t>Définition du besoin</w:t>
      </w:r>
      <w:bookmarkEnd w:id="11"/>
    </w:p>
    <w:p w:rsidR="00070968" w:rsidRPr="00097F58" w:rsidRDefault="00070968" w:rsidP="00070968">
      <w:r w:rsidRPr="00097F58">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097F58">
        <w:t xml:space="preserve">de </w:t>
      </w:r>
      <w:r w:rsidRPr="00097F58">
        <w:t xml:space="preserve">faire son propre jeu. Cependant dans le dernier cas, vous êtes limité aux fonctionnalités que le fabricant veut bien vous donner. </w:t>
      </w:r>
    </w:p>
    <w:p w:rsidR="00070968" w:rsidRPr="00097F58" w:rsidRDefault="00070968" w:rsidP="00070968"/>
    <w:p w:rsidR="00070968" w:rsidRPr="00097F58" w:rsidRDefault="00070968" w:rsidP="00070968">
      <w:r w:rsidRPr="00097F58">
        <w:t xml:space="preserve">Il vous reste donc les consoles ouvertes. Ces consoles sont faites dans le but de fournir une plateforme de base pour le développement de jeux vidéo tout en permettant à l’utilisateur de modifier tout le logiciel </w:t>
      </w:r>
      <w:r w:rsidR="00967222" w:rsidRPr="00097F58">
        <w:t>s’exécutant</w:t>
      </w:r>
      <w:r w:rsidRPr="00097F58">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097F58" w:rsidRDefault="00070968" w:rsidP="00070968"/>
    <w:p w:rsidR="00070968" w:rsidRPr="00097F58" w:rsidRDefault="00070968" w:rsidP="00070968">
      <w:r w:rsidRPr="00097F58">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097F58" w:rsidRDefault="00070968" w:rsidP="00070968"/>
    <w:p w:rsidR="00070968" w:rsidRPr="00097F58" w:rsidRDefault="00070968" w:rsidP="00070968">
      <w:r w:rsidRPr="00097F58">
        <w:t>Encore du coté du matériel, les solutions existantes on souvent trop peu de mémoire disponible ce qui rend impossible l’utilisation d’image de haute qualité visuelle à l’intérieur du jeu.</w:t>
      </w:r>
    </w:p>
    <w:p w:rsidR="00070968" w:rsidRPr="00097F58" w:rsidRDefault="00070968" w:rsidP="00070968">
      <w:r w:rsidRPr="00097F58">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097F58" w:rsidRDefault="00070968" w:rsidP="00070968"/>
    <w:p w:rsidR="00070968" w:rsidRPr="00097F58" w:rsidRDefault="00070968" w:rsidP="00070968">
      <w:r w:rsidRPr="00097F58">
        <w:t>Du côté de l’interface utilisateur, les consoles ouvertes actuelles utilisent souvent de simples contrôleurs désuets ce qui limite l’envergure des jeux développés.</w:t>
      </w:r>
    </w:p>
    <w:p w:rsidR="008E4895" w:rsidRPr="00097F58" w:rsidRDefault="008E4895" w:rsidP="008E4895"/>
    <w:p w:rsidR="00557AAD" w:rsidRPr="00097F58" w:rsidRDefault="00557AAD" w:rsidP="00557AAD">
      <w:pPr>
        <w:pStyle w:val="Titre2"/>
      </w:pPr>
      <w:bookmarkStart w:id="12" w:name="_Toc268781686"/>
      <w:r w:rsidRPr="00097F58">
        <w:t xml:space="preserve">Définition du </w:t>
      </w:r>
      <w:r w:rsidR="009F7822" w:rsidRPr="00097F58">
        <w:t>système</w:t>
      </w:r>
      <w:bookmarkEnd w:id="12"/>
    </w:p>
    <w:p w:rsidR="0039282A" w:rsidRPr="00097F58" w:rsidRDefault="0039282A" w:rsidP="0039282A">
      <w:r w:rsidRPr="00097F58">
        <w:t>Vue de haut niveau, le système répondant aux besoins d’écrit plus haut ressemble à ceci.</w:t>
      </w:r>
    </w:p>
    <w:p w:rsidR="00AA3AE2" w:rsidRPr="00097F58" w:rsidRDefault="00AA3AE2" w:rsidP="0039282A"/>
    <w:p w:rsidR="00AA3AE2" w:rsidRPr="00097F58" w:rsidRDefault="0039282A" w:rsidP="00AA3AE2">
      <w:pPr>
        <w:keepNext/>
        <w:jc w:val="center"/>
      </w:pPr>
      <w:r w:rsidRPr="00097F58">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22"/>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23"/>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24"/>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5"/>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6"/>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097F58" w:rsidRDefault="00AA3AE2" w:rsidP="00AA3AE2">
      <w:pPr>
        <w:pStyle w:val="Lgende"/>
        <w:jc w:val="center"/>
      </w:pPr>
      <w:bookmarkStart w:id="13" w:name="_Toc268781754"/>
      <w:r w:rsidRPr="00097F58">
        <w:t xml:space="preserve">Figure </w:t>
      </w:r>
      <w:fldSimple w:instr=" SEQ Figure \* ARABIC ">
        <w:r w:rsidR="00DC5DFD">
          <w:rPr>
            <w:noProof/>
          </w:rPr>
          <w:t>1</w:t>
        </w:r>
      </w:fldSimple>
      <w:r w:rsidRPr="00097F58">
        <w:t xml:space="preserve"> - Représentation du système</w:t>
      </w:r>
      <w:bookmarkEnd w:id="13"/>
    </w:p>
    <w:p w:rsidR="0039282A" w:rsidRPr="00097F58" w:rsidRDefault="0039282A" w:rsidP="0039282A"/>
    <w:p w:rsidR="002C65C2" w:rsidRPr="00097F58" w:rsidRDefault="0039282A" w:rsidP="00070968">
      <w:r w:rsidRPr="00097F58">
        <w:t xml:space="preserve">Nous avons donc une </w:t>
      </w:r>
      <w:r w:rsidR="00A0515A">
        <w:t>entrée</w:t>
      </w:r>
      <w:r w:rsidRPr="00097F58">
        <w:t xml:space="preserve"> utilisateur et deux sorties soit l’audio et la vidéo. </w:t>
      </w:r>
    </w:p>
    <w:p w:rsidR="002C65C2" w:rsidRPr="00097F58" w:rsidRDefault="002C65C2" w:rsidP="00070968"/>
    <w:p w:rsidR="00070968" w:rsidRPr="00097F58" w:rsidRDefault="0039282A" w:rsidP="00070968">
      <w:r w:rsidRPr="00097F58">
        <w:lastRenderedPageBreak/>
        <w:t>Bien que sous cette forme le système semble simple, plusieurs choix s’</w:t>
      </w:r>
      <w:r w:rsidR="00A0515A">
        <w:t>offrent</w:t>
      </w:r>
      <w:r w:rsidRPr="00097F58">
        <w:t xml:space="preserve"> à nous pour la réalisation d’une </w:t>
      </w:r>
      <w:r w:rsidR="00A0515A">
        <w:t>telle</w:t>
      </w:r>
      <w:r w:rsidRPr="00097F58">
        <w:t xml:space="preserve"> machine. Nous aurons donc un choix à faire et le cheminement est exposé au chapitre suivant. </w:t>
      </w:r>
    </w:p>
    <w:p w:rsidR="00087C2B" w:rsidRPr="00097F58" w:rsidRDefault="00087C2B" w:rsidP="00070968"/>
    <w:p w:rsidR="009F7822" w:rsidRPr="00097F58" w:rsidRDefault="009F7822" w:rsidP="009F7822">
      <w:pPr>
        <w:pStyle w:val="Titre2"/>
      </w:pPr>
      <w:bookmarkStart w:id="14" w:name="_Toc268781687"/>
      <w:r w:rsidRPr="00097F58">
        <w:t>Risques et opportunités</w:t>
      </w:r>
      <w:bookmarkEnd w:id="14"/>
    </w:p>
    <w:p w:rsidR="00810C99" w:rsidRDefault="00810C99" w:rsidP="008B7050">
      <w:r>
        <w:t>La réalisation de ce projet nous donnera la chance d’avancer dans le développement d’une console de jeu simple et abordable. Une demande pour ce type de console permettra éventuellement de mettre en marché le produit matériel en plus d’y inclure une démo de jeu dont le code sera libre et accessible à l’utilisateur. Ce dernier pourra donc utiliser la démo dans le but de créer son propre jeu. Peu de risques budgétaires sont associés à la réalisation de ce projet étant donné son faible coût de production et le développement fait bénévolement.</w:t>
      </w:r>
      <w:r w:rsidR="00F8302E">
        <w:t xml:space="preserve"> La principale opportunité réside donc dans la mise sur le marché d’une console agréable à utiliser et peu dispendieuse.</w:t>
      </w:r>
    </w:p>
    <w:p w:rsidR="00F8302E" w:rsidRDefault="00F8302E" w:rsidP="008B7050"/>
    <w:p w:rsidR="006E12AB" w:rsidRDefault="006E12AB" w:rsidP="008B7050">
      <w:r w:rsidRPr="00DA6EC3">
        <w:t xml:space="preserve">Durant la réalisation il y aura quelques risques liés au choix matériel. </w:t>
      </w:r>
      <w:r>
        <w:t>En effet,</w:t>
      </w:r>
      <w:r w:rsidRPr="00DA6EC3">
        <w:t xml:space="preserve"> les </w:t>
      </w:r>
      <w:r>
        <w:t>calcul</w:t>
      </w:r>
      <w:r w:rsidRPr="00DA6EC3">
        <w:t xml:space="preserve">s préliminaires ne permettent pas </w:t>
      </w:r>
      <w:r>
        <w:t>de tester entièrement la faisabilité du projet. Ce n’est qu’en cour de route que nous serons certains si la plateforme est assez puissante ou non pour atteindre nos objectifs. De plus, comme notre plateforme de développement vient de la Thaïlande, un bris de cette plateforme pourrait être problématique. D’un autre côté, nous possédons déjà du code pour l’interaction avec une manette de Xbox 360. Si nous décidons d’utiliser celle-ci comme interface avec l’usagé, la réutilisation de code sera une belle opportunité.</w:t>
      </w:r>
    </w:p>
    <w:p w:rsidR="006E12AB" w:rsidRDefault="006E12AB" w:rsidP="008B7050"/>
    <w:p w:rsidR="006E12AB" w:rsidRPr="00097F58" w:rsidRDefault="006E12AB" w:rsidP="008B7050">
      <w:pPr>
        <w:sectPr w:rsidR="006E12AB" w:rsidRPr="00097F58" w:rsidSect="0006140F">
          <w:headerReference w:type="default" r:id="rId27"/>
          <w:pgSz w:w="12240" w:h="15840" w:code="1"/>
          <w:pgMar w:top="2160" w:right="1080" w:bottom="1080" w:left="2160" w:header="1080" w:footer="1134" w:gutter="0"/>
          <w:paperSrc w:first="15" w:other="15"/>
          <w:cols w:space="708"/>
          <w:titlePg/>
          <w:docGrid w:linePitch="360"/>
        </w:sectPr>
      </w:pPr>
    </w:p>
    <w:p w:rsidR="00BB69F2" w:rsidRPr="00097F58" w:rsidRDefault="00BB69F2" w:rsidP="000F2BB3">
      <w:pPr>
        <w:pStyle w:val="Titre1"/>
      </w:pPr>
      <w:r w:rsidRPr="00097F58">
        <w:lastRenderedPageBreak/>
        <w:br/>
      </w:r>
      <w:r w:rsidR="00A43328" w:rsidRPr="00097F58">
        <w:br/>
      </w:r>
      <w:r w:rsidR="006A7830" w:rsidRPr="00097F58">
        <w:br/>
      </w:r>
      <w:bookmarkStart w:id="15" w:name="_Toc268781688"/>
      <w:r w:rsidR="003F22C0" w:rsidRPr="00097F58">
        <w:t>Conceptualisation de la solution</w:t>
      </w:r>
      <w:bookmarkEnd w:id="15"/>
    </w:p>
    <w:p w:rsidR="007859B6" w:rsidRPr="00097F58" w:rsidRDefault="003F22C0" w:rsidP="00A30B14">
      <w:pPr>
        <w:pStyle w:val="Titre2"/>
      </w:pPr>
      <w:bookmarkStart w:id="16" w:name="_Toc268781689"/>
      <w:r w:rsidRPr="00097F58">
        <w:t>Contraintes</w:t>
      </w:r>
      <w:bookmarkEnd w:id="16"/>
    </w:p>
    <w:p w:rsidR="00210E89" w:rsidRPr="00097F58" w:rsidRDefault="00210E89" w:rsidP="000615B0">
      <w:r w:rsidRPr="00097F58">
        <w:t xml:space="preserve">Comme nous l’avons vue au chapitre précédent, nous avons besoin d’un système ne comportant que quelque </w:t>
      </w:r>
      <w:r w:rsidR="00A0515A">
        <w:t>entrée</w:t>
      </w:r>
      <w:r w:rsidRPr="00097F58">
        <w:t xml:space="preserve">/sortie. Ceci laisse une grande marge de manœuvre quant au matériel et logiciel utilisé pour la réalisation. Nous devons donc préciser quelques contraintes afin de réduire les possibilités. Suite à une longue réflexion, nous en sommes </w:t>
      </w:r>
      <w:r w:rsidR="00551E08" w:rsidRPr="00097F58">
        <w:t>arrivés</w:t>
      </w:r>
      <w:r w:rsidRPr="00097F58">
        <w:t xml:space="preserve"> à la liste de contraintes suivante.</w:t>
      </w:r>
    </w:p>
    <w:p w:rsidR="00407D40" w:rsidRPr="00097F58" w:rsidRDefault="00407D40" w:rsidP="00407D40">
      <w:pPr>
        <w:pStyle w:val="Lgende"/>
        <w:keepNext/>
        <w:jc w:val="center"/>
      </w:pPr>
      <w:bookmarkStart w:id="17" w:name="_Toc268781738"/>
      <w:r w:rsidRPr="00097F58">
        <w:t xml:space="preserve">Tableau </w:t>
      </w:r>
      <w:fldSimple w:instr=" SEQ Tableau \* ARABIC ">
        <w:r w:rsidR="00530B21">
          <w:rPr>
            <w:noProof/>
          </w:rPr>
          <w:t>1</w:t>
        </w:r>
      </w:fldSimple>
      <w:r w:rsidRPr="00097F58">
        <w:t xml:space="preserve"> – Liste des contraintes</w:t>
      </w:r>
      <w:bookmarkEnd w:id="17"/>
    </w:p>
    <w:tbl>
      <w:tblPr>
        <w:tblStyle w:val="Grilledutableau"/>
        <w:tblW w:w="0" w:type="auto"/>
        <w:jc w:val="center"/>
        <w:tblLook w:val="04A0"/>
      </w:tblPr>
      <w:tblGrid>
        <w:gridCol w:w="7479"/>
      </w:tblGrid>
      <w:tr w:rsidR="00210E89" w:rsidRPr="00097F58" w:rsidTr="00E82BDA">
        <w:trPr>
          <w:jc w:val="center"/>
        </w:trPr>
        <w:tc>
          <w:tcPr>
            <w:tcW w:w="7479" w:type="dxa"/>
          </w:tcPr>
          <w:p w:rsidR="00210E89" w:rsidRPr="00097F58" w:rsidRDefault="00210E89" w:rsidP="000615B0">
            <w:r w:rsidRPr="00097F58">
              <w:t>Utilisation de manette de jeux récente</w:t>
            </w:r>
          </w:p>
        </w:tc>
      </w:tr>
      <w:tr w:rsidR="00210E89" w:rsidRPr="00097F58" w:rsidTr="00E82BDA">
        <w:trPr>
          <w:jc w:val="center"/>
        </w:trPr>
        <w:tc>
          <w:tcPr>
            <w:tcW w:w="7479" w:type="dxa"/>
          </w:tcPr>
          <w:p w:rsidR="00210E89" w:rsidRPr="00097F58" w:rsidRDefault="00210E89" w:rsidP="000615B0">
            <w:r w:rsidRPr="00097F58">
              <w:t>Capacité plus grande ou égale au Super Nintendo</w:t>
            </w:r>
          </w:p>
        </w:tc>
      </w:tr>
      <w:tr w:rsidR="00210E89" w:rsidRPr="00097F58" w:rsidTr="00E82BDA">
        <w:trPr>
          <w:jc w:val="center"/>
        </w:trPr>
        <w:tc>
          <w:tcPr>
            <w:tcW w:w="7479" w:type="dxa"/>
          </w:tcPr>
          <w:p w:rsidR="00210E89" w:rsidRPr="00097F58" w:rsidRDefault="00210E89" w:rsidP="00210E89">
            <w:r w:rsidRPr="00097F58">
              <w:t>Utilisation d’un moteur de jeux 2D pour les jeux de type « side scroller »</w:t>
            </w:r>
          </w:p>
        </w:tc>
      </w:tr>
      <w:tr w:rsidR="00210E89" w:rsidRPr="00097F58" w:rsidTr="00E82BDA">
        <w:trPr>
          <w:jc w:val="center"/>
        </w:trPr>
        <w:tc>
          <w:tcPr>
            <w:tcW w:w="7479" w:type="dxa"/>
          </w:tcPr>
          <w:p w:rsidR="00210E89" w:rsidRPr="00097F58" w:rsidRDefault="00210E89" w:rsidP="000615B0">
            <w:r w:rsidRPr="00097F58">
              <w:t>Coût de production plus petit ou égale à 50$</w:t>
            </w:r>
          </w:p>
        </w:tc>
      </w:tr>
    </w:tbl>
    <w:p w:rsidR="000615B0" w:rsidRPr="00097F58" w:rsidRDefault="000615B0" w:rsidP="000615B0"/>
    <w:p w:rsidR="00FD3716" w:rsidRPr="00097F58" w:rsidRDefault="00551E08" w:rsidP="00FD3716">
      <w:r w:rsidRPr="00097F58">
        <w:t>L</w:t>
      </w:r>
      <w:r w:rsidR="00FD3716" w:rsidRPr="00097F58">
        <w:t>a contrainte la plus importante est le coût de réalisation du prototype matériel. Ce dernier ne devrait, idéalement, pas dépasser 50$. Il faudra donc être minutieux dans le choix des composants utilisés, sans trop influenc</w:t>
      </w:r>
      <w:r w:rsidR="001C2E6A" w:rsidRPr="00097F58">
        <w:t>er la qualité du produit final.</w:t>
      </w:r>
      <w:r w:rsidR="00332C4A" w:rsidRPr="00097F58">
        <w:t xml:space="preserve"> Une courbe d’apprentissage élevée est à prévoir pour le choix des composants tel le type de mémoire externe et le microcontrôleur idéal à utiliser pour notre projet. Aussi, la réalisation du </w:t>
      </w:r>
      <w:r w:rsidR="00A0515A">
        <w:t>circuit imprimé</w:t>
      </w:r>
      <w:r w:rsidR="00332C4A" w:rsidRPr="00097F58">
        <w:t xml:space="preserve"> à l’aide du logiciel Alt</w:t>
      </w:r>
      <w:r w:rsidR="005F4A2A" w:rsidRPr="00097F58">
        <w:t>ium</w:t>
      </w:r>
      <w:r w:rsidR="00332C4A" w:rsidRPr="00097F58">
        <w:t xml:space="preserve">, la conception efficace d’un circuit imprimé afin de minimiser le bruit qui pourrait être causé par les signaux à haute fréquences et l’évaluation des différents types de signaux </w:t>
      </w:r>
      <w:r w:rsidR="00A0515A">
        <w:t>vidéo</w:t>
      </w:r>
      <w:r w:rsidR="00332C4A" w:rsidRPr="00097F58">
        <w:t xml:space="preserve"> disponibles à la sortie de la console sont des tâches importantes qui demandent beaucoup de temps. Il faudra donc se limiter à ce qu’on peut faire dans le temps alloué.</w:t>
      </w:r>
    </w:p>
    <w:p w:rsidR="00FD3716" w:rsidRPr="00097F58" w:rsidRDefault="00FD3716" w:rsidP="00FD3716"/>
    <w:p w:rsidR="00FD3716" w:rsidRPr="00097F58" w:rsidRDefault="00FD3716" w:rsidP="00FD3716">
      <w:r w:rsidRPr="00097F58">
        <w:lastRenderedPageBreak/>
        <w:t>Cependant, du côté logiciel nous serons limités à la puissance de calcul du microprocesseur choisi ce qui ne sera sûrement pas très élevé. De plus, comme nous voulons produire du code facilement réutilisable, nous nous limiterons aux langages de programmation orientés objet. Ce langage devra aussi être assez populaire afin de simplifier l’apprentissage.</w:t>
      </w:r>
    </w:p>
    <w:p w:rsidR="00AD369A" w:rsidRPr="00097F58" w:rsidRDefault="00AD369A" w:rsidP="00FD3716"/>
    <w:p w:rsidR="00FD3716" w:rsidRPr="00097F58" w:rsidRDefault="00AD369A" w:rsidP="00FD3716">
      <w:pPr>
        <w:pStyle w:val="Titre2"/>
      </w:pPr>
      <w:bookmarkStart w:id="18" w:name="_Toc268781690"/>
      <w:r w:rsidRPr="00097F58">
        <w:t>Calculs préliminaires</w:t>
      </w:r>
      <w:bookmarkEnd w:id="18"/>
    </w:p>
    <w:p w:rsidR="00551E08" w:rsidRPr="00097F58" w:rsidRDefault="00551E08" w:rsidP="00551E08">
      <w:r w:rsidRPr="00097F58">
        <w:t xml:space="preserve">Suite aux barèmes </w:t>
      </w:r>
      <w:r w:rsidR="00A0515A">
        <w:t>établis</w:t>
      </w:r>
      <w:r w:rsidRPr="00097F58">
        <w:t xml:space="preserve"> dans la section précédente, nous devons faire quelque</w:t>
      </w:r>
      <w:r w:rsidR="00A0515A">
        <w:t>s</w:t>
      </w:r>
      <w:r w:rsidRPr="00097F58">
        <w:t xml:space="preserve"> calcule</w:t>
      </w:r>
      <w:r w:rsidR="00A0515A">
        <w:t>s</w:t>
      </w:r>
      <w:r w:rsidRPr="00097F58">
        <w:t xml:space="preserve"> pour avoir une </w:t>
      </w:r>
      <w:r w:rsidR="00A0515A">
        <w:t>meilleure</w:t>
      </w:r>
      <w:r w:rsidRPr="00097F58">
        <w:t xml:space="preserve"> idée de la taille des </w:t>
      </w:r>
      <w:r w:rsidR="00A0515A">
        <w:t>composants</w:t>
      </w:r>
      <w:r w:rsidRPr="00097F58">
        <w:t xml:space="preserve"> requis. </w:t>
      </w:r>
    </w:p>
    <w:p w:rsidR="00551E08" w:rsidRPr="00097F58" w:rsidRDefault="00551E08" w:rsidP="00551E08"/>
    <w:p w:rsidR="00551E08" w:rsidRPr="00097F58" w:rsidRDefault="00E2361E" w:rsidP="00551E08">
      <w:r w:rsidRPr="00097F58">
        <w:t>Pour ce faire, nous devons dès maintenant</w:t>
      </w:r>
      <w:r w:rsidR="00C01899" w:rsidRPr="00097F58">
        <w:t xml:space="preserve"> préciser ce que nous voulons dire exactement par capacité </w:t>
      </w:r>
      <w:r w:rsidR="00A0515A">
        <w:t>supérieure</w:t>
      </w:r>
      <w:r w:rsidR="00C01899" w:rsidRPr="00097F58">
        <w:t xml:space="preserve"> ou égale au Super Nintendo. Premièrement, cette console possède les caractéristiques suivantes.</w:t>
      </w:r>
    </w:p>
    <w:p w:rsidR="00407D40" w:rsidRPr="00097F58" w:rsidRDefault="00407D40" w:rsidP="00407D40">
      <w:pPr>
        <w:pStyle w:val="Lgende"/>
        <w:keepNext/>
        <w:jc w:val="center"/>
      </w:pPr>
      <w:bookmarkStart w:id="19" w:name="_Toc268781739"/>
      <w:r w:rsidRPr="00097F58">
        <w:t xml:space="preserve">Tableau </w:t>
      </w:r>
      <w:fldSimple w:instr=" SEQ Tableau \* ARABIC ">
        <w:r w:rsidR="00530B21">
          <w:rPr>
            <w:noProof/>
          </w:rPr>
          <w:t>2</w:t>
        </w:r>
      </w:fldSimple>
      <w:r w:rsidRPr="00097F58">
        <w:t xml:space="preserve"> – Caractéristique du Super Nintendo</w:t>
      </w:r>
      <w:bookmarkEnd w:id="19"/>
    </w:p>
    <w:tbl>
      <w:tblPr>
        <w:tblStyle w:val="Grilledutableau"/>
        <w:tblW w:w="0" w:type="auto"/>
        <w:tblLook w:val="04A0"/>
      </w:tblPr>
      <w:tblGrid>
        <w:gridCol w:w="4614"/>
        <w:gridCol w:w="4602"/>
      </w:tblGrid>
      <w:tr w:rsidR="00C01899" w:rsidRPr="00097F58" w:rsidTr="00C01899">
        <w:tc>
          <w:tcPr>
            <w:tcW w:w="4614" w:type="dxa"/>
          </w:tcPr>
          <w:p w:rsidR="00C01899" w:rsidRPr="00097F58" w:rsidRDefault="00927F88" w:rsidP="00C01899">
            <w:pPr>
              <w:jc w:val="left"/>
            </w:pPr>
            <w:r w:rsidRPr="00097F58">
              <w:t>Caractéristiques</w:t>
            </w:r>
          </w:p>
        </w:tc>
        <w:tc>
          <w:tcPr>
            <w:tcW w:w="4602" w:type="dxa"/>
          </w:tcPr>
          <w:p w:rsidR="00C01899" w:rsidRPr="00097F58" w:rsidRDefault="00927F88" w:rsidP="00C01899">
            <w:pPr>
              <w:jc w:val="left"/>
            </w:pPr>
            <w:r w:rsidRPr="00097F58">
              <w:t>Valeurs</w:t>
            </w:r>
          </w:p>
        </w:tc>
      </w:tr>
      <w:tr w:rsidR="00C01899" w:rsidRPr="00097F58" w:rsidTr="00C01899">
        <w:tc>
          <w:tcPr>
            <w:tcW w:w="4614" w:type="dxa"/>
          </w:tcPr>
          <w:p w:rsidR="00C01899" w:rsidRPr="00097F58" w:rsidRDefault="00C01899" w:rsidP="00C01899">
            <w:pPr>
              <w:jc w:val="left"/>
            </w:pPr>
            <w:r w:rsidRPr="00097F58">
              <w:t>Architecture</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Fréquence</w:t>
            </w:r>
          </w:p>
        </w:tc>
        <w:tc>
          <w:tcPr>
            <w:tcW w:w="4602" w:type="dxa"/>
          </w:tcPr>
          <w:p w:rsidR="00C01899" w:rsidRPr="00097F58" w:rsidRDefault="00C01899" w:rsidP="001C131F">
            <w:pPr>
              <w:jc w:val="left"/>
            </w:pPr>
            <w:r w:rsidRPr="00097F58">
              <w:t>3.58 M</w:t>
            </w:r>
            <w:r w:rsidR="001C131F">
              <w:t>H</w:t>
            </w:r>
            <w:r w:rsidRPr="00097F58">
              <w:t>z (valeur effective max)</w:t>
            </w:r>
          </w:p>
        </w:tc>
      </w:tr>
      <w:tr w:rsidR="00C01899" w:rsidRPr="00097F58" w:rsidTr="00C01899">
        <w:tc>
          <w:tcPr>
            <w:tcW w:w="4614" w:type="dxa"/>
          </w:tcPr>
          <w:p w:rsidR="00C01899" w:rsidRPr="00097F58" w:rsidRDefault="00C01899" w:rsidP="00C01899">
            <w:pPr>
              <w:jc w:val="left"/>
            </w:pPr>
            <w:r w:rsidRPr="00097F58">
              <w:t>Résolution</w:t>
            </w:r>
          </w:p>
        </w:tc>
        <w:tc>
          <w:tcPr>
            <w:tcW w:w="4602" w:type="dxa"/>
          </w:tcPr>
          <w:p w:rsidR="00C01899" w:rsidRPr="00097F58" w:rsidRDefault="00C01899" w:rsidP="00C01899">
            <w:pPr>
              <w:jc w:val="left"/>
            </w:pPr>
            <w:r w:rsidRPr="00097F58">
              <w:t>256x224 (plus utilisé)</w:t>
            </w:r>
          </w:p>
        </w:tc>
      </w:tr>
      <w:tr w:rsidR="00C01899" w:rsidRPr="00097F58" w:rsidTr="00C01899">
        <w:tc>
          <w:tcPr>
            <w:tcW w:w="4614" w:type="dxa"/>
          </w:tcPr>
          <w:p w:rsidR="00C01899" w:rsidRPr="00097F58" w:rsidRDefault="00C01899" w:rsidP="00C01899">
            <w:pPr>
              <w:jc w:val="left"/>
            </w:pPr>
            <w:r w:rsidRPr="00097F58">
              <w:t>Couleurs</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Image par seconde</w:t>
            </w:r>
          </w:p>
        </w:tc>
        <w:tc>
          <w:tcPr>
            <w:tcW w:w="4602" w:type="dxa"/>
          </w:tcPr>
          <w:p w:rsidR="00C01899" w:rsidRPr="00097F58" w:rsidRDefault="00C01899" w:rsidP="00C01899">
            <w:pPr>
              <w:jc w:val="left"/>
            </w:pPr>
            <w:r w:rsidRPr="00097F58">
              <w:t>10 (valeur moyenne)</w:t>
            </w:r>
          </w:p>
        </w:tc>
      </w:tr>
      <w:tr w:rsidR="00C01899" w:rsidRPr="00097F58" w:rsidTr="00C01899">
        <w:tc>
          <w:tcPr>
            <w:tcW w:w="4614" w:type="dxa"/>
          </w:tcPr>
          <w:p w:rsidR="00C01899" w:rsidRPr="00097F58" w:rsidRDefault="00C01899" w:rsidP="00C01899">
            <w:pPr>
              <w:jc w:val="left"/>
            </w:pPr>
            <w:r w:rsidRPr="00097F58">
              <w:t>Espace pour le jeu</w:t>
            </w:r>
          </w:p>
        </w:tc>
        <w:tc>
          <w:tcPr>
            <w:tcW w:w="4602" w:type="dxa"/>
          </w:tcPr>
          <w:p w:rsidR="00C01899" w:rsidRPr="00097F58" w:rsidRDefault="00C01899" w:rsidP="00C01899">
            <w:pPr>
              <w:jc w:val="left"/>
            </w:pPr>
            <w:r w:rsidRPr="00097F58">
              <w:t>6 MB (max)</w:t>
            </w:r>
          </w:p>
        </w:tc>
      </w:tr>
      <w:tr w:rsidR="00C01899" w:rsidRPr="00097F58" w:rsidTr="00C01899">
        <w:tc>
          <w:tcPr>
            <w:tcW w:w="4614" w:type="dxa"/>
          </w:tcPr>
          <w:p w:rsidR="00C01899" w:rsidRPr="00097F58" w:rsidRDefault="00C01899" w:rsidP="00C01899">
            <w:pPr>
              <w:jc w:val="left"/>
            </w:pPr>
            <w:r w:rsidRPr="00097F58">
              <w:t>Nombre de couches d’affichage</w:t>
            </w:r>
          </w:p>
        </w:tc>
        <w:tc>
          <w:tcPr>
            <w:tcW w:w="4602" w:type="dxa"/>
          </w:tcPr>
          <w:p w:rsidR="00C01899" w:rsidRPr="00097F58" w:rsidRDefault="00C01899" w:rsidP="00C01899">
            <w:pPr>
              <w:jc w:val="left"/>
            </w:pPr>
            <w:r w:rsidRPr="00097F58">
              <w:t>2-3</w:t>
            </w:r>
          </w:p>
        </w:tc>
      </w:tr>
      <w:tr w:rsidR="00AA3AE2" w:rsidRPr="00097F58" w:rsidTr="00C01899">
        <w:tc>
          <w:tcPr>
            <w:tcW w:w="4614" w:type="dxa"/>
          </w:tcPr>
          <w:p w:rsidR="00AA3AE2" w:rsidRPr="00097F58" w:rsidRDefault="00AA3AE2" w:rsidP="0044750B">
            <w:pPr>
              <w:tabs>
                <w:tab w:val="left" w:pos="930"/>
              </w:tabs>
              <w:jc w:val="left"/>
            </w:pPr>
            <w:r w:rsidRPr="00097F58">
              <w:t>Son</w:t>
            </w:r>
            <w:r w:rsidRPr="00097F58">
              <w:tab/>
            </w:r>
          </w:p>
        </w:tc>
        <w:tc>
          <w:tcPr>
            <w:tcW w:w="4602" w:type="dxa"/>
          </w:tcPr>
          <w:p w:rsidR="00AA3AE2" w:rsidRPr="00097F58" w:rsidRDefault="00AA3AE2" w:rsidP="0044750B">
            <w:pPr>
              <w:jc w:val="left"/>
            </w:pPr>
            <w:r w:rsidRPr="00097F58">
              <w:t>16 bits, 32 kHz</w:t>
            </w:r>
          </w:p>
        </w:tc>
      </w:tr>
    </w:tbl>
    <w:p w:rsidR="00C01899" w:rsidRPr="00097F58" w:rsidRDefault="00C01899" w:rsidP="00C01899">
      <w:pPr>
        <w:jc w:val="center"/>
      </w:pPr>
    </w:p>
    <w:p w:rsidR="00927F88" w:rsidRPr="00097F58" w:rsidRDefault="00927F88" w:rsidP="00927F88">
      <w:r w:rsidRPr="00097F58">
        <w:t>À partir de ces valeurs, nous avons fait une série de choix qui seraient des valeurs acceptables pour notre console.</w:t>
      </w:r>
    </w:p>
    <w:p w:rsidR="001C131F" w:rsidRDefault="001C131F" w:rsidP="00407D40">
      <w:pPr>
        <w:pStyle w:val="Lgende"/>
        <w:keepNext/>
        <w:jc w:val="center"/>
      </w:pPr>
    </w:p>
    <w:p w:rsidR="00407D40" w:rsidRPr="00097F58" w:rsidRDefault="00407D40" w:rsidP="00407D40">
      <w:pPr>
        <w:pStyle w:val="Lgende"/>
        <w:keepNext/>
        <w:jc w:val="center"/>
      </w:pPr>
      <w:bookmarkStart w:id="20" w:name="_Toc268781740"/>
      <w:r w:rsidRPr="00097F58">
        <w:t xml:space="preserve">Tableau </w:t>
      </w:r>
      <w:fldSimple w:instr=" SEQ Tableau \* ARABIC ">
        <w:r w:rsidR="00530B21">
          <w:rPr>
            <w:noProof/>
          </w:rPr>
          <w:t>3</w:t>
        </w:r>
      </w:fldSimple>
      <w:r w:rsidRPr="00097F58">
        <w:t xml:space="preserve"> – Caractéristique de la console du projet</w:t>
      </w:r>
      <w:bookmarkEnd w:id="20"/>
    </w:p>
    <w:tbl>
      <w:tblPr>
        <w:tblStyle w:val="Grilledutableau"/>
        <w:tblW w:w="0" w:type="auto"/>
        <w:jc w:val="center"/>
        <w:tblLook w:val="04A0"/>
      </w:tblPr>
      <w:tblGrid>
        <w:gridCol w:w="4617"/>
        <w:gridCol w:w="4599"/>
      </w:tblGrid>
      <w:tr w:rsidR="00927F88" w:rsidRPr="00097F58" w:rsidTr="00927F88">
        <w:trPr>
          <w:jc w:val="center"/>
        </w:trPr>
        <w:tc>
          <w:tcPr>
            <w:tcW w:w="4617" w:type="dxa"/>
          </w:tcPr>
          <w:p w:rsidR="00927F88" w:rsidRPr="00097F58" w:rsidRDefault="00927F88" w:rsidP="009F6707">
            <w:pPr>
              <w:jc w:val="left"/>
            </w:pPr>
            <w:r w:rsidRPr="00097F58">
              <w:t>Caractéristiques</w:t>
            </w:r>
          </w:p>
        </w:tc>
        <w:tc>
          <w:tcPr>
            <w:tcW w:w="4599" w:type="dxa"/>
          </w:tcPr>
          <w:p w:rsidR="00927F88" w:rsidRPr="00097F58" w:rsidRDefault="00927F88" w:rsidP="009F6707">
            <w:pPr>
              <w:jc w:val="left"/>
            </w:pPr>
            <w:r w:rsidRPr="00097F58">
              <w:t>Valeurs</w:t>
            </w:r>
          </w:p>
        </w:tc>
      </w:tr>
      <w:tr w:rsidR="00927F88" w:rsidRPr="00097F58" w:rsidTr="00927F88">
        <w:trPr>
          <w:jc w:val="center"/>
        </w:trPr>
        <w:tc>
          <w:tcPr>
            <w:tcW w:w="4617" w:type="dxa"/>
          </w:tcPr>
          <w:p w:rsidR="00927F88" w:rsidRPr="00097F58" w:rsidRDefault="00927F88" w:rsidP="009F6707">
            <w:r w:rsidRPr="00097F58">
              <w:t>Architecture</w:t>
            </w:r>
          </w:p>
        </w:tc>
        <w:tc>
          <w:tcPr>
            <w:tcW w:w="4599" w:type="dxa"/>
          </w:tcPr>
          <w:p w:rsidR="00927F88" w:rsidRPr="00097F58" w:rsidRDefault="00927F88" w:rsidP="009F6707">
            <w:r w:rsidRPr="00097F58">
              <w:t>32 bits</w:t>
            </w:r>
          </w:p>
        </w:tc>
      </w:tr>
      <w:tr w:rsidR="00927F88" w:rsidRPr="00097F58" w:rsidTr="00927F88">
        <w:trPr>
          <w:jc w:val="center"/>
        </w:trPr>
        <w:tc>
          <w:tcPr>
            <w:tcW w:w="4617" w:type="dxa"/>
          </w:tcPr>
          <w:p w:rsidR="00927F88" w:rsidRPr="00097F58" w:rsidRDefault="00927F88" w:rsidP="009F6707">
            <w:r w:rsidRPr="00097F58">
              <w:t xml:space="preserve">Résolution </w:t>
            </w:r>
          </w:p>
        </w:tc>
        <w:tc>
          <w:tcPr>
            <w:tcW w:w="4599" w:type="dxa"/>
          </w:tcPr>
          <w:p w:rsidR="00927F88" w:rsidRPr="00097F58" w:rsidRDefault="00927F88" w:rsidP="009F6707">
            <w:r w:rsidRPr="00097F58">
              <w:t>480x272</w:t>
            </w:r>
          </w:p>
        </w:tc>
      </w:tr>
      <w:tr w:rsidR="00927F88" w:rsidRPr="00097F58" w:rsidTr="00927F88">
        <w:trPr>
          <w:jc w:val="center"/>
        </w:trPr>
        <w:tc>
          <w:tcPr>
            <w:tcW w:w="4617" w:type="dxa"/>
          </w:tcPr>
          <w:p w:rsidR="00927F88" w:rsidRPr="00097F58" w:rsidRDefault="00927F88" w:rsidP="009F6707">
            <w:r w:rsidRPr="00097F58">
              <w:t>Couleurs</w:t>
            </w:r>
          </w:p>
        </w:tc>
        <w:tc>
          <w:tcPr>
            <w:tcW w:w="4599" w:type="dxa"/>
          </w:tcPr>
          <w:p w:rsidR="00927F88" w:rsidRPr="00097F58" w:rsidRDefault="00927F88" w:rsidP="009F6707">
            <w:r w:rsidRPr="00097F58">
              <w:t>24 bits</w:t>
            </w:r>
          </w:p>
        </w:tc>
      </w:tr>
      <w:tr w:rsidR="00927F88" w:rsidRPr="00097F58" w:rsidTr="00927F88">
        <w:trPr>
          <w:jc w:val="center"/>
        </w:trPr>
        <w:tc>
          <w:tcPr>
            <w:tcW w:w="4617" w:type="dxa"/>
          </w:tcPr>
          <w:p w:rsidR="00927F88" w:rsidRPr="00097F58" w:rsidRDefault="00927F88" w:rsidP="009F6707">
            <w:r w:rsidRPr="00097F58">
              <w:t>Image par seconde</w:t>
            </w:r>
          </w:p>
        </w:tc>
        <w:tc>
          <w:tcPr>
            <w:tcW w:w="4599" w:type="dxa"/>
          </w:tcPr>
          <w:p w:rsidR="00927F88" w:rsidRPr="00097F58" w:rsidRDefault="00927F88" w:rsidP="009F6707">
            <w:r w:rsidRPr="00097F58">
              <w:t>10</w:t>
            </w:r>
          </w:p>
        </w:tc>
      </w:tr>
      <w:tr w:rsidR="00927F88" w:rsidRPr="00097F58" w:rsidTr="00927F88">
        <w:trPr>
          <w:jc w:val="center"/>
        </w:trPr>
        <w:tc>
          <w:tcPr>
            <w:tcW w:w="4617" w:type="dxa"/>
          </w:tcPr>
          <w:p w:rsidR="00927F88" w:rsidRPr="00097F58" w:rsidRDefault="00927F88" w:rsidP="009F6707">
            <w:r w:rsidRPr="00097F58">
              <w:t>Nombre de couches d’affichage</w:t>
            </w:r>
          </w:p>
        </w:tc>
        <w:tc>
          <w:tcPr>
            <w:tcW w:w="4599" w:type="dxa"/>
          </w:tcPr>
          <w:p w:rsidR="00927F88" w:rsidRPr="00097F58" w:rsidRDefault="00927F88" w:rsidP="009F6707">
            <w:r w:rsidRPr="00097F58">
              <w:t>2</w:t>
            </w:r>
          </w:p>
        </w:tc>
      </w:tr>
      <w:tr w:rsidR="00AA3AE2" w:rsidRPr="00097F58" w:rsidTr="00927F88">
        <w:trPr>
          <w:jc w:val="center"/>
        </w:trPr>
        <w:tc>
          <w:tcPr>
            <w:tcW w:w="4617" w:type="dxa"/>
          </w:tcPr>
          <w:p w:rsidR="00AA3AE2" w:rsidRPr="00097F58" w:rsidRDefault="00AA3AE2" w:rsidP="0044750B">
            <w:r w:rsidRPr="00097F58">
              <w:t>Son</w:t>
            </w:r>
          </w:p>
        </w:tc>
        <w:tc>
          <w:tcPr>
            <w:tcW w:w="4599" w:type="dxa"/>
          </w:tcPr>
          <w:p w:rsidR="00AA3AE2" w:rsidRPr="00097F58" w:rsidRDefault="00AA3AE2" w:rsidP="0044750B">
            <w:r w:rsidRPr="00097F58">
              <w:t>16 bits, 44.1 kHz (Valeur de départ)</w:t>
            </w:r>
          </w:p>
        </w:tc>
      </w:tr>
    </w:tbl>
    <w:p w:rsidR="00927F88" w:rsidRPr="00097F58" w:rsidRDefault="00927F88" w:rsidP="00927F88"/>
    <w:p w:rsidR="00927F88" w:rsidRPr="00097F58" w:rsidRDefault="00927F88" w:rsidP="00927F88">
      <w:r w:rsidRPr="00097F58">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097F58" w:rsidRDefault="00927F88" w:rsidP="00927F88"/>
    <w:p w:rsidR="00927F88" w:rsidRPr="00097F58" w:rsidRDefault="00927F88" w:rsidP="00927F88">
      <w:r w:rsidRPr="00097F58">
        <w:t>Avec ces informations, nous pouvons estimer la puissance de calcul du processeur dont nous aurons besoin.</w:t>
      </w:r>
    </w:p>
    <w:p w:rsidR="00927F88" w:rsidRPr="00097F58" w:rsidRDefault="00927F88" w:rsidP="00927F88"/>
    <w:p w:rsidR="00927F88" w:rsidRPr="00097F58" w:rsidRDefault="00927F88" w:rsidP="001C131F">
      <w:pPr>
        <w:jc w:val="center"/>
        <w:rPr>
          <w:position w:val="-54"/>
        </w:rPr>
      </w:pPr>
      <w:r w:rsidRPr="00097F58">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8" o:title=""/>
          </v:shape>
          <o:OLEObject Type="Embed" ProgID="Equation.DSMT4" ShapeID="_x0000_i1025" DrawAspect="Content" ObjectID="_1342523606" r:id="rId29"/>
        </w:object>
      </w:r>
    </w:p>
    <w:p w:rsidR="00927F88" w:rsidRPr="00097F58" w:rsidRDefault="00927F88" w:rsidP="00927F88"/>
    <w:p w:rsidR="00927F88" w:rsidRPr="00097F58" w:rsidRDefault="00927F88" w:rsidP="00927F88">
      <w:r w:rsidRPr="00097F58">
        <w:t xml:space="preserve">Le processeur devra donc être capable de faire en moyenne 2.6 millions de transferts par seconde pour l’affichage. Ceci peut être assez contraignant, </w:t>
      </w:r>
      <w:r w:rsidR="00271C8C" w:rsidRPr="00097F58">
        <w:t>mais il sera toujours possible de faire des choix matériels afin d’alléger la tâche comme avec l’utilisation de canaux DMA.</w:t>
      </w:r>
    </w:p>
    <w:p w:rsidR="00927F88" w:rsidRPr="00097F58" w:rsidRDefault="00927F88" w:rsidP="00D247DE"/>
    <w:p w:rsidR="00D247DE" w:rsidRPr="00097F58" w:rsidRDefault="00D247DE" w:rsidP="00D247DE">
      <w:r w:rsidRPr="00097F58">
        <w:t xml:space="preserve">D’autre calcules sont nécessaires notamment au niveau de la taille de la mémoire requise. </w:t>
      </w:r>
      <w:r w:rsidR="00862158" w:rsidRPr="00097F58">
        <w:t xml:space="preserve">La mémoire contiendra le code du noyau ainsi que celui du moteur de jeux et du jeu. Elle contiendra aussi les images et le son. </w:t>
      </w:r>
      <w:r w:rsidR="00A0515A">
        <w:t>Étant donné</w:t>
      </w:r>
      <w:r w:rsidR="00862158" w:rsidRPr="00097F58">
        <w:t xml:space="preserve"> que le code ne devrait pas occuper plus de 200 KB, nous pouvons considérer l’espace utilisé par le code négligeable par rapport aux images et aux sons.</w:t>
      </w:r>
    </w:p>
    <w:p w:rsidR="00862158" w:rsidRPr="00097F58" w:rsidRDefault="00862158" w:rsidP="00D247DE"/>
    <w:p w:rsidR="00862158" w:rsidRPr="00097F58" w:rsidRDefault="00862158" w:rsidP="00D247DE">
      <w:r w:rsidRPr="00097F58">
        <w:t xml:space="preserve">À ce stade nous ne savons pas quel type de fichier nous allons </w:t>
      </w:r>
      <w:r w:rsidR="00CE769F" w:rsidRPr="00097F58">
        <w:t>utiliser</w:t>
      </w:r>
      <w:r w:rsidRPr="00097F58">
        <w:t xml:space="preserve"> mais prenons le pire cas en considérant des formats non compressés. </w:t>
      </w:r>
    </w:p>
    <w:p w:rsidR="009F6707" w:rsidRPr="00097F58" w:rsidRDefault="009F6707" w:rsidP="00D247DE">
      <w:r w:rsidRPr="00097F58">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097F58" w:rsidRDefault="00042698" w:rsidP="00D247DE"/>
    <w:p w:rsidR="009F6707" w:rsidRPr="00097F58" w:rsidRDefault="009F6707" w:rsidP="001C131F">
      <w:pPr>
        <w:jc w:val="center"/>
      </w:pPr>
      <w:r w:rsidRPr="00097F58">
        <w:rPr>
          <w:position w:val="-30"/>
        </w:rPr>
        <w:object w:dxaOrig="7320" w:dyaOrig="680">
          <v:shape id="_x0000_i1026" type="#_x0000_t75" style="width:366pt;height:33.75pt" o:ole="">
            <v:imagedata r:id="rId30" o:title=""/>
          </v:shape>
          <o:OLEObject Type="Embed" ProgID="Equation.DSMT4" ShapeID="_x0000_i1026" DrawAspect="Content" ObjectID="_1342523607" r:id="rId31"/>
        </w:object>
      </w:r>
    </w:p>
    <w:p w:rsidR="009F6707" w:rsidRPr="00097F58" w:rsidRDefault="009F6707" w:rsidP="00D247DE">
      <w:r w:rsidRPr="00097F58">
        <w:t>Bien sûr ceci n’est qu’une approximation et en réalité nou</w:t>
      </w:r>
      <w:r w:rsidR="00BC2F5F" w:rsidRPr="00097F58">
        <w:t xml:space="preserve">s utiliserons probablement plus. Pour plus de sureté, </w:t>
      </w:r>
      <w:r w:rsidR="00A0515A">
        <w:t>mettons-nous</w:t>
      </w:r>
      <w:r w:rsidR="00BC2F5F" w:rsidRPr="00097F58">
        <w:t xml:space="preserve"> une marge de 50%. Ceci nous donne 2 Méga-octets </w:t>
      </w:r>
      <w:r w:rsidR="00A0515A">
        <w:t>utilisés</w:t>
      </w:r>
      <w:r w:rsidR="00BC2F5F" w:rsidRPr="00097F58">
        <w:t xml:space="preserve"> pour les images.</w:t>
      </w:r>
      <w:r w:rsidR="00CE769F" w:rsidRPr="00097F58">
        <w:t xml:space="preserve"> Notez que nous n’avons pas calculé la taille de l’entête du fichier ici mais ceci est négligeable.</w:t>
      </w:r>
    </w:p>
    <w:p w:rsidR="00BC2F5F" w:rsidRPr="00097F58" w:rsidRDefault="00BC2F5F" w:rsidP="00D247DE"/>
    <w:p w:rsidR="00BC2F5F" w:rsidRPr="00097F58" w:rsidRDefault="00BC2F5F" w:rsidP="00D247DE">
      <w:r w:rsidRPr="00097F58">
        <w:t xml:space="preserve">Pour </w:t>
      </w:r>
      <w:r w:rsidR="00CE769F" w:rsidRPr="00097F58">
        <w:t>rester</w:t>
      </w:r>
      <w:r w:rsidRPr="00097F58">
        <w:t xml:space="preserve"> dans l’affichage, nous aurons aussi besoins de mémoire pour le contrôleur LCD. Le </w:t>
      </w:r>
      <w:r w:rsidR="00A0515A">
        <w:t>calcul</w:t>
      </w:r>
      <w:r w:rsidRPr="00097F58">
        <w:t xml:space="preserve"> est pratiquement le même que le </w:t>
      </w:r>
      <w:r w:rsidR="00A0515A">
        <w:t>précédent</w:t>
      </w:r>
      <w:r w:rsidRPr="00097F58">
        <w:t xml:space="preserve">. Cependant ici ce qui nous intéresse c’est le nombre de tampons d’affichage et non le nombre de </w:t>
      </w:r>
      <w:r w:rsidR="00A0515A">
        <w:t>couches</w:t>
      </w:r>
      <w:r w:rsidRPr="00097F58">
        <w:t>. L’utilisation de 2 tampons est standard et fonctionnera très bien pour notre application.</w:t>
      </w:r>
    </w:p>
    <w:p w:rsidR="00BC2F5F" w:rsidRPr="00097F58" w:rsidRDefault="00BC2F5F" w:rsidP="00D247DE"/>
    <w:p w:rsidR="00BC2F5F" w:rsidRPr="00097F58" w:rsidRDefault="00BC2F5F" w:rsidP="001C131F">
      <w:pPr>
        <w:jc w:val="center"/>
      </w:pPr>
      <w:r w:rsidRPr="00097F58">
        <w:rPr>
          <w:position w:val="-30"/>
        </w:rPr>
        <w:object w:dxaOrig="7460" w:dyaOrig="680">
          <v:shape id="_x0000_i1027" type="#_x0000_t75" style="width:372.75pt;height:33.75pt" o:ole="">
            <v:imagedata r:id="rId32" o:title=""/>
          </v:shape>
          <o:OLEObject Type="Embed" ProgID="Equation.DSMT4" ShapeID="_x0000_i1027" DrawAspect="Content" ObjectID="_1342523608" r:id="rId33"/>
        </w:object>
      </w:r>
    </w:p>
    <w:p w:rsidR="00BC2F5F" w:rsidRPr="00097F58" w:rsidRDefault="00BC2F5F" w:rsidP="00D247DE">
      <w:r w:rsidRPr="00097F58">
        <w:lastRenderedPageBreak/>
        <w:t xml:space="preserve">Ici cette utilisation est fixe donc nous n’avons pas besoin de marge de sécurité. Tant que la résolution reste 480x272, la mémoire utilisé par le contrôleur LCD est exactement celle </w:t>
      </w:r>
      <w:r w:rsidR="00A0515A">
        <w:t>calculée</w:t>
      </w:r>
      <w:r w:rsidRPr="00097F58">
        <w:t>.</w:t>
      </w:r>
    </w:p>
    <w:p w:rsidR="00CE769F" w:rsidRPr="00097F58" w:rsidRDefault="00CE769F" w:rsidP="00D247DE"/>
    <w:p w:rsidR="00CE769F" w:rsidRDefault="00CE769F" w:rsidP="00D247DE">
      <w:r w:rsidRPr="00097F58">
        <w:t xml:space="preserve">Du </w:t>
      </w:r>
      <w:r w:rsidR="00A0515A">
        <w:t>côté</w:t>
      </w:r>
      <w:r w:rsidRPr="00097F58">
        <w:t xml:space="preserve"> de l’audio maintenant, </w:t>
      </w:r>
      <w:r w:rsidR="00F80B22" w:rsidRPr="00097F58">
        <w:t xml:space="preserve">considérons le standard Wave 16 bits par échantillons, 44.1 </w:t>
      </w:r>
      <w:r w:rsidR="00A0515A">
        <w:t>kiloéchantillons</w:t>
      </w:r>
      <w:r w:rsidR="00F80B22" w:rsidRPr="00097F58">
        <w:t xml:space="preserve"> par secondes. Le Super Nintendo qui est notre console de référence utilisait </w:t>
      </w:r>
      <w:r w:rsidR="00A0515A">
        <w:t>32 </w:t>
      </w:r>
      <w:r w:rsidR="00F80B22" w:rsidRPr="00097F58">
        <w:t xml:space="preserve">kHz et ceci sera probablement assez pour nos besoins mais prenons tout de même le pire cas. </w:t>
      </w:r>
      <w:r w:rsidR="00042698" w:rsidRPr="00097F58">
        <w:t>Commençons</w:t>
      </w:r>
      <w:r w:rsidR="00F80B22" w:rsidRPr="00097F58">
        <w:t xml:space="preserve"> par traiter un fichier de 3 minutes qui serait parfait pour une musique d’</w:t>
      </w:r>
      <w:r w:rsidR="00A0515A">
        <w:t>arrière-plan</w:t>
      </w:r>
      <w:r w:rsidR="00F80B22" w:rsidRPr="00097F58">
        <w:t>.</w:t>
      </w:r>
    </w:p>
    <w:p w:rsidR="001C131F" w:rsidRPr="00097F58" w:rsidRDefault="001C131F" w:rsidP="00D247DE"/>
    <w:p w:rsidR="00F80B22" w:rsidRPr="00097F58" w:rsidRDefault="00A628D2" w:rsidP="001C131F">
      <w:pPr>
        <w:jc w:val="center"/>
      </w:pPr>
      <w:r w:rsidRPr="00097F58">
        <w:rPr>
          <w:position w:val="-48"/>
        </w:rPr>
        <w:object w:dxaOrig="8440" w:dyaOrig="1080">
          <v:shape id="_x0000_i1028" type="#_x0000_t75" style="width:423pt;height:54.75pt" o:ole="">
            <v:imagedata r:id="rId34" o:title=""/>
          </v:shape>
          <o:OLEObject Type="Embed" ProgID="Equation.DSMT4" ShapeID="_x0000_i1028" DrawAspect="Content" ObjectID="_1342523609" r:id="rId35"/>
        </w:object>
      </w:r>
    </w:p>
    <w:p w:rsidR="001C131F" w:rsidRDefault="001C131F" w:rsidP="00551E08"/>
    <w:p w:rsidR="00C01899" w:rsidRPr="00097F58" w:rsidRDefault="00161FF1" w:rsidP="00551E08">
      <w:r w:rsidRPr="00097F58">
        <w:t xml:space="preserve">Comme nous le voyons, la musique non </w:t>
      </w:r>
      <w:r w:rsidR="00A0515A">
        <w:t>compressée</w:t>
      </w:r>
      <w:r w:rsidRPr="00097F58">
        <w:t xml:space="preserve"> occupe rapidement beaucoup d’espace. De plus, nous aurons aussi des effets </w:t>
      </w:r>
      <w:r w:rsidR="00447A7E" w:rsidRPr="00097F58">
        <w:t>sonores</w:t>
      </w:r>
      <w:r w:rsidRPr="00097F58">
        <w:t xml:space="preserve"> mais ceux-ci </w:t>
      </w:r>
      <w:r w:rsidR="00A0515A">
        <w:t>seraient</w:t>
      </w:r>
      <w:r w:rsidRPr="00097F58">
        <w:t xml:space="preserve"> probablement d’une </w:t>
      </w:r>
      <w:r w:rsidR="00A0515A">
        <w:t>durée</w:t>
      </w:r>
      <w:r w:rsidRPr="00097F58">
        <w:t xml:space="preserve"> de quelque</w:t>
      </w:r>
      <w:r w:rsidR="00A0515A">
        <w:t>s</w:t>
      </w:r>
      <w:r w:rsidRPr="00097F58">
        <w:t xml:space="preserve"> milliseconde</w:t>
      </w:r>
      <w:r w:rsidR="00A0515A">
        <w:t>s</w:t>
      </w:r>
      <w:r w:rsidRPr="00097F58">
        <w:t xml:space="preserve"> à une seconde et donc beaucoup plus petit. Comme nous pouvons utiliser un type de fichier sonore de moins longue </w:t>
      </w:r>
      <w:r w:rsidR="00A0515A">
        <w:t>durée</w:t>
      </w:r>
      <w:r w:rsidRPr="00097F58">
        <w:t xml:space="preserve"> en augmentant la fréquence de répétition et/ou diminuer la qualité, nous avons tout de même beaucoup de </w:t>
      </w:r>
      <w:r w:rsidR="005E5456" w:rsidRPr="00097F58">
        <w:t>façon</w:t>
      </w:r>
      <w:r w:rsidRPr="00097F58">
        <w:t xml:space="preserve"> de réduire la taille </w:t>
      </w:r>
      <w:r w:rsidR="00A0515A">
        <w:t>utilisée</w:t>
      </w:r>
      <w:r w:rsidRPr="00097F58">
        <w:t xml:space="preserve"> par l’audio. Nous </w:t>
      </w:r>
      <w:r w:rsidR="00742A24" w:rsidRPr="00097F58">
        <w:t>pouvons donc considérer le 15 Mo</w:t>
      </w:r>
      <w:r w:rsidRPr="00097F58">
        <w:t xml:space="preserve"> comme </w:t>
      </w:r>
      <w:r w:rsidR="005E5456" w:rsidRPr="00097F58">
        <w:t>le</w:t>
      </w:r>
      <w:r w:rsidRPr="00097F58">
        <w:t xml:space="preserve"> maximum sans </w:t>
      </w:r>
      <w:r w:rsidR="005E5456" w:rsidRPr="00097F58">
        <w:t>utiliser</w:t>
      </w:r>
      <w:r w:rsidRPr="00097F58">
        <w:t xml:space="preserve"> de marge de sécurité.</w:t>
      </w:r>
    </w:p>
    <w:p w:rsidR="00742A24" w:rsidRPr="00097F58" w:rsidRDefault="00742A24" w:rsidP="00551E08"/>
    <w:p w:rsidR="00742A24" w:rsidRPr="00097F58" w:rsidRDefault="00742A24" w:rsidP="00551E08">
      <w:r w:rsidRPr="00097F58">
        <w:t xml:space="preserve">À la lumière de ces </w:t>
      </w:r>
      <w:r w:rsidR="00A0515A">
        <w:t>calculs</w:t>
      </w:r>
      <w:r w:rsidRPr="00097F58">
        <w:t>, la mémoire devrait être d’une taille de 17 Mo</w:t>
      </w:r>
    </w:p>
    <w:p w:rsidR="005E5456" w:rsidRPr="00097F58" w:rsidRDefault="005E5456" w:rsidP="00551E08"/>
    <w:p w:rsidR="003D171B" w:rsidRPr="00097F58" w:rsidRDefault="009838FD" w:rsidP="003D171B">
      <w:pPr>
        <w:pStyle w:val="Titre2"/>
      </w:pPr>
      <w:bookmarkStart w:id="21" w:name="_Toc268781691"/>
      <w:r w:rsidRPr="00097F58">
        <w:t>Définition des barèmes menant à la prise de décision</w:t>
      </w:r>
      <w:bookmarkEnd w:id="21"/>
    </w:p>
    <w:p w:rsidR="001C23D1" w:rsidRPr="00097F58" w:rsidRDefault="001C23D1" w:rsidP="001C23D1">
      <w:r w:rsidRPr="00097F58">
        <w:t xml:space="preserve">En partant des contraintes et des </w:t>
      </w:r>
      <w:r w:rsidR="00A0515A">
        <w:t>calculs</w:t>
      </w:r>
      <w:r w:rsidRPr="00097F58">
        <w:t xml:space="preserve"> préliminaires, nous pouvons construire une liste de barème nous permettant de faire le choix des composants de notre système. Commençons par les simples déductions.</w:t>
      </w:r>
    </w:p>
    <w:p w:rsidR="001C23D1" w:rsidRPr="00097F58" w:rsidRDefault="001C23D1" w:rsidP="001C23D1">
      <w:r w:rsidRPr="00097F58">
        <w:lastRenderedPageBreak/>
        <w:t xml:space="preserve">Nous voulons utiliser une manette de jeux récente. Les trois choix que nous avons sont la manette de Xbox360, de Wii et de Playstation 3. La première </w:t>
      </w:r>
      <w:r w:rsidR="00A0515A">
        <w:t>pourrait</w:t>
      </w:r>
      <w:r w:rsidRPr="00097F58">
        <w:t xml:space="preserve"> se connecter sur notre plateforme par un adapteur propriétaire de Microsoft USB. Les deux autres quant à elles peuvent se connecter par un adapteur Bluetooth encore une fois USB. Notre </w:t>
      </w:r>
      <w:r w:rsidR="00A0515A">
        <w:t>entrée</w:t>
      </w:r>
      <w:r w:rsidRPr="00097F58">
        <w:t xml:space="preserve"> devra donc vraisemblablement être de type USB.</w:t>
      </w:r>
    </w:p>
    <w:p w:rsidR="001C23D1" w:rsidRPr="00097F58" w:rsidRDefault="001C23D1" w:rsidP="001C23D1"/>
    <w:p w:rsidR="001C23D1" w:rsidRPr="00097F58" w:rsidRDefault="001C23D1" w:rsidP="001C23D1">
      <w:r w:rsidRPr="00097F58">
        <w:t xml:space="preserve">La partie la plus </w:t>
      </w:r>
      <w:r w:rsidR="00A0515A">
        <w:t>compliquée</w:t>
      </w:r>
      <w:r w:rsidRPr="00097F58">
        <w:t xml:space="preserve"> est probablement la puissance de calcul requise. Les éléments pouvant diriger notre choix </w:t>
      </w:r>
      <w:r w:rsidR="00A0515A">
        <w:t>sont</w:t>
      </w:r>
      <w:r w:rsidRPr="00097F58">
        <w:t xml:space="preserve"> </w:t>
      </w:r>
      <w:r w:rsidR="00A0515A">
        <w:t>le</w:t>
      </w:r>
      <w:r w:rsidRPr="00097F58">
        <w:t xml:space="preserve"> nombre de </w:t>
      </w:r>
      <w:r w:rsidR="00A0515A">
        <w:t>transferts</w:t>
      </w:r>
      <w:r w:rsidRPr="00097F58">
        <w:t xml:space="preserve"> par seconde que le processeur aura à faire pour l’affichage ainsi que le traitement requis pour le moteur de jeux. Rappelons que pour l’affichage le processeur doit traiter </w:t>
      </w:r>
      <w:r w:rsidRPr="00097F58">
        <w:rPr>
          <w:position w:val="-6"/>
        </w:rPr>
        <w:object w:dxaOrig="920" w:dyaOrig="279">
          <v:shape id="_x0000_i1029" type="#_x0000_t75" style="width:45.75pt;height:14.25pt" o:ole="">
            <v:imagedata r:id="rId36" o:title=""/>
          </v:shape>
          <o:OLEObject Type="Embed" ProgID="Equation.DSMT4" ShapeID="_x0000_i1029" DrawAspect="Content" ObjectID="_1342523610" r:id="rId37"/>
        </w:object>
      </w:r>
      <w:r w:rsidRPr="00097F58">
        <w:t>transfert</w:t>
      </w:r>
      <w:r w:rsidR="00644577">
        <w:t>s</w:t>
      </w:r>
      <w:r w:rsidRPr="00097F58">
        <w:t xml:space="preserve"> par seconds en moyenne comme calculé à la section « Calculs préliminaires ». Pour pouvoir offrir le support du moteur de </w:t>
      </w:r>
      <w:r w:rsidR="00A04086">
        <w:t>jeux,</w:t>
      </w:r>
      <w:r w:rsidRPr="00097F58">
        <w:t xml:space="preserve"> il est difficile de prévoir la puissance </w:t>
      </w:r>
      <w:r w:rsidR="00A04086">
        <w:t>minimale</w:t>
      </w:r>
      <w:r w:rsidRPr="00097F58">
        <w:t xml:space="preserve">. Pour faire le </w:t>
      </w:r>
      <w:r w:rsidR="00A04086">
        <w:t>choix,</w:t>
      </w:r>
      <w:r w:rsidRPr="00097F58">
        <w:t xml:space="preserve"> nous devrons donc nous </w:t>
      </w:r>
      <w:r w:rsidR="00A04086">
        <w:t>baser</w:t>
      </w:r>
      <w:r w:rsidRPr="00097F58">
        <w:t xml:space="preserve"> principalement sur l’expérience du développeur de l’équipe. Selon lui, il serait possible de faire le travail sur un microcontrôleur d’à peu près 100 </w:t>
      </w:r>
      <w:r w:rsidR="00A04086">
        <w:t>MHz</w:t>
      </w:r>
      <w:r w:rsidRPr="00097F58">
        <w:t xml:space="preserve">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w:t>
      </w:r>
      <w:r w:rsidR="00A04086">
        <w:t xml:space="preserve">plus </w:t>
      </w:r>
      <w:r w:rsidRPr="00097F58">
        <w:t>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097F58" w:rsidRDefault="001C23D1" w:rsidP="001C23D1"/>
    <w:p w:rsidR="001C23D1" w:rsidRPr="00097F58" w:rsidRDefault="001C23D1" w:rsidP="001C23D1">
      <w:r w:rsidRPr="00097F58">
        <w:t xml:space="preserve">Pour la sortie </w:t>
      </w:r>
      <w:r w:rsidR="0024711A">
        <w:t>vidéo,</w:t>
      </w:r>
      <w:r w:rsidRPr="00097F58">
        <w:t xml:space="preserve"> le mieux serait d’avoir un contrôleur LCD pouvant nous offrir la résolution </w:t>
      </w:r>
      <w:r w:rsidR="0024711A">
        <w:t>voulue</w:t>
      </w:r>
      <w:r w:rsidRPr="00097F58">
        <w:t xml:space="preserve"> en 24 bits </w:t>
      </w:r>
      <w:r w:rsidR="0024711A">
        <w:t>couleur</w:t>
      </w:r>
      <w:r w:rsidRPr="00097F58">
        <w:t xml:space="preserve">. Cette sortie pourra ensuite être convertie au besoin en S-Vidéo, VGA ou composite. </w:t>
      </w:r>
    </w:p>
    <w:p w:rsidR="001C23D1" w:rsidRPr="00097F58" w:rsidRDefault="001C23D1" w:rsidP="001C23D1"/>
    <w:p w:rsidR="001C23D1" w:rsidRPr="00097F58" w:rsidRDefault="001C23D1" w:rsidP="001C23D1">
      <w:r w:rsidRPr="00097F58">
        <w:t xml:space="preserve">La sortie </w:t>
      </w:r>
      <w:r w:rsidR="0024711A">
        <w:t xml:space="preserve">quant </w:t>
      </w:r>
      <w:r w:rsidRPr="00097F58">
        <w:t xml:space="preserve">à elle sera assurément faite par un convertisseur numérique à analogique spécialisé pour l’audio ou non. Peut importe le type, celui-ci sera capable de supporter </w:t>
      </w:r>
      <w:r w:rsidRPr="00097F58">
        <w:lastRenderedPageBreak/>
        <w:t xml:space="preserve">facilement des fréquences d’échantillons bien </w:t>
      </w:r>
      <w:r w:rsidR="0024711A">
        <w:t>supérieures</w:t>
      </w:r>
      <w:r w:rsidRPr="00097F58">
        <w:t xml:space="preserve"> aux </w:t>
      </w:r>
      <w:r w:rsidR="0024711A">
        <w:t>limites</w:t>
      </w:r>
      <w:r w:rsidRPr="00097F58">
        <w:t xml:space="preserve"> de l’oreille humaine donc ce sera au développeur logiciel de décider. Afin de laisser une marge de manœuvre, prenons un échantillon de 10 bits comme la limite </w:t>
      </w:r>
      <w:r w:rsidR="0024711A">
        <w:t>minimale</w:t>
      </w:r>
      <w:r w:rsidRPr="00097F58">
        <w:t xml:space="preserve"> acceptable. Nous verrons par la suite ce que nous décidons.</w:t>
      </w:r>
    </w:p>
    <w:p w:rsidR="001C23D1" w:rsidRPr="00097F58" w:rsidRDefault="001C23D1" w:rsidP="001C23D1"/>
    <w:p w:rsidR="001C23D1" w:rsidRPr="00097F58" w:rsidRDefault="001C23D1" w:rsidP="001C23D1">
      <w:r w:rsidRPr="00097F58">
        <w:t xml:space="preserve">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w:t>
      </w:r>
      <w:r w:rsidR="0024711A">
        <w:t>exploitées</w:t>
      </w:r>
      <w:r w:rsidRPr="00097F58">
        <w:t xml:space="preserve"> jusqu’à des tailles de 4 Go ce qui est amplement pour notre utilisation. Passé 4 Go il est possible que l’utilisation se complique dû au système de fichier.</w:t>
      </w:r>
    </w:p>
    <w:p w:rsidR="001C23D1" w:rsidRPr="00097F58" w:rsidRDefault="001C23D1" w:rsidP="001C23D1"/>
    <w:p w:rsidR="00AC6339" w:rsidRPr="00097F58" w:rsidRDefault="00AC6339" w:rsidP="001C23D1">
      <w:r w:rsidRPr="00097F58">
        <w:t xml:space="preserve">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w:t>
      </w:r>
      <w:r w:rsidR="0024711A">
        <w:t>synchrones</w:t>
      </w:r>
      <w:r w:rsidRPr="00097F58">
        <w:t xml:space="preserv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w:t>
      </w:r>
      <w:r w:rsidR="0024711A">
        <w:t>sont</w:t>
      </w:r>
      <w:r w:rsidRPr="00097F58">
        <w:t xml:space="preserve"> </w:t>
      </w:r>
      <w:r w:rsidR="0024711A">
        <w:t>définis</w:t>
      </w:r>
      <w:r w:rsidRPr="00097F58">
        <w:t xml:space="preserve"> comme le temps d’accès à la mémoire en lecture et </w:t>
      </w:r>
      <w:r w:rsidR="0024711A">
        <w:t>mesurés</w:t>
      </w:r>
      <w:r w:rsidRPr="00097F58">
        <w:t xml:space="preserve"> en nombre de </w:t>
      </w:r>
      <w:r w:rsidR="0024711A">
        <w:t>coups</w:t>
      </w:r>
      <w:r w:rsidRPr="00097F58">
        <w:t xml:space="preserve"> d’horloge. Comme vu dans les calculs préliminaires, nous aurons besoin d’une mémoire nous aurions besoin d’à peu près 17 Mo de </w:t>
      </w:r>
      <w:r w:rsidRPr="00097F58">
        <w:lastRenderedPageBreak/>
        <w:t>mémoire RAM avec un BUS de 32bits. Comme la taille se compte en puissance de 2, prenons 16 Mo comme espace minimal. Nous préconiserons un temps de latence de 2 coups d’horloges afin d’optimiser le temps de chargement des données.</w:t>
      </w:r>
    </w:p>
    <w:p w:rsidR="001C23D1" w:rsidRPr="00097F58" w:rsidRDefault="001C23D1" w:rsidP="001C23D1"/>
    <w:p w:rsidR="001C23D1" w:rsidRPr="00097F58" w:rsidRDefault="001C23D1" w:rsidP="001C23D1">
      <w:r w:rsidRPr="00097F58">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097F58" w:rsidRDefault="001C23D1" w:rsidP="001C23D1"/>
    <w:p w:rsidR="001C23D1" w:rsidRPr="00097F58" w:rsidRDefault="001C23D1" w:rsidP="001C23D1">
      <w:r w:rsidRPr="00097F58">
        <w:t>Voici donc un tableau récapitulatif de nos barèmes.</w:t>
      </w:r>
    </w:p>
    <w:p w:rsidR="00407D40" w:rsidRPr="00097F58" w:rsidRDefault="00407D40" w:rsidP="00407D40">
      <w:pPr>
        <w:pStyle w:val="Lgende"/>
        <w:keepNext/>
        <w:jc w:val="center"/>
      </w:pPr>
      <w:bookmarkStart w:id="22" w:name="_Toc268781741"/>
      <w:r w:rsidRPr="00097F58">
        <w:t xml:space="preserve">Tableau </w:t>
      </w:r>
      <w:fldSimple w:instr=" SEQ Tableau \* ARABIC ">
        <w:r w:rsidR="00530B21">
          <w:rPr>
            <w:noProof/>
          </w:rPr>
          <w:t>4</w:t>
        </w:r>
      </w:fldSimple>
      <w:r w:rsidRPr="00097F58">
        <w:t xml:space="preserve"> – Barème des choix matériel</w:t>
      </w:r>
      <w:bookmarkEnd w:id="22"/>
    </w:p>
    <w:tbl>
      <w:tblPr>
        <w:tblStyle w:val="Grilledutableau"/>
        <w:tblW w:w="0" w:type="auto"/>
        <w:tblLook w:val="04A0"/>
      </w:tblPr>
      <w:tblGrid>
        <w:gridCol w:w="4608"/>
        <w:gridCol w:w="4608"/>
      </w:tblGrid>
      <w:tr w:rsidR="001C23D1" w:rsidRPr="00097F58" w:rsidTr="001C23D1">
        <w:tc>
          <w:tcPr>
            <w:tcW w:w="4608" w:type="dxa"/>
          </w:tcPr>
          <w:p w:rsidR="001C23D1" w:rsidRPr="00097F58" w:rsidRDefault="001C23D1" w:rsidP="001C23D1">
            <w:pPr>
              <w:jc w:val="left"/>
            </w:pPr>
            <w:r w:rsidRPr="00097F58">
              <w:t>Caractéristiques</w:t>
            </w:r>
          </w:p>
        </w:tc>
        <w:tc>
          <w:tcPr>
            <w:tcW w:w="4608" w:type="dxa"/>
          </w:tcPr>
          <w:p w:rsidR="001C23D1" w:rsidRPr="00097F58" w:rsidRDefault="001C23D1" w:rsidP="001C23D1">
            <w:pPr>
              <w:jc w:val="left"/>
            </w:pPr>
            <w:r w:rsidRPr="00097F58">
              <w:t>Valeurs</w:t>
            </w:r>
          </w:p>
        </w:tc>
      </w:tr>
      <w:tr w:rsidR="001C23D1" w:rsidRPr="00097F58" w:rsidTr="001C23D1">
        <w:tc>
          <w:tcPr>
            <w:tcW w:w="4608" w:type="dxa"/>
          </w:tcPr>
          <w:p w:rsidR="001C23D1" w:rsidRPr="00097F58" w:rsidRDefault="0024711A" w:rsidP="001C23D1">
            <w:pPr>
              <w:jc w:val="left"/>
            </w:pPr>
            <w:r>
              <w:t>Entrée</w:t>
            </w:r>
            <w:r w:rsidR="001C23D1" w:rsidRPr="00097F58">
              <w:t xml:space="preserve"> utilisateur</w:t>
            </w:r>
          </w:p>
        </w:tc>
        <w:tc>
          <w:tcPr>
            <w:tcW w:w="4608" w:type="dxa"/>
          </w:tcPr>
          <w:p w:rsidR="001C23D1" w:rsidRPr="00097F58" w:rsidRDefault="001C23D1" w:rsidP="001C23D1">
            <w:pPr>
              <w:jc w:val="left"/>
            </w:pPr>
            <w:r w:rsidRPr="00097F58">
              <w:t>USB</w:t>
            </w:r>
          </w:p>
        </w:tc>
      </w:tr>
      <w:tr w:rsidR="001C23D1" w:rsidRPr="00097F58" w:rsidTr="001C23D1">
        <w:tc>
          <w:tcPr>
            <w:tcW w:w="4608" w:type="dxa"/>
          </w:tcPr>
          <w:p w:rsidR="001C23D1" w:rsidRPr="00097F58" w:rsidRDefault="001C23D1" w:rsidP="001C23D1">
            <w:pPr>
              <w:jc w:val="left"/>
            </w:pPr>
            <w:r w:rsidRPr="00097F58">
              <w:t>Fréquence du microcontrolleur</w:t>
            </w:r>
          </w:p>
        </w:tc>
        <w:tc>
          <w:tcPr>
            <w:tcW w:w="4608" w:type="dxa"/>
          </w:tcPr>
          <w:p w:rsidR="001C23D1" w:rsidRPr="00097F58" w:rsidRDefault="001C23D1" w:rsidP="001C23D1">
            <w:pPr>
              <w:jc w:val="left"/>
            </w:pPr>
            <w:r w:rsidRPr="00097F58">
              <w:t>~100 MHz</w:t>
            </w:r>
          </w:p>
        </w:tc>
      </w:tr>
      <w:tr w:rsidR="001C23D1" w:rsidRPr="00097F58" w:rsidTr="001C23D1">
        <w:tc>
          <w:tcPr>
            <w:tcW w:w="4608" w:type="dxa"/>
          </w:tcPr>
          <w:p w:rsidR="001C23D1" w:rsidRPr="00097F58" w:rsidRDefault="001C23D1" w:rsidP="001C23D1">
            <w:pPr>
              <w:jc w:val="left"/>
            </w:pPr>
            <w:r w:rsidRPr="00097F58">
              <w:t>Instruction de division matérielle</w:t>
            </w:r>
          </w:p>
        </w:tc>
        <w:tc>
          <w:tcPr>
            <w:tcW w:w="4608" w:type="dxa"/>
          </w:tcPr>
          <w:p w:rsidR="001C23D1" w:rsidRPr="00097F58" w:rsidRDefault="001C23D1" w:rsidP="001C23D1">
            <w:pPr>
              <w:jc w:val="left"/>
            </w:pPr>
            <w:r w:rsidRPr="00097F58">
              <w:t>Souhaité</w:t>
            </w:r>
          </w:p>
        </w:tc>
      </w:tr>
      <w:tr w:rsidR="001C23D1" w:rsidRPr="00097F58" w:rsidTr="001C23D1">
        <w:tc>
          <w:tcPr>
            <w:tcW w:w="4608" w:type="dxa"/>
          </w:tcPr>
          <w:p w:rsidR="001C23D1" w:rsidRPr="00097F58" w:rsidRDefault="001C23D1" w:rsidP="001C23D1">
            <w:pPr>
              <w:jc w:val="left"/>
            </w:pPr>
            <w:r w:rsidRPr="00097F58">
              <w:t>Sortie vidéo</w:t>
            </w:r>
          </w:p>
        </w:tc>
        <w:tc>
          <w:tcPr>
            <w:tcW w:w="4608" w:type="dxa"/>
          </w:tcPr>
          <w:p w:rsidR="001C23D1" w:rsidRPr="00097F58" w:rsidRDefault="001C23D1" w:rsidP="001C23D1">
            <w:pPr>
              <w:jc w:val="left"/>
            </w:pPr>
            <w:r w:rsidRPr="00097F58">
              <w:t>480x272, 24 bits couleur</w:t>
            </w:r>
          </w:p>
        </w:tc>
      </w:tr>
      <w:tr w:rsidR="001C23D1" w:rsidRPr="00097F58" w:rsidTr="001C23D1">
        <w:tc>
          <w:tcPr>
            <w:tcW w:w="4608" w:type="dxa"/>
          </w:tcPr>
          <w:p w:rsidR="001C23D1" w:rsidRPr="00097F58" w:rsidRDefault="001C23D1" w:rsidP="001C23D1">
            <w:pPr>
              <w:jc w:val="left"/>
            </w:pPr>
            <w:r w:rsidRPr="00097F58">
              <w:t>Sortie audio</w:t>
            </w:r>
          </w:p>
        </w:tc>
        <w:tc>
          <w:tcPr>
            <w:tcW w:w="4608" w:type="dxa"/>
          </w:tcPr>
          <w:p w:rsidR="001C23D1" w:rsidRPr="00097F58" w:rsidRDefault="001C23D1" w:rsidP="001C23D1">
            <w:pPr>
              <w:jc w:val="left"/>
            </w:pPr>
            <w:r w:rsidRPr="00097F58">
              <w:t>Minimalement 10 bits</w:t>
            </w:r>
          </w:p>
        </w:tc>
      </w:tr>
      <w:tr w:rsidR="001C23D1" w:rsidRPr="00097F58" w:rsidTr="001C23D1">
        <w:tc>
          <w:tcPr>
            <w:tcW w:w="4608" w:type="dxa"/>
          </w:tcPr>
          <w:p w:rsidR="001C23D1" w:rsidRPr="00097F58" w:rsidRDefault="001C23D1" w:rsidP="001C23D1">
            <w:pPr>
              <w:jc w:val="left"/>
            </w:pPr>
            <w:r w:rsidRPr="00097F58">
              <w:t>Unité de stockage</w:t>
            </w:r>
          </w:p>
        </w:tc>
        <w:tc>
          <w:tcPr>
            <w:tcW w:w="4608" w:type="dxa"/>
          </w:tcPr>
          <w:p w:rsidR="001C23D1" w:rsidRPr="00097F58" w:rsidRDefault="001C23D1" w:rsidP="001C23D1">
            <w:pPr>
              <w:jc w:val="left"/>
            </w:pPr>
            <w:r w:rsidRPr="00097F58">
              <w:t>Carte SD</w:t>
            </w:r>
          </w:p>
        </w:tc>
      </w:tr>
      <w:tr w:rsidR="001C23D1" w:rsidRPr="00097F58" w:rsidTr="001C23D1">
        <w:tc>
          <w:tcPr>
            <w:tcW w:w="4608" w:type="dxa"/>
          </w:tcPr>
          <w:p w:rsidR="001C23D1" w:rsidRPr="00097F58" w:rsidRDefault="001C23D1" w:rsidP="001C23D1">
            <w:pPr>
              <w:jc w:val="left"/>
            </w:pPr>
            <w:r w:rsidRPr="00097F58">
              <w:t>Mémoire</w:t>
            </w:r>
          </w:p>
        </w:tc>
        <w:tc>
          <w:tcPr>
            <w:tcW w:w="4608" w:type="dxa"/>
          </w:tcPr>
          <w:p w:rsidR="001C23D1" w:rsidRPr="00097F58" w:rsidRDefault="001C23D1" w:rsidP="001C23D1">
            <w:pPr>
              <w:jc w:val="left"/>
            </w:pPr>
            <w:r w:rsidRPr="00097F58">
              <w:t>Minimalement 16 Mo</w:t>
            </w:r>
          </w:p>
        </w:tc>
      </w:tr>
      <w:tr w:rsidR="001C23D1" w:rsidRPr="00097F58" w:rsidTr="001C23D1">
        <w:tc>
          <w:tcPr>
            <w:tcW w:w="4608" w:type="dxa"/>
          </w:tcPr>
          <w:p w:rsidR="001C23D1" w:rsidRPr="00097F58" w:rsidRDefault="001C23D1" w:rsidP="001C23D1">
            <w:pPr>
              <w:jc w:val="left"/>
            </w:pPr>
            <w:r w:rsidRPr="00097F58">
              <w:t>Autre</w:t>
            </w:r>
          </w:p>
        </w:tc>
        <w:tc>
          <w:tcPr>
            <w:tcW w:w="4608" w:type="dxa"/>
          </w:tcPr>
          <w:p w:rsidR="001C23D1" w:rsidRPr="00097F58" w:rsidRDefault="001C23D1" w:rsidP="001C23D1">
            <w:pPr>
              <w:jc w:val="left"/>
            </w:pPr>
            <w:r w:rsidRPr="00097F58">
              <w:t>Canaux DMA</w:t>
            </w:r>
          </w:p>
        </w:tc>
      </w:tr>
    </w:tbl>
    <w:p w:rsidR="001C2E6A" w:rsidRPr="00097F58" w:rsidRDefault="001C2E6A" w:rsidP="00FD3716"/>
    <w:p w:rsidR="004552DC" w:rsidRPr="00097F58" w:rsidRDefault="004552DC" w:rsidP="004552DC"/>
    <w:p w:rsidR="004552DC" w:rsidRPr="00097F58" w:rsidRDefault="004552DC" w:rsidP="004552DC">
      <w:pPr>
        <w:pStyle w:val="Titre2"/>
      </w:pPr>
      <w:bookmarkStart w:id="23" w:name="_Toc268781692"/>
      <w:r w:rsidRPr="00097F58">
        <w:t>Évaluation des solutions possibles</w:t>
      </w:r>
      <w:bookmarkEnd w:id="23"/>
    </w:p>
    <w:p w:rsidR="004552DC" w:rsidRPr="00097F58" w:rsidRDefault="004552DC" w:rsidP="004552DC">
      <w:r w:rsidRPr="00097F58">
        <w:t xml:space="preserve">Premièrement, du côté du choix du microcontrôleur, nous avons plusieurs options disponibles. Ci-dessous, une liste de quelques microcontrôleurs qui ont été </w:t>
      </w:r>
      <w:r w:rsidR="0024711A">
        <w:t>analysés</w:t>
      </w:r>
      <w:r w:rsidRPr="00097F58">
        <w:t xml:space="preserve"> suivant le barème fixé.</w:t>
      </w:r>
    </w:p>
    <w:p w:rsidR="00407D40" w:rsidRPr="00097F58" w:rsidRDefault="00407D40" w:rsidP="00407D40">
      <w:pPr>
        <w:pStyle w:val="Lgende"/>
        <w:keepNext/>
        <w:jc w:val="center"/>
      </w:pPr>
      <w:bookmarkStart w:id="24" w:name="_Toc268781742"/>
      <w:r w:rsidRPr="00097F58">
        <w:lastRenderedPageBreak/>
        <w:t xml:space="preserve">Tableau </w:t>
      </w:r>
      <w:fldSimple w:instr=" SEQ Tableau \* ARABIC ">
        <w:r w:rsidR="00530B21">
          <w:rPr>
            <w:noProof/>
          </w:rPr>
          <w:t>5</w:t>
        </w:r>
      </w:fldSimple>
      <w:r w:rsidRPr="00097F58">
        <w:t xml:space="preserve"> – Liste des choix pour le microcontrôleur</w:t>
      </w:r>
      <w:bookmarkEnd w:id="24"/>
    </w:p>
    <w:tbl>
      <w:tblPr>
        <w:tblW w:w="9600" w:type="dxa"/>
        <w:jc w:val="center"/>
        <w:tblInd w:w="55" w:type="dxa"/>
        <w:tblCellMar>
          <w:left w:w="70" w:type="dxa"/>
          <w:right w:w="70" w:type="dxa"/>
        </w:tblCellMar>
        <w:tblLook w:val="04A0"/>
      </w:tblPr>
      <w:tblGrid>
        <w:gridCol w:w="1460"/>
        <w:gridCol w:w="8140"/>
      </w:tblGrid>
      <w:tr w:rsidR="004552DC" w:rsidRPr="00097F58"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aractéristiques principales</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7</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DRAM</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USB host. Besoin d’un contrôleur USB externe (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RAM seulemen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contrôleur LCD. Possibilité d’en ajouter un </w:t>
            </w:r>
            <w:r w:rsidR="0024711A">
              <w:rPr>
                <w:rFonts w:ascii="Calibri" w:hAnsi="Calibri"/>
                <w:color w:val="000000"/>
                <w:sz w:val="20"/>
                <w:szCs w:val="20"/>
                <w:lang w:eastAsia="fr-CA"/>
              </w:rPr>
              <w:t>matériel</w:t>
            </w:r>
            <w:r w:rsidRPr="00097F58">
              <w:rPr>
                <w:rFonts w:ascii="Calibri" w:hAnsi="Calibri"/>
                <w:color w:val="000000"/>
                <w:sz w:val="20"/>
                <w:szCs w:val="20"/>
                <w:lang w:eastAsia="fr-CA"/>
              </w:rPr>
              <w:t xml:space="preserve"> externe sur le bu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s possédons déjà du code fonctionn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9¸</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2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ossède de la cach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P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Microcontrôleur très performant, L1 et L2 cache, grand pipeline, division et opération point flotta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6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5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0024711A">
              <w:rPr>
                <w:rFonts w:ascii="Calibri" w:hAnsi="Calibri"/>
                <w:color w:val="000000"/>
                <w:sz w:val="20"/>
                <w:szCs w:val="20"/>
                <w:lang w:eastAsia="fr-CA"/>
              </w:rPr>
              <w:t>Coprocesseur</w:t>
            </w:r>
            <w:r w:rsidRPr="00097F58">
              <w:rPr>
                <w:rFonts w:ascii="Calibri" w:hAnsi="Calibri"/>
                <w:color w:val="000000"/>
                <w:sz w:val="20"/>
                <w:szCs w:val="20"/>
                <w:lang w:eastAsia="fr-CA"/>
              </w:rPr>
              <w:t xml:space="preserve"> graphiqu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Affichage HDMI 720p</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Le beagleboard contient déjà la sortie audio/vidéo donc possiblement pas de développeme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 xml:space="preserve">Pas de code bas niveau ainsi que de fichier de définition pour les registres </w:t>
            </w:r>
            <w:r w:rsidR="0024711A">
              <w:rPr>
                <w:rFonts w:ascii="Calibri" w:hAnsi="Calibri"/>
                <w:color w:val="000000"/>
                <w:sz w:val="22"/>
                <w:szCs w:val="22"/>
                <w:lang w:eastAsia="fr-CA"/>
              </w:rPr>
              <w:t>internes</w:t>
            </w:r>
            <w:r w:rsidRPr="00097F58">
              <w:rPr>
                <w:rFonts w:ascii="Calibri" w:hAnsi="Calibri"/>
                <w:color w:val="000000"/>
                <w:sz w:val="22"/>
                <w:szCs w:val="22"/>
                <w:lang w:eastAsia="fr-CA"/>
              </w:rPr>
              <w:t xml:space="preserve"> fournis par la compagni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Boitier BGA ne pouvant pas être soudé facilement</w:t>
            </w:r>
          </w:p>
        </w:tc>
      </w:tr>
    </w:tbl>
    <w:p w:rsidR="004552DC" w:rsidRPr="00097F58" w:rsidRDefault="004552DC" w:rsidP="004552DC"/>
    <w:p w:rsidR="004552DC" w:rsidRPr="00097F58" w:rsidRDefault="004552DC" w:rsidP="004552DC"/>
    <w:p w:rsidR="004552DC" w:rsidRPr="00097F58" w:rsidRDefault="004552DC" w:rsidP="004552DC">
      <w:r w:rsidRPr="00097F58">
        <w:t xml:space="preserve">Deuxièmement, les choix disponibles pour la mémoire externe sont plutôt nombreux et complexes. Ci-dessous, une brève liste de quelques modèles que nous avons cru bon sélectionner. </w:t>
      </w:r>
    </w:p>
    <w:p w:rsidR="00407D40" w:rsidRPr="00097F58" w:rsidRDefault="00407D40" w:rsidP="00407D40">
      <w:pPr>
        <w:pStyle w:val="Lgende"/>
        <w:keepNext/>
        <w:jc w:val="center"/>
      </w:pPr>
      <w:bookmarkStart w:id="25" w:name="_Toc268781743"/>
      <w:r w:rsidRPr="00097F58">
        <w:t xml:space="preserve">Tableau </w:t>
      </w:r>
      <w:fldSimple w:instr=" SEQ Tableau \* ARABIC ">
        <w:r w:rsidR="00530B21">
          <w:rPr>
            <w:noProof/>
          </w:rPr>
          <w:t>6</w:t>
        </w:r>
      </w:fldSimple>
      <w:r w:rsidRPr="00097F58">
        <w:t xml:space="preserve"> – Liste des choix pour la mémoire SDRAM</w:t>
      </w:r>
      <w:bookmarkEnd w:id="25"/>
    </w:p>
    <w:tbl>
      <w:tblPr>
        <w:tblW w:w="6220" w:type="dxa"/>
        <w:jc w:val="center"/>
        <w:tblInd w:w="55" w:type="dxa"/>
        <w:tblCellMar>
          <w:left w:w="70" w:type="dxa"/>
          <w:right w:w="70" w:type="dxa"/>
        </w:tblCellMar>
        <w:tblLook w:val="04A0"/>
      </w:tblPr>
      <w:tblGrid>
        <w:gridCol w:w="1640"/>
        <w:gridCol w:w="4580"/>
      </w:tblGrid>
      <w:tr w:rsidR="004552DC" w:rsidRPr="00097F58"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Paramètres</w:t>
            </w:r>
          </w:p>
        </w:tc>
      </w:tr>
      <w:tr w:rsidR="004552DC" w:rsidRPr="00097F58"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A56BF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00cycle/64ms = 16us/cycl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3,74 CAD</w:t>
            </w:r>
          </w:p>
        </w:tc>
      </w:tr>
      <w:tr w:rsidR="004552DC" w:rsidRPr="00097F58"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r w:rsidR="004552DC" w:rsidRPr="00097F58"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A56BF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5,76 CAD</w:t>
            </w:r>
          </w:p>
        </w:tc>
      </w:tr>
      <w:tr w:rsidR="004552DC" w:rsidRPr="00097F58"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TSOP</w:t>
            </w:r>
          </w:p>
        </w:tc>
      </w:tr>
      <w:tr w:rsidR="004552DC" w:rsidRPr="00097F58"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A56BF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167MHz max</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ension : 3,3V</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4,62 CAD</w:t>
            </w:r>
          </w:p>
        </w:tc>
      </w:tr>
      <w:tr w:rsidR="004552DC" w:rsidRPr="00097F58"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bl>
    <w:p w:rsidR="004552DC" w:rsidRPr="00097F58" w:rsidRDefault="004552DC" w:rsidP="004552DC"/>
    <w:p w:rsidR="004552DC" w:rsidRPr="00097F58" w:rsidRDefault="004552DC" w:rsidP="004552DC">
      <w:r w:rsidRPr="00097F58">
        <w:lastRenderedPageBreak/>
        <w:t xml:space="preserve">À la suite d’une brève analyse, excepté une légère différence de prix, on voit rapidement que les paramètres dont nous tenons compte nous </w:t>
      </w:r>
      <w:r w:rsidR="0024711A">
        <w:t>donnent</w:t>
      </w:r>
      <w:r w:rsidRPr="00097F58">
        <w:t xml:space="preserve"> peu de différences entre les modèles et que nous </w:t>
      </w:r>
      <w:r w:rsidR="0024711A">
        <w:t>aurons</w:t>
      </w:r>
      <w:r w:rsidRPr="00097F58">
        <w:t xml:space="preserve"> besoin de connaissances plus poussées afin de faire un choix éclairé sur ce type de composant.</w:t>
      </w:r>
    </w:p>
    <w:p w:rsidR="004552DC" w:rsidRPr="00097F58" w:rsidRDefault="004552DC" w:rsidP="004552DC"/>
    <w:p w:rsidR="004552DC" w:rsidRPr="00097F58" w:rsidRDefault="004552DC" w:rsidP="004552DC">
      <w:r w:rsidRPr="00097F58">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Pr="00097F58" w:rsidRDefault="004552DC" w:rsidP="004552DC"/>
    <w:p w:rsidR="004552DC" w:rsidRPr="00097F58" w:rsidRDefault="004552DC" w:rsidP="004552DC">
      <w:r w:rsidRPr="00097F58">
        <w:t xml:space="preserve">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w:t>
      </w:r>
      <w:r w:rsidR="0024711A">
        <w:t>bits</w:t>
      </w:r>
      <w:r w:rsidRPr="00097F58">
        <w:t>, produire un ou deux signaux encodés analogiquement.</w:t>
      </w:r>
    </w:p>
    <w:p w:rsidR="004552DC" w:rsidRPr="00097F58" w:rsidRDefault="004552DC" w:rsidP="004552DC"/>
    <w:p w:rsidR="004552DC" w:rsidRPr="00097F58" w:rsidRDefault="004552DC" w:rsidP="004552DC">
      <w:r w:rsidRPr="00097F58">
        <w:t xml:space="preserve">Pour sa part, le type VGA est composé de 5 signaux transportés sur 5 câbles différents. Un signal de synchronisation horizontal, un signal de synchronisation vertical TTL et 3 signaux </w:t>
      </w:r>
      <w:r w:rsidR="0024711A">
        <w:t>analogiques</w:t>
      </w:r>
      <w:r w:rsidRPr="00097F58">
        <w:t xml:space="preserve"> de couleurs rouge, vert et bleu (RGB). Pour générer un signal VGA, nous aurons 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097F58" w:rsidRDefault="004552DC" w:rsidP="004552DC"/>
    <w:p w:rsidR="004552DC" w:rsidRPr="00097F58" w:rsidRDefault="004552DC" w:rsidP="004552DC">
      <w:r w:rsidRPr="00097F58">
        <w:t>Finalement, le choix de la sortie audio se fera entre, une sortie analogique provenant du microcontrôleur si elle est disponible ou encore en utilisant une sortie I</w:t>
      </w:r>
      <w:r w:rsidRPr="00097F58">
        <w:rPr>
          <w:vertAlign w:val="superscript"/>
        </w:rPr>
        <w:t>2</w:t>
      </w:r>
      <w:r w:rsidRPr="00097F58">
        <w:t xml:space="preserve">S pour communiquer avec un convertisseur numérique analogique externe. La disponibilité d’un de ces deux périphériques influera donc sur le choix du microcontrôleur à utiliser. </w:t>
      </w:r>
    </w:p>
    <w:p w:rsidR="004552DC" w:rsidRPr="00097F58" w:rsidRDefault="004552DC" w:rsidP="004552DC"/>
    <w:p w:rsidR="004552DC" w:rsidRPr="00097F58" w:rsidRDefault="004552DC" w:rsidP="004552DC">
      <w:pPr>
        <w:pStyle w:val="Titre2"/>
      </w:pPr>
      <w:bookmarkStart w:id="26" w:name="_Toc268781693"/>
      <w:r w:rsidRPr="00097F58">
        <w:lastRenderedPageBreak/>
        <w:t>Prise de décision en fonction des barèmes établis</w:t>
      </w:r>
      <w:bookmarkEnd w:id="26"/>
    </w:p>
    <w:p w:rsidR="004552DC" w:rsidRPr="00097F58" w:rsidRDefault="004552DC" w:rsidP="004552DC">
      <w:r w:rsidRPr="00097F58">
        <w:t xml:space="preserve">Après avoir </w:t>
      </w:r>
      <w:r w:rsidR="0024711A">
        <w:t>établi</w:t>
      </w:r>
      <w:r w:rsidRPr="00097F58">
        <w:t xml:space="preserve"> une liste de choix possible en fonction des barèmes établis, vient maintenant le temps de faire la sélection des composantes nécessaire à la réalisation du projet. </w:t>
      </w:r>
    </w:p>
    <w:p w:rsidR="004552DC" w:rsidRPr="00097F58" w:rsidRDefault="004552DC" w:rsidP="004552DC"/>
    <w:p w:rsidR="004552DC" w:rsidRPr="00097F58" w:rsidRDefault="004552DC" w:rsidP="004552DC">
      <w:r w:rsidRPr="00097F58">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097F58">
        <w:rPr>
          <w:vertAlign w:val="superscript"/>
        </w:rPr>
        <w:t>2</w:t>
      </w:r>
      <w:r w:rsidRPr="00097F58">
        <w:t>S qui pourront être utilisés pour générer notre signal audio en sortie.</w:t>
      </w:r>
    </w:p>
    <w:p w:rsidR="004552DC" w:rsidRPr="00097F58" w:rsidRDefault="004552DC" w:rsidP="004552DC"/>
    <w:p w:rsidR="004552DC" w:rsidRPr="00097F58" w:rsidRDefault="004552DC" w:rsidP="004552DC">
      <w:r w:rsidRPr="00097F58">
        <w:t xml:space="preserve">Le choix de la SDRAM n’a pu être établi pour l’instant. Ce que nous avons comme information est que nous aurons besoin de deux </w:t>
      </w:r>
      <w:r w:rsidR="0024711A">
        <w:t>circuits</w:t>
      </w:r>
      <w:r w:rsidRPr="00097F58">
        <w:t xml:space="preserve">,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rafraîchissement de la SDRAM aux 16us. Précisons encore que, étant donné le temps limité alloué au projet, nous avons laissé cette décision de côté afin de </w:t>
      </w:r>
      <w:r w:rsidR="0024711A">
        <w:t>nous</w:t>
      </w:r>
      <w:r w:rsidRPr="00097F58">
        <w:t xml:space="preserve"> concentrer sur les autres parties du projet. Pour faire un choix éclairé, il serait convenable de faire appel à une personne plus compétente dans le domaine.</w:t>
      </w:r>
    </w:p>
    <w:p w:rsidR="004552DC" w:rsidRPr="00097F58" w:rsidRDefault="004552DC" w:rsidP="004552DC"/>
    <w:p w:rsidR="004552DC" w:rsidRPr="00097F58" w:rsidRDefault="004552DC" w:rsidP="004552DC">
      <w:r w:rsidRPr="00097F58">
        <w:t xml:space="preserve">Ensuite, le type de sortie vidéo utilisé sera le VGA. Nous avons choisi celui-ci car on le retrouve autant sur les écrans de télévision récents que sur tous les écrans d’ordinateur. </w:t>
      </w:r>
      <w:r w:rsidRPr="00097F58">
        <w:lastRenderedPageBreak/>
        <w:t xml:space="preserve">L’utilisation d’un standard répandu permettra de faciliter la mise en marché future du produit. </w:t>
      </w:r>
    </w:p>
    <w:p w:rsidR="004552DC" w:rsidRPr="00097F58" w:rsidRDefault="004552DC" w:rsidP="004552DC"/>
    <w:p w:rsidR="004552DC" w:rsidRPr="00097F58" w:rsidRDefault="004552DC" w:rsidP="004552DC">
      <w:r w:rsidRPr="00097F58">
        <w:t xml:space="preserve">De plus, c’est le signal le plus facile à </w:t>
      </w:r>
      <w:r w:rsidR="0024711A">
        <w:t>générer</w:t>
      </w:r>
      <w:r w:rsidRPr="00097F58">
        <w:t xml:space="preserve">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w:t>
      </w:r>
      <w:r w:rsidR="0024711A">
        <w:t>en détail</w:t>
      </w:r>
      <w:r w:rsidRPr="00097F58">
        <w:t xml:space="preserve"> dans le chapitre 3 « architecture matérielle ».</w:t>
      </w:r>
    </w:p>
    <w:p w:rsidR="004552DC" w:rsidRPr="00097F58" w:rsidRDefault="004552DC" w:rsidP="004552DC"/>
    <w:p w:rsidR="004552DC" w:rsidRPr="00097F58" w:rsidRDefault="004552DC" w:rsidP="004552DC">
      <w:r w:rsidRPr="00097F58">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097F58">
        <w:rPr>
          <w:vertAlign w:val="superscript"/>
        </w:rPr>
        <w:t>2</w:t>
      </w:r>
      <w:r w:rsidRPr="00097F58">
        <w:t>S et d’un circuit imprimé externe nous permettrait d’atteindre les qualités de la console fétiche. Le prix d’un tel DAC est de moins de 3,00</w:t>
      </w:r>
      <w:r w:rsidR="00E1625C">
        <w:t>$</w:t>
      </w:r>
      <w:r w:rsidRPr="00097F58">
        <w:t xml:space="preserve"> si on se fie au modèle MAX9850 de la compagnie MAXIM. Une fois encore, le choix et la conception de ce périphérique seront </w:t>
      </w:r>
      <w:r w:rsidR="0024711A">
        <w:t>analysés</w:t>
      </w:r>
      <w:r w:rsidRPr="00097F58">
        <w:t xml:space="preserve"> plus </w:t>
      </w:r>
      <w:r w:rsidR="0024711A">
        <w:t>en détail</w:t>
      </w:r>
      <w:r w:rsidRPr="00097F58">
        <w:t xml:space="preserve"> dans le chapitre 3.</w:t>
      </w:r>
    </w:p>
    <w:p w:rsidR="004552DC" w:rsidRPr="00097F58" w:rsidRDefault="004552DC" w:rsidP="004552DC"/>
    <w:p w:rsidR="004552DC" w:rsidRPr="00097F58" w:rsidRDefault="004552DC" w:rsidP="004552DC">
      <w:r w:rsidRPr="00097F58">
        <w:t>Prenons  maintenant le temps de nous arrêter afin de faire une liste récapitulative des composants utilisés dans la conception matérielle. Nous aurons ainsi une idée du prix de fabrication de notre prototype.</w:t>
      </w:r>
    </w:p>
    <w:p w:rsidR="004552DC" w:rsidRDefault="004552DC" w:rsidP="004552DC"/>
    <w:p w:rsidR="00E1625C" w:rsidRDefault="00E1625C" w:rsidP="004552DC"/>
    <w:p w:rsidR="00E1625C" w:rsidRDefault="00E1625C" w:rsidP="004552DC"/>
    <w:p w:rsidR="00E1625C" w:rsidRDefault="00E1625C" w:rsidP="004552DC"/>
    <w:p w:rsidR="00E1625C" w:rsidRDefault="00E1625C" w:rsidP="004552DC"/>
    <w:p w:rsidR="00E1625C" w:rsidRPr="00097F58" w:rsidRDefault="00E1625C" w:rsidP="004552DC"/>
    <w:p w:rsidR="00407D40" w:rsidRPr="00097F58" w:rsidRDefault="00407D40" w:rsidP="00407D40">
      <w:pPr>
        <w:pStyle w:val="Lgende"/>
        <w:keepNext/>
        <w:jc w:val="center"/>
      </w:pPr>
      <w:bookmarkStart w:id="27" w:name="_Toc268781744"/>
      <w:r w:rsidRPr="00097F58">
        <w:lastRenderedPageBreak/>
        <w:t xml:space="preserve">Tableau </w:t>
      </w:r>
      <w:fldSimple w:instr=" SEQ Tableau \* ARABIC ">
        <w:r w:rsidR="00530B21">
          <w:rPr>
            <w:noProof/>
          </w:rPr>
          <w:t>7</w:t>
        </w:r>
      </w:fldSimple>
      <w:r w:rsidRPr="00097F58">
        <w:t xml:space="preserve"> – Liste des pièces et prix</w:t>
      </w:r>
      <w:bookmarkEnd w:id="27"/>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097F58"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Commentaires</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OT459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32Mbits, CAS=2</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M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mm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A56B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CSM-7X footprint, 11.4x4.8mm</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A56B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OIC-16pins, 3.9mm width, 5V</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futurlec?</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0/sq. inch</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BatchPCB</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R2R</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DAC interne au LPC2478</w:t>
            </w:r>
          </w:p>
        </w:tc>
      </w:tr>
      <w:tr w:rsidR="004552DC" w:rsidRPr="00A56B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LM2576D2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witching regulator 5V 3A (D2PAK)</w:t>
            </w:r>
          </w:p>
        </w:tc>
      </w:tr>
      <w:tr w:rsidR="004552DC" w:rsidRPr="00A56B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Régulateur 3.3V 1A, TO-252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ingle por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bl>
    <w:p w:rsidR="004552DC" w:rsidRPr="00097F58" w:rsidRDefault="004552DC" w:rsidP="004552DC"/>
    <w:p w:rsidR="004552DC" w:rsidRPr="00097F58" w:rsidRDefault="004552DC" w:rsidP="004552DC">
      <w:r w:rsidRPr="00097F58">
        <w:t xml:space="preserve">Dans cette liste, les condensateurs, les résistances et </w:t>
      </w:r>
      <w:r w:rsidR="0024711A">
        <w:t>autres</w:t>
      </w:r>
      <w:r w:rsidRPr="00097F58">
        <w:t xml:space="preserv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097F58">
        <w:t>Par contre, u</w:t>
      </w:r>
      <w:r w:rsidRPr="00097F58">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097F58" w:rsidRDefault="004552DC" w:rsidP="004552DC"/>
    <w:p w:rsidR="004552DC" w:rsidRPr="00097F58" w:rsidRDefault="004552DC" w:rsidP="004552DC">
      <w:r w:rsidRPr="00097F58">
        <w:lastRenderedPageBreak/>
        <w:t>Notons finalement que la conception des circuits d’alimentation, de communication RS232, de communication avec une carte mémoire SD et</w:t>
      </w:r>
      <w:r w:rsidR="00512CD3" w:rsidRPr="00097F58">
        <w:t xml:space="preserve"> de protection du</w:t>
      </w:r>
      <w:r w:rsidRPr="00097F58">
        <w:t xml:space="preserve"> canal USB n’a pas été faite durant le projet et est strictement basée sur le schéma de la plaquette de développement BLUESCREEN SUN7 de la compagnie ThaiEasyElec.</w:t>
      </w:r>
    </w:p>
    <w:p w:rsidR="00BB69F2" w:rsidRDefault="00BB69F2" w:rsidP="00564555"/>
    <w:p w:rsidR="00E1625C" w:rsidRDefault="00E1625C" w:rsidP="00564555"/>
    <w:p w:rsidR="003E1793" w:rsidRDefault="003E1793">
      <w:pPr>
        <w:spacing w:line="240" w:lineRule="auto"/>
        <w:jc w:val="left"/>
        <w:rPr>
          <w:b/>
          <w:bCs/>
          <w:caps/>
          <w:kern w:val="32"/>
        </w:rPr>
      </w:pPr>
      <w:r>
        <w:br w:type="page"/>
      </w:r>
    </w:p>
    <w:p w:rsidR="00E7396B" w:rsidRPr="00097F58" w:rsidRDefault="00BB69F2" w:rsidP="00E7396B">
      <w:pPr>
        <w:pStyle w:val="Titre1"/>
      </w:pPr>
      <w:r w:rsidRPr="00097F58">
        <w:lastRenderedPageBreak/>
        <w:br/>
      </w:r>
      <w:r w:rsidR="00A43328" w:rsidRPr="00097F58">
        <w:br/>
      </w:r>
      <w:r w:rsidR="006A7830" w:rsidRPr="00097F58">
        <w:br/>
      </w:r>
      <w:bookmarkStart w:id="28" w:name="_Toc268531611"/>
      <w:bookmarkStart w:id="29" w:name="_Toc268781694"/>
      <w:r w:rsidR="00E7396B" w:rsidRPr="00097F58">
        <w:t>OPTIMISATION DES CHOIX MATÉRIELS AUDIO ET VIDÉO</w:t>
      </w:r>
      <w:bookmarkEnd w:id="28"/>
      <w:bookmarkEnd w:id="29"/>
    </w:p>
    <w:p w:rsidR="00E7396B" w:rsidRPr="00097F58" w:rsidRDefault="00E7396B" w:rsidP="00E7396B">
      <w:pPr>
        <w:pStyle w:val="Titre2"/>
      </w:pPr>
      <w:bookmarkStart w:id="30" w:name="_Toc268531612"/>
      <w:bookmarkStart w:id="31" w:name="_Toc268781695"/>
      <w:r w:rsidRPr="00097F58">
        <w:t xml:space="preserve">Conception d’un adaptateur </w:t>
      </w:r>
      <w:bookmarkEnd w:id="30"/>
      <w:r w:rsidRPr="00097F58">
        <w:t>pour périphériques audio et vidéo</w:t>
      </w:r>
      <w:bookmarkEnd w:id="31"/>
    </w:p>
    <w:p w:rsidR="00E7396B" w:rsidRPr="00097F58" w:rsidRDefault="00E7396B" w:rsidP="00E7396B">
      <w:r w:rsidRPr="00097F58">
        <w:t>Durant le projet, une décision par rapport au choix du produit final a été prise. Cette décision vient du fait que la compagnie ThaiEasyElec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Pr="00097F58" w:rsidRDefault="00E7396B" w:rsidP="00E7396B"/>
    <w:p w:rsidR="00E7396B" w:rsidRPr="00097F58" w:rsidRDefault="00E7396B" w:rsidP="00E7396B">
      <w:r w:rsidRPr="00097F58">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Pr="00097F58" w:rsidRDefault="00E7396B" w:rsidP="00E7396B"/>
    <w:p w:rsidR="00E7396B" w:rsidRPr="00097F58" w:rsidRDefault="00E7396B" w:rsidP="00E7396B">
      <w:r w:rsidRPr="00097F58">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097F58">
        <w:rPr>
          <w:vertAlign w:val="superscript"/>
        </w:rPr>
        <w:t>2</w:t>
      </w:r>
      <w:r w:rsidRPr="00097F58">
        <w:t>S afin de communiquer avec un circuit intégré externe pour notre sortie audio. Il est à noter que le BLUESCREEN utilise aussi un LPC2478 comme microcontrôleur.</w:t>
      </w:r>
    </w:p>
    <w:p w:rsidR="00E7396B" w:rsidRPr="00097F58" w:rsidRDefault="00E7396B" w:rsidP="00E7396B"/>
    <w:p w:rsidR="00E7396B" w:rsidRPr="00097F58" w:rsidRDefault="00E7396B" w:rsidP="00E7396B">
      <w:pPr>
        <w:pStyle w:val="Titre2"/>
      </w:pPr>
      <w:bookmarkStart w:id="32" w:name="_Toc268531613"/>
      <w:bookmarkStart w:id="33" w:name="_Toc268781696"/>
      <w:r w:rsidRPr="00097F58">
        <w:t>Fonctionnement du signal vidéo VGA</w:t>
      </w:r>
      <w:bookmarkEnd w:id="32"/>
      <w:bookmarkEnd w:id="33"/>
    </w:p>
    <w:p w:rsidR="00E7396B" w:rsidRPr="00097F58" w:rsidRDefault="00E7396B" w:rsidP="00E7396B">
      <w:r w:rsidRPr="00097F58">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Pr="00097F58" w:rsidRDefault="00E7396B" w:rsidP="00E7396B"/>
    <w:p w:rsidR="00E7396B" w:rsidRPr="00097F58" w:rsidRDefault="00E7396B" w:rsidP="00E7396B">
      <w:r w:rsidRPr="00097F58">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Pr="00097F58" w:rsidRDefault="00E7396B" w:rsidP="00A80ED2">
      <w:pPr>
        <w:keepNext/>
        <w:jc w:val="center"/>
      </w:pPr>
      <w:r w:rsidRPr="00097F58">
        <w:rPr>
          <w:noProof/>
          <w:lang w:eastAsia="fr-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4" w:name="_Toc268781755"/>
      <w:r w:rsidRPr="00097F58">
        <w:t xml:space="preserve">Figure </w:t>
      </w:r>
      <w:fldSimple w:instr=" SEQ Figure \* ARABIC ">
        <w:r w:rsidR="00DC5DFD">
          <w:rPr>
            <w:noProof/>
          </w:rPr>
          <w:t>2</w:t>
        </w:r>
      </w:fldSimple>
      <w:r w:rsidRPr="00097F58">
        <w:t xml:space="preserve"> – Connecteur VGA</w:t>
      </w:r>
      <w:bookmarkEnd w:id="34"/>
    </w:p>
    <w:p w:rsidR="00E7396B" w:rsidRPr="00097F58" w:rsidRDefault="00E7396B" w:rsidP="00E7396B">
      <w:r w:rsidRPr="00097F58">
        <w:t xml:space="preserve">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réutilisés par le contrôleur interne afin de </w:t>
      </w:r>
      <w:r w:rsidRPr="00097F58">
        <w:lastRenderedPageBreak/>
        <w:t>rafraîchir chaque pixel de l’image dans le même ordre de balayage. Ces signaux de synchronisation sont de niveau TTL.</w:t>
      </w:r>
    </w:p>
    <w:p w:rsidR="00E7396B" w:rsidRPr="00097F58" w:rsidRDefault="00E7396B" w:rsidP="00E7396B"/>
    <w:p w:rsidR="00E7396B" w:rsidRPr="00097F58" w:rsidRDefault="00E7396B" w:rsidP="00E7396B">
      <w:r w:rsidRPr="00097F58">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5" w:name="_Toc268781756"/>
      <w:r w:rsidRPr="00097F58">
        <w:t xml:space="preserve">Figure </w:t>
      </w:r>
      <w:fldSimple w:instr=" SEQ Figure \* ARABIC ">
        <w:r w:rsidR="00DC5DFD">
          <w:rPr>
            <w:noProof/>
          </w:rPr>
          <w:t>3</w:t>
        </w:r>
      </w:fldSimple>
      <w:r w:rsidRPr="00097F58">
        <w:t xml:space="preserve"> – Représentation du signal de synchronisation horizontal</w:t>
      </w:r>
      <w:bookmarkEnd w:id="35"/>
    </w:p>
    <w:p w:rsidR="00E7396B" w:rsidRPr="00097F58" w:rsidRDefault="00E7396B" w:rsidP="00E7396B"/>
    <w:p w:rsidR="00E7396B" w:rsidRPr="00097F58" w:rsidRDefault="00E7396B" w:rsidP="00E7396B">
      <w:r w:rsidRPr="00097F58">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E7396B" w:rsidRPr="00097F58" w:rsidRDefault="00E7396B" w:rsidP="00E7396B"/>
    <w:p w:rsidR="00E7396B" w:rsidRPr="00097F58" w:rsidRDefault="00E7396B" w:rsidP="00E7396B">
      <w:r w:rsidRPr="00097F58">
        <w:t xml:space="preserve">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w:t>
      </w:r>
      <w:r w:rsidRPr="00097F58">
        <w:lastRenderedPageBreak/>
        <w:t>rester bas pendant quelques cycles. Pour une résolution de 640x480, cette durée est de deux cycles de HSync. Le signal vidéo est aussi mis à 0 lorsque VSync est bas.</w:t>
      </w:r>
    </w:p>
    <w:p w:rsidR="00A80ED2" w:rsidRPr="00097F58" w:rsidRDefault="00A80ED2" w:rsidP="00E7396B"/>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6" w:name="_Toc268781757"/>
      <w:r w:rsidRPr="00097F58">
        <w:t xml:space="preserve">Figure </w:t>
      </w:r>
      <w:fldSimple w:instr=" SEQ Figure \* ARABIC ">
        <w:r w:rsidR="00DC5DFD">
          <w:rPr>
            <w:noProof/>
          </w:rPr>
          <w:t>4</w:t>
        </w:r>
      </w:fldSimple>
      <w:r w:rsidRPr="00097F58">
        <w:t xml:space="preserve"> – Représentation du signal de synchronisation vertical</w:t>
      </w:r>
      <w:bookmarkEnd w:id="36"/>
    </w:p>
    <w:p w:rsidR="00E7396B" w:rsidRPr="00097F58" w:rsidRDefault="00E7396B" w:rsidP="00E7396B"/>
    <w:p w:rsidR="00E1625C" w:rsidRDefault="00E7396B" w:rsidP="00E1625C">
      <w:r w:rsidRPr="00097F58">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1625C" w:rsidRDefault="00E1625C">
      <w:pPr>
        <w:spacing w:line="240" w:lineRule="auto"/>
        <w:jc w:val="left"/>
      </w:pPr>
      <w:r>
        <w:br w:type="page"/>
      </w:r>
    </w:p>
    <w:p w:rsidR="00A80ED2" w:rsidRPr="00097F58" w:rsidRDefault="00A80ED2" w:rsidP="00A80ED2">
      <w:pPr>
        <w:pStyle w:val="Lgende"/>
        <w:keepNext/>
        <w:jc w:val="center"/>
      </w:pPr>
      <w:bookmarkStart w:id="37" w:name="_Toc268781745"/>
      <w:r w:rsidRPr="00097F58">
        <w:lastRenderedPageBreak/>
        <w:t xml:space="preserve">Tableau </w:t>
      </w:r>
      <w:fldSimple w:instr=" SEQ Tableau \* ARABIC ">
        <w:r w:rsidR="00530B21">
          <w:rPr>
            <w:noProof/>
          </w:rPr>
          <w:t>8</w:t>
        </w:r>
      </w:fldSimple>
      <w:r w:rsidRPr="00097F58">
        <w:t xml:space="preserve"> – Liste des temps clé de la synchronisation</w:t>
      </w:r>
      <w:bookmarkEnd w:id="37"/>
    </w:p>
    <w:tbl>
      <w:tblPr>
        <w:tblW w:w="4280" w:type="dxa"/>
        <w:jc w:val="center"/>
        <w:tblInd w:w="55" w:type="dxa"/>
        <w:tblCellMar>
          <w:left w:w="70" w:type="dxa"/>
          <w:right w:w="70" w:type="dxa"/>
        </w:tblCellMar>
        <w:tblLook w:val="04A0"/>
      </w:tblPr>
      <w:tblGrid>
        <w:gridCol w:w="1200"/>
        <w:gridCol w:w="1880"/>
        <w:gridCol w:w="1200"/>
      </w:tblGrid>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r>
    </w:tbl>
    <w:p w:rsidR="00E7396B" w:rsidRPr="00097F58" w:rsidRDefault="00E7396B" w:rsidP="00E7396B"/>
    <w:p w:rsidR="00E7396B" w:rsidRPr="00097F58" w:rsidRDefault="00E7396B" w:rsidP="00E7396B">
      <w:r w:rsidRPr="00097F58">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Pr="00097F58" w:rsidRDefault="00E7396B" w:rsidP="00E7396B"/>
    <w:p w:rsidR="00E7396B" w:rsidRPr="00097F58" w:rsidRDefault="00E7396B" w:rsidP="00E7396B">
      <w:pPr>
        <w:pStyle w:val="Titre2"/>
      </w:pPr>
      <w:bookmarkStart w:id="38" w:name="_Toc268531614"/>
      <w:bookmarkStart w:id="39" w:name="_Toc268781697"/>
      <w:r w:rsidRPr="00097F58">
        <w:t>Analyse d’un circuit R-2R pour la sortie vidéo</w:t>
      </w:r>
      <w:bookmarkEnd w:id="38"/>
      <w:bookmarkEnd w:id="39"/>
    </w:p>
    <w:p w:rsidR="00E7396B" w:rsidRPr="00097F58" w:rsidRDefault="00E7396B" w:rsidP="00E7396B">
      <w:r w:rsidRPr="00097F58">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Pr="00097F58" w:rsidRDefault="00E7396B" w:rsidP="00A80ED2">
      <w:pPr>
        <w:keepNext/>
        <w:jc w:val="center"/>
      </w:pPr>
      <w:r w:rsidRPr="00097F58">
        <w:rPr>
          <w:noProof/>
          <w:lang w:eastAsia="fr-CA"/>
        </w:rPr>
        <w:lastRenderedPageBreak/>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0" w:name="_Toc268781758"/>
      <w:r w:rsidRPr="00097F58">
        <w:t xml:space="preserve">Figure </w:t>
      </w:r>
      <w:fldSimple w:instr=" SEQ Figure \* ARABIC ">
        <w:r w:rsidR="00DC5DFD">
          <w:rPr>
            <w:noProof/>
          </w:rPr>
          <w:t>5</w:t>
        </w:r>
      </w:fldSimple>
      <w:r w:rsidRPr="00097F58">
        <w:t xml:space="preserve"> – Circuit R-2R</w:t>
      </w:r>
      <w:bookmarkEnd w:id="40"/>
    </w:p>
    <w:p w:rsidR="00E7396B" w:rsidRPr="00097F58" w:rsidRDefault="00E7396B" w:rsidP="00E7396B"/>
    <w:p w:rsidR="00E7396B" w:rsidRPr="00097F58" w:rsidRDefault="00E7396B" w:rsidP="00E7396B">
      <w:r w:rsidRPr="00097F58">
        <w:t>La tension de sortie dépendra du nombre binaire en entrée, Bin, et de la tension haute des bits, Vref.</w:t>
      </w:r>
    </w:p>
    <w:p w:rsidR="00E7396B" w:rsidRPr="00097F58" w:rsidRDefault="00E7396B" w:rsidP="00E7396B">
      <w:pPr>
        <w:jc w:val="center"/>
      </w:pPr>
      <w:r w:rsidRPr="00097F58">
        <w:rPr>
          <w:position w:val="-24"/>
        </w:rPr>
        <w:object w:dxaOrig="1800" w:dyaOrig="620">
          <v:shape id="_x0000_i1030" type="#_x0000_t75" style="width:90pt;height:30.75pt" o:ole="">
            <v:imagedata r:id="rId42" o:title=""/>
          </v:shape>
          <o:OLEObject Type="Embed" ProgID="Equation.DSMT4" ShapeID="_x0000_i1030" DrawAspect="Content" ObjectID="_1342523611" r:id="rId43"/>
        </w:object>
      </w:r>
    </w:p>
    <w:p w:rsidR="00E7396B" w:rsidRPr="00097F58" w:rsidRDefault="00E7396B" w:rsidP="00E7396B"/>
    <w:p w:rsidR="00E7396B" w:rsidRPr="00097F58" w:rsidRDefault="00E7396B" w:rsidP="00E7396B">
      <w:r w:rsidRPr="00097F58">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Pr="00097F58" w:rsidRDefault="00E7396B" w:rsidP="00E7396B"/>
    <w:p w:rsidR="00E7396B" w:rsidRPr="00097F58" w:rsidRDefault="00E7396B" w:rsidP="00E7396B">
      <w:r w:rsidRPr="00097F58">
        <w:t xml:space="preserve">Tout ça peut sembler bien compliqué à mettre en pratique. De plus, utiliser des résistances ayant une faible tolérance de variation de leur  valeur typique ferait nécessairement </w:t>
      </w:r>
      <w:r w:rsidRPr="00097F58">
        <w:lastRenderedPageBreak/>
        <w:t>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Pr="00097F58" w:rsidRDefault="00E7396B" w:rsidP="00E7396B"/>
    <w:p w:rsidR="00E7396B" w:rsidRPr="00097F58" w:rsidRDefault="00E7396B" w:rsidP="00E7396B">
      <w:r w:rsidRPr="00097F58">
        <w:t>Une autre solution possible serait d’utiliser des réseaux de résistances préassemblés.  Ces circuits sont peu dispendieux et sont disponibles en format SO-M. Ils n’ont par contre pas été étudiés durant ce projet.</w:t>
      </w:r>
    </w:p>
    <w:p w:rsidR="00A80ED2" w:rsidRPr="00097F58" w:rsidRDefault="00E7396B" w:rsidP="00A80ED2">
      <w:pPr>
        <w:keepNext/>
        <w:jc w:val="center"/>
      </w:pPr>
      <w:r w:rsidRPr="00097F58">
        <w:rPr>
          <w:noProof/>
          <w:lang w:eastAsia="fr-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Pr="00097F58" w:rsidRDefault="00A80ED2" w:rsidP="00A80ED2">
      <w:pPr>
        <w:pStyle w:val="Lgende"/>
        <w:jc w:val="center"/>
      </w:pPr>
      <w:bookmarkStart w:id="41" w:name="_Toc268781759"/>
      <w:r w:rsidRPr="00097F58">
        <w:t xml:space="preserve">Figure </w:t>
      </w:r>
      <w:fldSimple w:instr=" SEQ Figure \* ARABIC ">
        <w:r w:rsidR="00DC5DFD">
          <w:rPr>
            <w:noProof/>
          </w:rPr>
          <w:t>6</w:t>
        </w:r>
      </w:fldSimple>
      <w:r w:rsidRPr="00097F58">
        <w:t xml:space="preserve"> – Circuit R-2R préassemblé</w:t>
      </w:r>
      <w:bookmarkEnd w:id="41"/>
    </w:p>
    <w:p w:rsidR="00E7396B" w:rsidRPr="00097F58" w:rsidRDefault="00E7396B" w:rsidP="00E7396B">
      <w:pPr>
        <w:jc w:val="center"/>
      </w:pPr>
      <w:r w:rsidRPr="00097F58">
        <w:t xml:space="preserve">           </w:t>
      </w:r>
    </w:p>
    <w:p w:rsidR="00E7396B" w:rsidRPr="00097F58" w:rsidRDefault="00E7396B" w:rsidP="00E7396B">
      <w:r w:rsidRPr="00097F58">
        <w:t>La valeur des résistances utilisée pourrait être de l’ordre de 1K</w:t>
      </w:r>
      <w:r w:rsidR="00E1625C">
        <w:t>Ω</w:t>
      </w:r>
      <w:r w:rsidRPr="00097F58">
        <w:t xml:space="preserve">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Pr="00097F58" w:rsidRDefault="00E7396B" w:rsidP="00E7396B"/>
    <w:p w:rsidR="00E7396B" w:rsidRPr="00097F58" w:rsidRDefault="00E7396B" w:rsidP="00E7396B">
      <w:pPr>
        <w:pStyle w:val="Titre3"/>
        <w:tabs>
          <w:tab w:val="num" w:pos="992"/>
        </w:tabs>
        <w:ind w:left="994" w:hanging="994"/>
      </w:pPr>
      <w:bookmarkStart w:id="42" w:name="_Toc268781698"/>
      <w:r w:rsidRPr="00097F58">
        <w:t>Ajustement de la tension de sortie pour les signaux analogiques</w:t>
      </w:r>
      <w:bookmarkEnd w:id="42"/>
    </w:p>
    <w:p w:rsidR="00E7396B" w:rsidRPr="00097F58" w:rsidRDefault="00E7396B" w:rsidP="00E7396B">
      <w:r w:rsidRPr="00097F58">
        <w:t xml:space="preserve">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w:t>
      </w:r>
      <w:r w:rsidRPr="00097F58">
        <w:lastRenderedPageBreak/>
        <w:t>convertisseur de tension avec une entrée variant de 0 à 3.3V pour une sortie le plus linéaire possible variant de 0 à 0.7V.</w:t>
      </w:r>
    </w:p>
    <w:p w:rsidR="00E7396B" w:rsidRPr="00097F58" w:rsidRDefault="00E7396B" w:rsidP="00E7396B"/>
    <w:p w:rsidR="00E7396B" w:rsidRPr="00097F58" w:rsidRDefault="00E7396B" w:rsidP="00E7396B">
      <w:r w:rsidRPr="00097F58">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Pr="00097F58" w:rsidRDefault="00E7396B" w:rsidP="00E7396B"/>
    <w:p w:rsidR="00E7396B" w:rsidRPr="00097F58" w:rsidRDefault="00E7396B" w:rsidP="00E7396B">
      <w:r w:rsidRPr="00097F58">
        <w:t>Évaluons d’abord la fréquence de variation du signal numérique en entrée.</w:t>
      </w:r>
    </w:p>
    <w:p w:rsidR="00E7396B" w:rsidRPr="00097F58" w:rsidRDefault="00E7396B" w:rsidP="00E7396B"/>
    <w:p w:rsidR="00E7396B" w:rsidRPr="00097F58" w:rsidRDefault="00E7396B" w:rsidP="00E7396B">
      <w:pPr>
        <w:jc w:val="center"/>
        <w:rPr>
          <w:position w:val="-62"/>
        </w:rPr>
      </w:pPr>
      <w:r w:rsidRPr="00097F58">
        <w:rPr>
          <w:position w:val="-10"/>
        </w:rPr>
        <w:object w:dxaOrig="4260" w:dyaOrig="320">
          <v:shape id="_x0000_i1031" type="#_x0000_t75" style="width:213pt;height:16.5pt" o:ole="">
            <v:imagedata r:id="rId45" o:title=""/>
          </v:shape>
          <o:OLEObject Type="Embed" ProgID="Equation.DSMT4" ShapeID="_x0000_i1031" DrawAspect="Content" ObjectID="_1342523612" r:id="rId46"/>
        </w:object>
      </w:r>
    </w:p>
    <w:p w:rsidR="00E7396B" w:rsidRPr="00097F58" w:rsidRDefault="00E7396B" w:rsidP="00E7396B">
      <w:pPr>
        <w:jc w:val="center"/>
      </w:pPr>
    </w:p>
    <w:p w:rsidR="00E7396B" w:rsidRPr="00097F58" w:rsidRDefault="00E7396B" w:rsidP="00E7396B">
      <w:r w:rsidRPr="00097F58">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Pr="00097F58" w:rsidRDefault="00E7396B" w:rsidP="00E7396B"/>
    <w:p w:rsidR="00E7396B" w:rsidRPr="00097F58" w:rsidRDefault="00E7396B" w:rsidP="00E7396B">
      <w:r w:rsidRPr="00097F58">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E7396B" w:rsidRPr="00097F58" w:rsidRDefault="00E7396B" w:rsidP="00E7396B"/>
    <w:p w:rsidR="00A80ED2" w:rsidRPr="00097F58" w:rsidRDefault="00E7396B" w:rsidP="00A80ED2">
      <w:pPr>
        <w:keepNext/>
        <w:jc w:val="center"/>
      </w:pPr>
      <w:r w:rsidRPr="00097F58">
        <w:rPr>
          <w:noProof/>
          <w:lang w:eastAsia="fr-CA"/>
        </w:rPr>
        <w:lastRenderedPageBreak/>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3" w:name="_Toc268781760"/>
      <w:r w:rsidRPr="00097F58">
        <w:t xml:space="preserve">Figure </w:t>
      </w:r>
      <w:fldSimple w:instr=" SEQ Figure \* ARABIC ">
        <w:r w:rsidR="00DC5DFD">
          <w:rPr>
            <w:noProof/>
          </w:rPr>
          <w:t>7</w:t>
        </w:r>
      </w:fldSimple>
      <w:r w:rsidRPr="00097F58">
        <w:t xml:space="preserve"> – Circuit de conversion de tension à transistor</w:t>
      </w:r>
      <w:bookmarkEnd w:id="43"/>
    </w:p>
    <w:p w:rsidR="00E7396B" w:rsidRPr="00097F58" w:rsidRDefault="00E7396B" w:rsidP="00E7396B"/>
    <w:p w:rsidR="00E7396B" w:rsidRPr="00097F58" w:rsidRDefault="00E7396B" w:rsidP="00E7396B">
      <w:pPr>
        <w:jc w:val="center"/>
        <w:rPr>
          <w:position w:val="-62"/>
        </w:rPr>
      </w:pPr>
      <w:r w:rsidRPr="00097F58">
        <w:rPr>
          <w:position w:val="-26"/>
        </w:rPr>
        <w:object w:dxaOrig="1700" w:dyaOrig="639">
          <v:shape id="_x0000_i1032" type="#_x0000_t75" style="width:85.5pt;height:32.25pt" o:ole="">
            <v:imagedata r:id="rId48" o:title=""/>
          </v:shape>
          <o:OLEObject Type="Embed" ProgID="Equation.DSMT4" ShapeID="_x0000_i1032" DrawAspect="Content" ObjectID="_1342523613" r:id="rId49"/>
        </w:object>
      </w:r>
    </w:p>
    <w:p w:rsidR="00E7396B" w:rsidRPr="00097F58" w:rsidRDefault="00E7396B" w:rsidP="00E7396B">
      <w:r w:rsidRPr="00097F58">
        <w:t>Pour une tension d’entrée de 3.3V, on désire une tension de 0.7V aux bornes de RL. Le courant maximal en sortie sera de :</w:t>
      </w:r>
    </w:p>
    <w:p w:rsidR="00E7396B" w:rsidRPr="00097F58" w:rsidRDefault="00E7396B" w:rsidP="00E7396B">
      <w:pPr>
        <w:jc w:val="center"/>
      </w:pPr>
      <w:r w:rsidRPr="00097F58">
        <w:rPr>
          <w:position w:val="-30"/>
        </w:rPr>
        <w:object w:dxaOrig="1560" w:dyaOrig="720">
          <v:shape id="_x0000_i1033" type="#_x0000_t75" style="width:78pt;height:36pt" o:ole="">
            <v:imagedata r:id="rId50" o:title=""/>
          </v:shape>
          <o:OLEObject Type="Embed" ProgID="Equation.DSMT4" ShapeID="_x0000_i1033" DrawAspect="Content" ObjectID="_1342523614" r:id="rId51"/>
        </w:object>
      </w:r>
    </w:p>
    <w:p w:rsidR="00E7396B" w:rsidRPr="00097F58" w:rsidRDefault="00E7396B" w:rsidP="00E7396B"/>
    <w:p w:rsidR="00E7396B" w:rsidRPr="00097F58" w:rsidRDefault="00E7396B" w:rsidP="00E7396B">
      <w:r w:rsidRPr="00097F58">
        <w:t>Selon la fiche technique du transistor utilisé, nous avons une tension Vbe=0.8V. Toujours pour une tension d’entrée de 3.3V, nous aurions à la base une tension de 0.7V + 0.8V = 1.5V.</w:t>
      </w:r>
    </w:p>
    <w:p w:rsidR="00E7396B" w:rsidRPr="00097F58" w:rsidRDefault="00E7396B" w:rsidP="00E7396B"/>
    <w:p w:rsidR="00E7396B" w:rsidRPr="00097F58" w:rsidRDefault="00E7396B" w:rsidP="00E7396B">
      <w:r w:rsidRPr="00097F58">
        <w:t>Pour rester en mode d’opération linéaire, on veut la relation suivante :</w:t>
      </w:r>
    </w:p>
    <w:p w:rsidR="00E7396B" w:rsidRPr="00097F58" w:rsidRDefault="00E7396B" w:rsidP="00E7396B">
      <w:pPr>
        <w:jc w:val="center"/>
      </w:pPr>
      <w:r w:rsidRPr="00097F58">
        <w:rPr>
          <w:position w:val="-28"/>
        </w:rPr>
        <w:object w:dxaOrig="3480" w:dyaOrig="660">
          <v:shape id="_x0000_i1034" type="#_x0000_t75" style="width:174pt;height:33pt" o:ole="">
            <v:imagedata r:id="rId52" o:title=""/>
          </v:shape>
          <o:OLEObject Type="Embed" ProgID="Equation.DSMT4" ShapeID="_x0000_i1034" DrawAspect="Content" ObjectID="_1342523615" r:id="rId53"/>
        </w:object>
      </w:r>
    </w:p>
    <w:p w:rsidR="00E7396B" w:rsidRPr="00097F58" w:rsidRDefault="00E7396B" w:rsidP="00E7396B">
      <w:pPr>
        <w:jc w:val="center"/>
      </w:pPr>
      <w:r w:rsidRPr="00097F58">
        <w:rPr>
          <w:position w:val="-24"/>
        </w:rPr>
        <w:object w:dxaOrig="1880" w:dyaOrig="620">
          <v:shape id="_x0000_i1035" type="#_x0000_t75" style="width:93.75pt;height:30.75pt" o:ole="">
            <v:imagedata r:id="rId54" o:title=""/>
          </v:shape>
          <o:OLEObject Type="Embed" ProgID="Equation.DSMT4" ShapeID="_x0000_i1035" DrawAspect="Content" ObjectID="_1342523616" r:id="rId55"/>
        </w:object>
      </w:r>
    </w:p>
    <w:p w:rsidR="00E7396B" w:rsidRPr="00097F58" w:rsidRDefault="00E7396B" w:rsidP="00E7396B"/>
    <w:p w:rsidR="00E7396B" w:rsidRPr="00097F58" w:rsidRDefault="00E7396B" w:rsidP="00E7396B">
      <w:r w:rsidRPr="00097F58">
        <w:t>On doit donc avoir Rb plus grand que 63kΩ.</w:t>
      </w:r>
    </w:p>
    <w:p w:rsidR="00E7396B" w:rsidRPr="00097F58" w:rsidRDefault="00E7396B" w:rsidP="00E7396B"/>
    <w:p w:rsidR="00E7396B" w:rsidRPr="00097F58" w:rsidRDefault="00E7396B" w:rsidP="00E7396B">
      <w:r w:rsidRPr="00097F58">
        <w:t>Maintenant la valeur réelle de Rb afin d’obtenir une tension de 0.7V en sortie pour une entrée de 3.3V :</w:t>
      </w:r>
    </w:p>
    <w:p w:rsidR="00E7396B" w:rsidRPr="00097F58" w:rsidRDefault="00E7396B" w:rsidP="00E7396B">
      <w:pPr>
        <w:jc w:val="center"/>
        <w:rPr>
          <w:position w:val="-62"/>
        </w:rPr>
      </w:pPr>
      <w:r w:rsidRPr="00097F58">
        <w:rPr>
          <w:position w:val="-88"/>
        </w:rPr>
        <w:object w:dxaOrig="3940" w:dyaOrig="1600">
          <v:shape id="_x0000_i1036" type="#_x0000_t75" style="width:197.25pt;height:80.25pt" o:ole="">
            <v:imagedata r:id="rId56" o:title=""/>
          </v:shape>
          <o:OLEObject Type="Embed" ProgID="Equation.DSMT4" ShapeID="_x0000_i1036" DrawAspect="Content" ObjectID="_1342523617" r:id="rId57"/>
        </w:object>
      </w:r>
    </w:p>
    <w:p w:rsidR="00E7396B" w:rsidRPr="00097F58" w:rsidRDefault="00E7396B" w:rsidP="00E7396B">
      <w:pPr>
        <w:jc w:val="center"/>
      </w:pPr>
    </w:p>
    <w:p w:rsidR="00E7396B" w:rsidRPr="00097F58" w:rsidRDefault="00E7396B" w:rsidP="00E7396B">
      <w:r w:rsidRPr="00097F58">
        <w:t>La valeur calculée pourrait être atteinte à l’aide d’un potentiomètre. Pour les trois canaux de couleurs,  on obtient le circuit suivant :</w:t>
      </w:r>
    </w:p>
    <w:p w:rsidR="00E7396B" w:rsidRPr="00097F58" w:rsidRDefault="00E7396B" w:rsidP="00E7396B"/>
    <w:p w:rsidR="00A80ED2" w:rsidRPr="00097F58" w:rsidRDefault="00E7396B" w:rsidP="00A80ED2">
      <w:pPr>
        <w:keepNext/>
        <w:jc w:val="center"/>
      </w:pPr>
      <w:r w:rsidRPr="00097F58">
        <w:rPr>
          <w:noProof/>
          <w:lang w:eastAsia="fr-CA"/>
        </w:rPr>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4" w:name="_Toc268781761"/>
      <w:r w:rsidRPr="00097F58">
        <w:t xml:space="preserve">Figure </w:t>
      </w:r>
      <w:fldSimple w:instr=" SEQ Figure \* ARABIC ">
        <w:r w:rsidR="00DC5DFD">
          <w:rPr>
            <w:noProof/>
          </w:rPr>
          <w:t>8</w:t>
        </w:r>
      </w:fldSimple>
      <w:r w:rsidRPr="00097F58">
        <w:t xml:space="preserve"> </w:t>
      </w:r>
      <w:r w:rsidR="00B55F52" w:rsidRPr="00097F58">
        <w:t>–</w:t>
      </w:r>
      <w:r w:rsidRPr="00097F58">
        <w:t xml:space="preserve"> </w:t>
      </w:r>
      <w:r w:rsidR="00B55F52" w:rsidRPr="00097F58">
        <w:t>Circuit de conversion 24 bits/3 couleurs</w:t>
      </w:r>
      <w:bookmarkEnd w:id="44"/>
    </w:p>
    <w:p w:rsidR="00E7396B" w:rsidRPr="00097F58" w:rsidRDefault="00E7396B" w:rsidP="00E7396B"/>
    <w:p w:rsidR="00E7396B" w:rsidRPr="00097F58" w:rsidRDefault="00E7396B" w:rsidP="00E7396B">
      <w:pPr>
        <w:pStyle w:val="Titre3"/>
        <w:tabs>
          <w:tab w:val="num" w:pos="992"/>
        </w:tabs>
        <w:ind w:left="994" w:hanging="994"/>
      </w:pPr>
      <w:bookmarkStart w:id="45" w:name="_Toc268781699"/>
      <w:r w:rsidRPr="00097F58">
        <w:lastRenderedPageBreak/>
        <w:t>Essais pratiques</w:t>
      </w:r>
      <w:bookmarkEnd w:id="45"/>
    </w:p>
    <w:p w:rsidR="00E7396B" w:rsidRPr="00097F58" w:rsidRDefault="00E7396B" w:rsidP="00E7396B">
      <w:r w:rsidRPr="00097F58">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Pr="00097F58" w:rsidRDefault="00307601" w:rsidP="00E7396B">
      <w:hyperlink r:id="rId59" w:history="1">
        <w:r w:rsidR="00E7396B" w:rsidRPr="00097F58">
          <w:rPr>
            <w:rStyle w:val="Lienhypertexte"/>
          </w:rPr>
          <w:t>http://www.circuitdb.com/show.php?cid=69</w:t>
        </w:r>
      </w:hyperlink>
    </w:p>
    <w:p w:rsidR="00E7396B" w:rsidRPr="00097F58" w:rsidRDefault="00E7396B" w:rsidP="00E7396B"/>
    <w:p w:rsidR="00E7396B" w:rsidRPr="00097F58" w:rsidRDefault="00E7396B" w:rsidP="00E7396B">
      <w:r w:rsidRPr="00097F58">
        <w:t>Des modifications ont été apportées afin de modifier le programme de référence. Le but ici étant de tester rapidement les fonctionnalités d’un circuit R2R en générant un signal VGA. 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Pr="00097F58" w:rsidRDefault="00E7396B" w:rsidP="00E7396B"/>
    <w:p w:rsidR="00E7396B" w:rsidRPr="00097F58" w:rsidRDefault="00E7396B" w:rsidP="00E7396B">
      <w:r w:rsidRPr="00097F58">
        <w:t>Voici un tableau récapitulatif des données utilisées pour la programmation</w:t>
      </w:r>
    </w:p>
    <w:p w:rsidR="00E1625C" w:rsidRDefault="00E1625C">
      <w:pPr>
        <w:spacing w:line="240" w:lineRule="auto"/>
        <w:jc w:val="left"/>
        <w:rPr>
          <w:b/>
          <w:bCs/>
          <w:szCs w:val="20"/>
        </w:rPr>
      </w:pPr>
      <w:r>
        <w:br w:type="page"/>
      </w:r>
    </w:p>
    <w:p w:rsidR="00B55F52" w:rsidRPr="00097F58" w:rsidRDefault="00B55F52" w:rsidP="00B55F52">
      <w:pPr>
        <w:pStyle w:val="Lgende"/>
        <w:keepNext/>
        <w:jc w:val="center"/>
      </w:pPr>
      <w:bookmarkStart w:id="46" w:name="_Toc268781746"/>
      <w:r w:rsidRPr="00097F58">
        <w:lastRenderedPageBreak/>
        <w:t xml:space="preserve">Tableau </w:t>
      </w:r>
      <w:fldSimple w:instr=" SEQ Tableau \* ARABIC ">
        <w:r w:rsidR="00530B21">
          <w:rPr>
            <w:noProof/>
          </w:rPr>
          <w:t>9</w:t>
        </w:r>
      </w:fldSimple>
      <w:r w:rsidRPr="00097F58">
        <w:t xml:space="preserve"> – Tableau des données utilisées pour la programmation</w:t>
      </w:r>
      <w:bookmarkEnd w:id="46"/>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097F58"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 16MHz</w:t>
            </w:r>
          </w:p>
        </w:tc>
      </w:tr>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up Horl.</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br ligne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25.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3.9</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52</w:t>
            </w:r>
          </w:p>
        </w:tc>
      </w:tr>
    </w:tbl>
    <w:p w:rsidR="00E7396B" w:rsidRPr="00097F58" w:rsidRDefault="00E7396B" w:rsidP="00E7396B">
      <w:pPr>
        <w:jc w:val="center"/>
      </w:pPr>
    </w:p>
    <w:p w:rsidR="00E7396B" w:rsidRPr="00097F58" w:rsidRDefault="00E7396B" w:rsidP="00E7396B">
      <w:r w:rsidRPr="00097F58">
        <w:t xml:space="preserve">On n’utilise donc qu’une seule interruption, car le seul temps possible dans lequel le microcontrôleur peut rester en dehors de l’interruption et avoir le temps de recharger sa pile d’instruction, et d’exécuter au moins une instruction, est le temps t1 de 402 coups d’horloge. Dans le cas de t5, pour 60 coups d’horloge, un test a été fait, </w:t>
      </w:r>
      <w:r w:rsidR="00B27DFE">
        <w:t xml:space="preserve">mais sans succès. Cela crée un </w:t>
      </w:r>
      <w:r w:rsidRPr="00097F58">
        <w:t>comportement</w:t>
      </w:r>
      <w:r w:rsidR="00B27DFE">
        <w:t xml:space="preserve"> trop</w:t>
      </w:r>
      <w:r w:rsidRPr="00097F58">
        <w:t xml:space="preserve"> </w:t>
      </w:r>
      <w:r w:rsidR="00B27DFE">
        <w:t xml:space="preserve">imprévisible </w:t>
      </w:r>
      <w:r w:rsidRPr="00097F58">
        <w:t>du programme, vis-à-vis des interruptions, ce qui engendre des décalages successifs de l’image.</w:t>
      </w:r>
    </w:p>
    <w:p w:rsidR="00E7396B" w:rsidRPr="00097F58" w:rsidRDefault="00E7396B" w:rsidP="00E7396B"/>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lib.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nterrupt.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include &lt;avr/sleep.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char video_enable_flg;//flag for enable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int linecount;// current line for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SIGNAL(SIG_OVERFLOW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C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B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PORTD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lastRenderedPageBreak/>
        <w:tab/>
        <w:t>//15 coups de clk = traitement ci-dessous</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tab/>
      </w:r>
      <w:r w:rsidRPr="00C851F8">
        <w:rPr>
          <w:rStyle w:val="CodeHTML"/>
          <w:color w:val="000000"/>
          <w:lang w:val="en-US"/>
        </w:rPr>
        <w:t>TCNT0 = 0xC3; //reload counter value @ 20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ount number of line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52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linecount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xml:space="preserve">//Make Vsync length 2 VGA lines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10 )||(linecount == 11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SYNC &amp; HSYNC</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A=0x0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ls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HSYNC only</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 xml:space="preserve"> PORTA=0x4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coups de clk</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asm volatile ("NOP");</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fois, raccourcis pour usage du rappor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tab/>
      </w:r>
      <w:r w:rsidRPr="00C851F8">
        <w:rPr>
          <w:rStyle w:val="CodeHTML"/>
          <w:color w:val="000000"/>
          <w:lang w:val="en-US"/>
        </w:rPr>
        <w:t>asm volatile ("N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A |= 0x0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video_enable_flg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lt; 4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ideo_enable_flg = 0x0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C851F8">
        <w:rPr>
          <w:rStyle w:val="CodeHTML"/>
          <w:color w:val="000000"/>
          <w:lang w:val="en-US"/>
        </w:rPr>
        <w:tab/>
      </w:r>
      <w:r w:rsidRPr="00097F58">
        <w:rPr>
          <w:rStyle w:val="CodeHTML"/>
          <w:color w:val="000000"/>
        </w:rPr>
        <w:t>PORTA &amp;= ~(1&lt;&lt;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PORTA |= 0x8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30 coups de clk = retour de l’interruptio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t main(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isplay totally white scree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RChan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G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char B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DDRA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nit_timer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hile(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B = G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D = B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C = RChan &amp; video_enable_flg;</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return 0;</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C = 0xFF; //red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B = 0xFF; //green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D = 0xFF; //blue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Initialize device her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Initialize Sync for VGA</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0x00; //st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NT0 = 0xC7; //set count, One VGA line 31.77u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1&lt;&lt;CS01; //start timer with prescaler select 1/8</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FR = 1&lt;&lt;TOV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MSK = 1&lt;&lt;TOIE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Set power mod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 xml:space="preserve">set_sleep_mode(SLEEP_MODE_IDLE); </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nable global interrup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asm ("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retur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rStyle w:val="CodeHTML"/>
          <w:color w:val="000000"/>
          <w:lang w:val="en-US"/>
        </w:rPr>
        <w:t>}</w:t>
      </w:r>
    </w:p>
    <w:p w:rsidR="00E7396B" w:rsidRPr="00C851F8" w:rsidRDefault="00E7396B" w:rsidP="00E7396B">
      <w:pPr>
        <w:rPr>
          <w:lang w:val="en-US"/>
        </w:rPr>
      </w:pPr>
    </w:p>
    <w:p w:rsidR="00B55F52" w:rsidRPr="00097F58" w:rsidRDefault="00AA16F1" w:rsidP="00B55F52">
      <w:pPr>
        <w:keepNext/>
        <w:jc w:val="center"/>
      </w:pPr>
      <w:r w:rsidRPr="00097F58">
        <w:rPr>
          <w:noProof/>
          <w:lang w:eastAsia="fr-CA"/>
        </w:rPr>
        <w:lastRenderedPageBreak/>
        <w:drawing>
          <wp:inline distT="0" distB="0" distL="0" distR="0">
            <wp:extent cx="3162300" cy="2390775"/>
            <wp:effectExtent l="19050" t="0" r="0" b="0"/>
            <wp:docPr id="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srcRect/>
                    <a:stretch>
                      <a:fillRect/>
                    </a:stretch>
                  </pic:blipFill>
                  <pic:spPr bwMode="auto">
                    <a:xfrm>
                      <a:off x="0" y="0"/>
                      <a:ext cx="3162300" cy="2390775"/>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47" w:name="_Toc268781762"/>
      <w:r w:rsidRPr="00097F58">
        <w:t xml:space="preserve">Figure </w:t>
      </w:r>
      <w:fldSimple w:instr=" SEQ Figure \* ARABIC ">
        <w:r w:rsidR="00DC5DFD">
          <w:rPr>
            <w:noProof/>
          </w:rPr>
          <w:t>9</w:t>
        </w:r>
      </w:fldSimple>
      <w:r w:rsidRPr="00097F58">
        <w:t xml:space="preserve"> – Début du montage du circuit R-2R avec ampli-op</w:t>
      </w:r>
      <w:bookmarkEnd w:id="47"/>
    </w:p>
    <w:p w:rsidR="00E1625C" w:rsidRPr="00E1625C" w:rsidRDefault="00E1625C" w:rsidP="00E1625C"/>
    <w:p w:rsidR="00B55F52" w:rsidRPr="00097F58" w:rsidRDefault="000204CE" w:rsidP="00B55F52">
      <w:pPr>
        <w:keepNext/>
        <w:jc w:val="center"/>
      </w:pPr>
      <w:r w:rsidRPr="00097F58">
        <w:rPr>
          <w:noProof/>
          <w:lang w:eastAsia="fr-CA"/>
        </w:rPr>
        <w:drawing>
          <wp:inline distT="0" distB="0" distL="0" distR="0">
            <wp:extent cx="3117215" cy="2329815"/>
            <wp:effectExtent l="19050" t="0" r="6985" b="0"/>
            <wp:docPr id="2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117215" cy="232981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48" w:name="_Toc268781763"/>
      <w:r w:rsidRPr="00097F58">
        <w:t xml:space="preserve">Figure </w:t>
      </w:r>
      <w:fldSimple w:instr=" SEQ Figure \* ARABIC ">
        <w:r w:rsidR="00DC5DFD">
          <w:rPr>
            <w:noProof/>
          </w:rPr>
          <w:t>10</w:t>
        </w:r>
      </w:fldSimple>
      <w:r w:rsidRPr="00097F58">
        <w:t xml:space="preserve"> – Résultat obtenu avec un circuit R-2R et un microcontrôleur ATMEGA32</w:t>
      </w:r>
      <w:bookmarkEnd w:id="48"/>
    </w:p>
    <w:p w:rsidR="00E7396B" w:rsidRPr="00097F58" w:rsidRDefault="00E7396B" w:rsidP="00E7396B">
      <w:pPr>
        <w:jc w:val="left"/>
      </w:pPr>
    </w:p>
    <w:p w:rsidR="00E7396B" w:rsidRPr="00097F58" w:rsidRDefault="00E7396B" w:rsidP="00E7396B">
      <w:r w:rsidRPr="00097F58">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E7396B" w:rsidRPr="00097F58" w:rsidRDefault="00E7396B" w:rsidP="00E7396B">
      <w:r w:rsidRPr="00097F58">
        <w:lastRenderedPageBreak/>
        <w:t xml:space="preserve">Ce petit test a pu démontrer qu’un circuit R2R fonctionne bien pour la génération de tensions analogique à des fins d’affichage. De plus, les calculs théoriques faits pour les transistors se sont avérés justes et fonctionnels. </w:t>
      </w:r>
      <w:r w:rsidR="00AA4124">
        <w:t xml:space="preserve">On a aussi pu confirmer que les tensions de niveau TTL sont fonctionnelles pour la génération de signaux de synchronisation et que des tensions analogiques entre 0 et 0.7V sont bel et bien les valeurs utilisées pour la générations des couleurs. </w:t>
      </w:r>
      <w:r w:rsidRPr="00097F58">
        <w:t>Par contre, rien ne garantit que cette méthode est la meilleure pour générer une image de bonne qualité.</w:t>
      </w:r>
    </w:p>
    <w:p w:rsidR="00E7396B" w:rsidRPr="00097F58" w:rsidRDefault="00E7396B" w:rsidP="00E7396B"/>
    <w:p w:rsidR="00E7396B" w:rsidRPr="00097F58" w:rsidRDefault="00E7396B" w:rsidP="00E7396B">
      <w:pPr>
        <w:pStyle w:val="Titre2"/>
      </w:pPr>
      <w:bookmarkStart w:id="49" w:name="_Toc268531615"/>
      <w:bookmarkStart w:id="50" w:name="_Toc268781700"/>
      <w:r w:rsidRPr="00097F58">
        <w:t>Analyse d’un DAC vidéo sur circuit intégré</w:t>
      </w:r>
      <w:bookmarkEnd w:id="49"/>
      <w:bookmarkEnd w:id="50"/>
    </w:p>
    <w:p w:rsidR="00E7396B" w:rsidRPr="00097F58" w:rsidRDefault="00E7396B" w:rsidP="00E7396B">
      <w:r w:rsidRPr="00097F58">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Pr="00097F58" w:rsidRDefault="00E7396B" w:rsidP="00E7396B"/>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tient 3 DAC 8 bits</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Entrée compatible TTL</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Alimentation simple de 5V ou 3.3V</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Nécessite une horloge de minimum 50MHz</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Peut recevoir un signal d’extinction vidéo (blank)</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çu pour les signaux vidéo</w:t>
      </w:r>
    </w:p>
    <w:p w:rsidR="00E1625C" w:rsidRPr="00097F58" w:rsidRDefault="00E1625C" w:rsidP="00E1625C">
      <w:pPr>
        <w:pStyle w:val="Paragraphedeliste"/>
        <w:rPr>
          <w:lang w:val="fr-CA"/>
        </w:rPr>
      </w:pPr>
    </w:p>
    <w:p w:rsidR="00E7396B" w:rsidRPr="00097F58" w:rsidRDefault="00E7396B" w:rsidP="00E7396B">
      <w:r w:rsidRPr="00097F58">
        <w:t xml:space="preserve">En utilisant ce circuit, il faudrait donc générer une horloge à partir du microcontrôleur. Un avantage est l’utilisation d’un signal « blank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de l’écran lors d’une réalimentation successive et non synchronisée des 3 signaux de couleurs </w:t>
      </w:r>
      <w:r w:rsidR="004D0E81">
        <w:t>lors d’</w:t>
      </w:r>
      <w:r w:rsidRPr="00097F58">
        <w:t>un changement de ligne.</w:t>
      </w:r>
    </w:p>
    <w:p w:rsidR="00E7396B" w:rsidRPr="00097F58" w:rsidRDefault="00E7396B" w:rsidP="00E7396B"/>
    <w:p w:rsidR="00E7396B" w:rsidRPr="00097F58" w:rsidRDefault="00E7396B" w:rsidP="00E7396B">
      <w:r w:rsidRPr="00097F58">
        <w:lastRenderedPageBreak/>
        <w:t>D’autres avantages à utiliser un tel circuit sont sa facilité de mise en place lors de la fabrication, le peu d’espace requis, et la diminution du risque d’avoir du bruit sur notre signal.</w:t>
      </w:r>
    </w:p>
    <w:p w:rsidR="00E7396B" w:rsidRPr="00097F58" w:rsidRDefault="00E7396B" w:rsidP="00E7396B"/>
    <w:p w:rsidR="00E7396B" w:rsidRPr="00097F58" w:rsidRDefault="00E7396B" w:rsidP="00E7396B">
      <w:r w:rsidRPr="00097F58">
        <w:t xml:space="preserve">Voici un aperçu du circuit final. </w:t>
      </w:r>
    </w:p>
    <w:p w:rsidR="00E7396B" w:rsidRPr="00097F58" w:rsidRDefault="00E7396B" w:rsidP="00E7396B"/>
    <w:p w:rsidR="00B55F52" w:rsidRPr="00097F58" w:rsidRDefault="00E7396B" w:rsidP="00B55F52">
      <w:pPr>
        <w:keepNext/>
      </w:pPr>
      <w:r w:rsidRPr="00097F58">
        <w:rPr>
          <w:noProof/>
          <w:lang w:eastAsia="fr-CA"/>
        </w:rPr>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1" w:name="_Toc268781764"/>
      <w:r w:rsidRPr="00097F58">
        <w:t xml:space="preserve">Figure </w:t>
      </w:r>
      <w:fldSimple w:instr=" SEQ Figure \* ARABIC ">
        <w:r w:rsidR="00DC5DFD">
          <w:rPr>
            <w:noProof/>
          </w:rPr>
          <w:t>11</w:t>
        </w:r>
      </w:fldSimple>
      <w:r w:rsidRPr="00097F58">
        <w:t xml:space="preserve"> – Schéma d’assemblage du ADV7125</w:t>
      </w:r>
      <w:bookmarkEnd w:id="51"/>
    </w:p>
    <w:p w:rsidR="00E7396B" w:rsidRPr="00097F58" w:rsidRDefault="00E7396B" w:rsidP="00E7396B"/>
    <w:p w:rsidR="00E7396B" w:rsidRPr="00097F58" w:rsidRDefault="00E7396B" w:rsidP="00E7396B">
      <w:r w:rsidRPr="00097F58">
        <w:t xml:space="preserve">Les valeurs des composants sont tirées de la fiche technique du circuit intégré. Les valeurs en vert sont les pattes du microcontrôleur </w:t>
      </w:r>
      <w:r w:rsidR="004D0E81">
        <w:t xml:space="preserve">LPC2478 </w:t>
      </w:r>
      <w:r w:rsidRPr="00097F58">
        <w:t>sur lesquelles il faudra se connecter. Comme on peut voir, les 2 bits les moins significatifs de chaque signal de couleur sont mis à zéro. Ceci est dû au fait que les pins du microcontrôleur sont multiusages et, dans le cas du BLUESCREEN, les pins recherchés sont dédiés aux GPIO. Le BLUESCREEN nous permet donc de récupérer seulement 6 bits par couleur primaire, soit 18 bits par pixel.</w:t>
      </w:r>
    </w:p>
    <w:p w:rsidR="00E7396B" w:rsidRPr="00097F58" w:rsidRDefault="00E7396B" w:rsidP="00E7396B"/>
    <w:p w:rsidR="00E7396B" w:rsidRPr="00097F58" w:rsidRDefault="00E7396B" w:rsidP="00E7396B">
      <w:r w:rsidRPr="00097F58">
        <w:lastRenderedPageBreak/>
        <w:t>Il reste quand même qu’à 18 bits, nous aurons une plus grande résolution en ce qui a trait à la teinte des couleurs, co</w:t>
      </w:r>
      <w:r w:rsidR="004D0E81">
        <w:t>mparativement au Super Nintendo ce qui respecte un des barèmes établi.</w:t>
      </w:r>
    </w:p>
    <w:p w:rsidR="00E7396B" w:rsidRPr="00097F58" w:rsidRDefault="00E7396B" w:rsidP="00E7396B"/>
    <w:p w:rsidR="00E7396B" w:rsidRPr="00097F58" w:rsidRDefault="00E7396B" w:rsidP="00E7396B">
      <w:pPr>
        <w:pStyle w:val="Titre2"/>
      </w:pPr>
      <w:bookmarkStart w:id="52" w:name="_Toc268531616"/>
      <w:bookmarkStart w:id="53" w:name="_Toc268781701"/>
      <w:r w:rsidRPr="00097F58">
        <w:t>Analyse d’un signal I</w:t>
      </w:r>
      <w:r w:rsidRPr="00097F58">
        <w:rPr>
          <w:vertAlign w:val="superscript"/>
        </w:rPr>
        <w:t>2</w:t>
      </w:r>
      <w:r w:rsidRPr="00097F58">
        <w:t>S pour la sortie audio</w:t>
      </w:r>
      <w:bookmarkEnd w:id="52"/>
      <w:bookmarkEnd w:id="53"/>
    </w:p>
    <w:p w:rsidR="00E7396B" w:rsidRPr="00097F58" w:rsidRDefault="00E7396B" w:rsidP="00E7396B">
      <w:r w:rsidRPr="00097F58">
        <w:t>Allons maintenant du côté de l’audio. Ce</w:t>
      </w:r>
      <w:r w:rsidR="004D0E81">
        <w:t xml:space="preserve"> qu’on veut voir ici, est s’il est</w:t>
      </w:r>
      <w:r w:rsidRPr="00097F58">
        <w:t xml:space="preserve"> intéressant d’ajouter un peu de composant à notre adaptateur afin de bénéficier d’une meilleure qualité sonore. Par ici, on entend vouloir utiliser un circuit externe pour extraire un signal audio numérique en comparaison avec l’utilisation du DAC 10 bits intégré du LPC2478. Commençons par comprendre ce qu’implique l’utilisation d’un DAC audio compatible I</w:t>
      </w:r>
      <w:r w:rsidRPr="00097F58">
        <w:rPr>
          <w:vertAlign w:val="superscript"/>
        </w:rPr>
        <w:t>2</w:t>
      </w:r>
      <w:r w:rsidRPr="00097F58">
        <w:t>S.</w:t>
      </w:r>
    </w:p>
    <w:p w:rsidR="00E7396B" w:rsidRPr="00097F58" w:rsidRDefault="00E7396B" w:rsidP="00E7396B"/>
    <w:p w:rsidR="00E7396B" w:rsidRPr="00097F58" w:rsidRDefault="00E7396B" w:rsidP="00E7396B">
      <w:r w:rsidRPr="00097F58">
        <w:t>Premièrement, un signal I</w:t>
      </w:r>
      <w:r w:rsidRPr="00097F58">
        <w:rPr>
          <w:vertAlign w:val="superscript"/>
        </w:rPr>
        <w:t>2</w:t>
      </w:r>
      <w:r w:rsidRPr="00097F58">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Pr="00097F58" w:rsidRDefault="00E7396B" w:rsidP="00E7396B"/>
    <w:p w:rsidR="00B55F52" w:rsidRPr="00097F58" w:rsidRDefault="00307601" w:rsidP="00B55F52">
      <w:pPr>
        <w:keepNext/>
        <w:jc w:val="center"/>
      </w:pPr>
      <w:r>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style="mso-next-textbox:#_x0000_s1544">
              <w:txbxContent>
                <w:p w:rsidR="003E1793" w:rsidRDefault="003E1793" w:rsidP="00E7396B">
                  <w:r>
                    <w:t>WS</w:t>
                  </w:r>
                </w:p>
              </w:txbxContent>
            </v:textbox>
          </v:shape>
        </w:pict>
      </w:r>
      <w:r>
        <w:rPr>
          <w:noProof/>
          <w:lang w:eastAsia="fr-CA"/>
        </w:rPr>
        <w:pict>
          <v:shape id="_x0000_s1543" type="#_x0000_t202" style="position:absolute;left:0;text-align:left;margin-left:185.05pt;margin-top:42.55pt;width:38.75pt;height:20.7pt;z-index:251685888" stroked="f">
            <v:textbox style="mso-next-textbox:#_x0000_s1543">
              <w:txbxContent>
                <w:p w:rsidR="003E1793" w:rsidRDefault="003E1793" w:rsidP="00E7396B">
                  <w:r>
                    <w:t>SCK</w:t>
                  </w:r>
                </w:p>
              </w:txbxContent>
            </v:textbox>
          </v:shape>
        </w:pict>
      </w:r>
      <w:r>
        <w:rPr>
          <w:noProof/>
          <w:lang w:eastAsia="fr-CA"/>
        </w:rPr>
        <w:pict>
          <v:shape id="_x0000_s1542" type="#_x0000_t202" style="position:absolute;left:0;text-align:left;margin-left:181.85pt;margin-top:1.85pt;width:55.75pt;height:20.7pt;z-index:251684864" stroked="f">
            <v:textbox style="mso-next-textbox:#_x0000_s1542">
              <w:txbxContent>
                <w:p w:rsidR="003E1793" w:rsidRDefault="003E1793" w:rsidP="00E7396B">
                  <w:r>
                    <w:t>SDATA</w:t>
                  </w:r>
                </w:p>
              </w:txbxContent>
            </v:textbox>
          </v:shape>
        </w:pict>
      </w:r>
      <w:r w:rsidR="00E7396B" w:rsidRPr="00097F58">
        <w:rPr>
          <w:noProof/>
          <w:lang w:eastAsia="fr-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4" w:name="_Toc268781765"/>
      <w:r w:rsidRPr="00097F58">
        <w:t xml:space="preserve">Figure </w:t>
      </w:r>
      <w:fldSimple w:instr=" SEQ Figure \* ARABIC ">
        <w:r w:rsidR="00DC5DFD">
          <w:rPr>
            <w:noProof/>
          </w:rPr>
          <w:t>12</w:t>
        </w:r>
      </w:fldSimple>
      <w:r w:rsidRPr="00097F58">
        <w:t xml:space="preserve"> – Représentation du BUS I</w:t>
      </w:r>
      <w:r w:rsidRPr="00097F58">
        <w:rPr>
          <w:vertAlign w:val="superscript"/>
        </w:rPr>
        <w:t>2</w:t>
      </w:r>
      <w:r w:rsidRPr="00097F58">
        <w:t>S</w:t>
      </w:r>
      <w:bookmarkEnd w:id="54"/>
    </w:p>
    <w:p w:rsidR="00B55F52" w:rsidRPr="00097F58" w:rsidRDefault="00B55F52" w:rsidP="00B55F52"/>
    <w:p w:rsidR="00E7396B" w:rsidRPr="00097F58" w:rsidRDefault="00E7396B" w:rsidP="00E7396B">
      <w:r w:rsidRPr="00097F58">
        <w:t xml:space="preserve">Les 3 fils utilisés sont donc un signal de données (SDATA) pouvant transmettre jusqu’à 32 bits par mot, une horloge (SCK) fournie par le maître et un signal permettant de déterminer sur quel canal le son doit sortir (WS). Pour un signal mono, le même mot est transmis deux </w:t>
      </w:r>
      <w:r w:rsidRPr="00097F58">
        <w:lastRenderedPageBreak/>
        <w:t>fois de suite. Soit une fois pour le canal gauche et une fois pour le canal droit d’après le niveau de WS.</w:t>
      </w:r>
    </w:p>
    <w:p w:rsidR="00B55F52" w:rsidRPr="00097F58" w:rsidRDefault="00307601" w:rsidP="00B55F52">
      <w:pPr>
        <w:keepNext/>
        <w:jc w:val="center"/>
      </w:pPr>
      <w:r>
        <w:rPr>
          <w:noProof/>
          <w:lang w:eastAsia="fr-CA"/>
        </w:rPr>
        <w:pict>
          <v:rect id="_x0000_s1545" style="position:absolute;left:0;text-align:left;margin-left:252pt;margin-top:121.05pt;width:118.35pt;height:25.7pt;z-index:251687936" stroked="f"/>
        </w:pict>
      </w:r>
      <w:r w:rsidR="00E7396B" w:rsidRPr="00097F58">
        <w:rPr>
          <w:noProof/>
          <w:lang w:eastAsia="fr-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64"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5" w:name="_Toc268781766"/>
      <w:r w:rsidRPr="00097F58">
        <w:t xml:space="preserve">Figure </w:t>
      </w:r>
      <w:fldSimple w:instr=" SEQ Figure \* ARABIC ">
        <w:r w:rsidR="00DC5DFD">
          <w:rPr>
            <w:noProof/>
          </w:rPr>
          <w:t>13</w:t>
        </w:r>
      </w:fldSimple>
      <w:r w:rsidRPr="00097F58">
        <w:t xml:space="preserve"> – Signaux sur le BUS I</w:t>
      </w:r>
      <w:r w:rsidRPr="00097F58">
        <w:rPr>
          <w:vertAlign w:val="superscript"/>
        </w:rPr>
        <w:t>2</w:t>
      </w:r>
      <w:r w:rsidRPr="00097F58">
        <w:t>S</w:t>
      </w:r>
      <w:bookmarkEnd w:id="55"/>
    </w:p>
    <w:p w:rsidR="00E7396B" w:rsidRPr="00097F58" w:rsidRDefault="00E7396B" w:rsidP="00E7396B"/>
    <w:p w:rsidR="00E7396B" w:rsidRPr="00097F58" w:rsidRDefault="00E7396B" w:rsidP="00E7396B">
      <w:r w:rsidRPr="00097F58">
        <w:t>Le LPC2478 supporte évidemment le I</w:t>
      </w:r>
      <w:r w:rsidRPr="00097F58">
        <w:rPr>
          <w:vertAlign w:val="superscript"/>
        </w:rPr>
        <w:t>2</w:t>
      </w:r>
      <w:r w:rsidRPr="00097F58">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097F58">
        <w:rPr>
          <w:vertAlign w:val="superscript"/>
        </w:rPr>
        <w:t>2</w:t>
      </w:r>
      <w:r w:rsidRPr="00097F58">
        <w:t>S sont traitées en complément à 2.</w:t>
      </w:r>
    </w:p>
    <w:p w:rsidR="00E7396B" w:rsidRPr="00097F58" w:rsidRDefault="00E7396B" w:rsidP="00E7396B"/>
    <w:p w:rsidR="00E7396B" w:rsidRPr="00097F58" w:rsidRDefault="00E7396B" w:rsidP="00E7396B">
      <w:pPr>
        <w:pStyle w:val="Titre2"/>
      </w:pPr>
      <w:bookmarkStart w:id="56" w:name="_Toc268781702"/>
      <w:r w:rsidRPr="00097F58">
        <w:t>Choix d’un DAC audio externe pour l’adaptateur</w:t>
      </w:r>
      <w:bookmarkEnd w:id="56"/>
    </w:p>
    <w:p w:rsidR="00E7396B" w:rsidRPr="00097F58" w:rsidRDefault="00E7396B" w:rsidP="00E7396B">
      <w:r w:rsidRPr="00097F58">
        <w:t>Maintenant, nous savons que nous pouvons utiliser le BUS I</w:t>
      </w:r>
      <w:r w:rsidRPr="00097F58">
        <w:rPr>
          <w:vertAlign w:val="superscript"/>
        </w:rPr>
        <w:t>2</w:t>
      </w:r>
      <w:r w:rsidRPr="00097F58">
        <w:t>S d</w:t>
      </w:r>
      <w:r w:rsidR="00455136">
        <w:t>u microcontrôleur LPC2478 pour générer un signal sonore de bonne qualité,</w:t>
      </w:r>
      <w:r w:rsidRPr="00097F58">
        <w:t xml:space="preserve"> </w:t>
      </w:r>
      <w:r w:rsidR="00455136">
        <w:t>nous décidons donc de ne pas utiliser de DAC interne du microcontrôleur et d’y aller avec un circuit externe. V</w:t>
      </w:r>
      <w:r w:rsidRPr="00097F58">
        <w:t>oyons quel type de circuit nous pouvons utiliser. Ci-dessous, une liste de quelques DAC audio consultés pour le projet.</w:t>
      </w:r>
    </w:p>
    <w:p w:rsidR="00B55F52" w:rsidRPr="00097F58" w:rsidRDefault="00B55F52" w:rsidP="00B55F52">
      <w:pPr>
        <w:pStyle w:val="Lgende"/>
        <w:keepNext/>
        <w:jc w:val="center"/>
      </w:pPr>
      <w:bookmarkStart w:id="57" w:name="_Toc268781747"/>
      <w:r w:rsidRPr="00097F58">
        <w:lastRenderedPageBreak/>
        <w:t xml:space="preserve">Tableau </w:t>
      </w:r>
      <w:fldSimple w:instr=" SEQ Tableau \* ARABIC ">
        <w:r w:rsidR="00530B21">
          <w:rPr>
            <w:noProof/>
          </w:rPr>
          <w:t>10</w:t>
        </w:r>
      </w:fldSimple>
      <w:r w:rsidRPr="00097F58">
        <w:t xml:space="preserve"> – Liste de DAC audio</w:t>
      </w:r>
      <w:bookmarkEnd w:id="57"/>
    </w:p>
    <w:tbl>
      <w:tblPr>
        <w:tblW w:w="5240" w:type="dxa"/>
        <w:jc w:val="center"/>
        <w:tblInd w:w="57" w:type="dxa"/>
        <w:tblCellMar>
          <w:left w:w="70" w:type="dxa"/>
          <w:right w:w="70" w:type="dxa"/>
        </w:tblCellMar>
        <w:tblLook w:val="04A0"/>
      </w:tblPr>
      <w:tblGrid>
        <w:gridCol w:w="1540"/>
        <w:gridCol w:w="3700"/>
      </w:tblGrid>
      <w:tr w:rsidR="00E7396B" w:rsidRPr="00097F58"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aractéristiques</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Écouteurs, 30mW@1.8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I2C</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28TQF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79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No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0,9V RMS</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color w:val="000000"/>
                <w:sz w:val="22"/>
                <w:szCs w:val="22"/>
                <w:lang w:eastAsia="fr-CA"/>
              </w:rPr>
              <w:t>Aucu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O14</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50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5.6V p-p</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SP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9,88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2Vp-p, 2mA</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 Analog, 3.3V Digital</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4.71 CAD</w:t>
            </w:r>
          </w:p>
        </w:tc>
      </w:tr>
    </w:tbl>
    <w:p w:rsidR="00E7396B" w:rsidRPr="00097F58" w:rsidRDefault="00E7396B" w:rsidP="00E7396B"/>
    <w:p w:rsidR="00E7396B" w:rsidRDefault="00E7396B" w:rsidP="00E7396B">
      <w:r w:rsidRPr="00097F58">
        <w:t>Après avoir analysé ces 4 circuits intégrés en détail, à l’aide des fiches techniques, le MAX9850 nous semble le plus intéressant à utiliser. Surtout à cause de sa sortie pour écouteurs</w:t>
      </w:r>
      <w:r w:rsidR="00455136">
        <w:t xml:space="preserve"> avec un coût plus qu’abordalble</w:t>
      </w:r>
      <w:r w:rsidRPr="00097F58">
        <w:t>. Par contre, le contrôle I</w:t>
      </w:r>
      <w:r w:rsidRPr="00455136">
        <w:rPr>
          <w:vertAlign w:val="superscript"/>
        </w:rPr>
        <w:t>2</w:t>
      </w:r>
      <w:r w:rsidRPr="00097F58">
        <w:t>C n’est pas disponible à partir du BLUESCREEN. On doit donc se tourner vers un DAC n’utilisant pas de contrôle externe I</w:t>
      </w:r>
      <w:r w:rsidRPr="00455136">
        <w:rPr>
          <w:vertAlign w:val="superscript"/>
        </w:rPr>
        <w:t>2</w:t>
      </w:r>
      <w:r w:rsidRPr="00097F58">
        <w:t>C. Dans ce cas, le plus simple et moins dispendieux des circuits à utiliser est le TDA7535. Ce dernier ne requiert aucune horloge externe, il est compatible I</w:t>
      </w:r>
      <w:r w:rsidRPr="000C135F">
        <w:rPr>
          <w:vertAlign w:val="superscript"/>
        </w:rPr>
        <w:t>2</w:t>
      </w:r>
      <w:r w:rsidRPr="00097F58">
        <w:t xml:space="preserve">S et n’a besoin </w:t>
      </w:r>
      <w:r w:rsidRPr="00097F58">
        <w:lastRenderedPageBreak/>
        <w:t xml:space="preserve">d’aucun contrôle </w:t>
      </w:r>
      <w:r w:rsidR="000C135F">
        <w:t>externe</w:t>
      </w:r>
      <w:r w:rsidRPr="00097F58">
        <w:t>. Nous nous tournerons donc vers cette option pour l’adaptateur audio.</w:t>
      </w:r>
    </w:p>
    <w:p w:rsidR="000C135F" w:rsidRPr="00097F58" w:rsidRDefault="000C135F" w:rsidP="00E7396B"/>
    <w:p w:rsidR="003E1793" w:rsidRDefault="003E1793">
      <w:pPr>
        <w:spacing w:line="240" w:lineRule="auto"/>
        <w:jc w:val="left"/>
        <w:rPr>
          <w:b/>
          <w:bCs/>
          <w:caps/>
          <w:kern w:val="32"/>
        </w:rPr>
      </w:pPr>
      <w:r>
        <w:br w:type="page"/>
      </w:r>
    </w:p>
    <w:p w:rsidR="00BB69F2" w:rsidRPr="00097F58" w:rsidRDefault="00A43328" w:rsidP="000F2BB3">
      <w:pPr>
        <w:pStyle w:val="Titre1"/>
      </w:pPr>
      <w:r w:rsidRPr="00097F58">
        <w:lastRenderedPageBreak/>
        <w:br/>
      </w:r>
      <w:r w:rsidR="00BB69F2" w:rsidRPr="00097F58">
        <w:br/>
      </w:r>
      <w:r w:rsidR="006A7830" w:rsidRPr="00097F58">
        <w:br/>
      </w:r>
      <w:bookmarkStart w:id="58" w:name="_Toc268781703"/>
      <w:r w:rsidR="008E4895" w:rsidRPr="00097F58">
        <w:t>architecture logiciel</w:t>
      </w:r>
      <w:bookmarkEnd w:id="58"/>
    </w:p>
    <w:p w:rsidR="006C3559" w:rsidRPr="00097F58" w:rsidRDefault="006C3559" w:rsidP="006C3559">
      <w:pPr>
        <w:pStyle w:val="Titre2"/>
      </w:pPr>
      <w:bookmarkStart w:id="59" w:name="_Toc268781704"/>
      <w:r w:rsidRPr="00097F58">
        <w:t>Mise en perspective</w:t>
      </w:r>
      <w:bookmarkEnd w:id="59"/>
    </w:p>
    <w:p w:rsidR="006C3559" w:rsidRPr="00097F58" w:rsidRDefault="006C3559" w:rsidP="006C3559">
      <w:r w:rsidRPr="00097F58">
        <w:t>Afin de bien comprendre le travail à faire, voici une représentation sous forme de couche de la section logicielle.</w:t>
      </w:r>
    </w:p>
    <w:p w:rsidR="006C3559" w:rsidRPr="00097F58" w:rsidRDefault="006C3559" w:rsidP="006C3559"/>
    <w:p w:rsidR="0044750B" w:rsidRPr="00097F58" w:rsidRDefault="006C3559" w:rsidP="0044750B">
      <w:pPr>
        <w:keepNext/>
        <w:jc w:val="center"/>
      </w:pPr>
      <w:r w:rsidRPr="00097F58">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097F58" w:rsidRDefault="0044750B" w:rsidP="0044750B">
      <w:pPr>
        <w:pStyle w:val="Lgende"/>
        <w:jc w:val="center"/>
      </w:pPr>
      <w:bookmarkStart w:id="60" w:name="_Toc268781767"/>
      <w:r w:rsidRPr="00097F58">
        <w:t xml:space="preserve">Figure </w:t>
      </w:r>
      <w:fldSimple w:instr=" SEQ Figure \* ARABIC ">
        <w:r w:rsidR="00DC5DFD">
          <w:rPr>
            <w:noProof/>
          </w:rPr>
          <w:t>14</w:t>
        </w:r>
      </w:fldSimple>
      <w:r w:rsidRPr="00097F58">
        <w:t xml:space="preserve"> - Présentation </w:t>
      </w:r>
      <w:r w:rsidR="0024711A">
        <w:t>logiciel</w:t>
      </w:r>
      <w:r w:rsidRPr="00097F58">
        <w:t xml:space="preserve"> sous forme de couche</w:t>
      </w:r>
      <w:bookmarkEnd w:id="60"/>
    </w:p>
    <w:p w:rsidR="006C3559" w:rsidRPr="00097F58" w:rsidRDefault="006C3559" w:rsidP="006C3559">
      <w:pPr>
        <w:jc w:val="left"/>
      </w:pPr>
    </w:p>
    <w:p w:rsidR="006C3559" w:rsidRPr="00097F58" w:rsidRDefault="0044750B" w:rsidP="006C3559">
      <w:r w:rsidRPr="00097F58">
        <w:t>Pour assurer</w:t>
      </w:r>
      <w:r w:rsidR="006C3559" w:rsidRPr="00097F58">
        <w:t xml:space="preserve"> un bon fonctionnement de la console de jeux, nous devrons minimalement fournir 4 modules de bas niveau sur lesquels pourra reposer le moteur de jeux. Le module USB sera dédié à l’</w:t>
      </w:r>
      <w:r w:rsidR="0024711A">
        <w:t>entrée</w:t>
      </w:r>
      <w:r w:rsidR="006C3559" w:rsidRPr="00097F58">
        <w:t xml:space="preserve"> utilisateur. Dans notre cas, c’est ce pilote qui assurera l’interface avec la manette de Xbox360. Ensuite le module du système de fichier inclus aussi l’interface avec la carte mémoire SD. Bien que lors de l’implémentation ceci sera constitué de plusieurs </w:t>
      </w:r>
      <w:r w:rsidR="006C3559" w:rsidRPr="00097F58">
        <w:lastRenderedPageBreak/>
        <w:t>petits modules, nous le repré</w:t>
      </w:r>
      <w:r w:rsidR="0024711A">
        <w:t>sentons ici comme un seul bloc</w:t>
      </w:r>
      <w:r w:rsidR="006C3559" w:rsidRPr="00097F58">
        <w:t xml:space="preserve"> pour plus de simplicité. Il y aura aussi un module graphique pour la communication avec le contrôleur LCD. Pour finir, un mixeur sonore est utilisé afin de pouvoir jouer le son d’</w:t>
      </w:r>
      <w:r w:rsidR="0024711A">
        <w:t>arrière-plan</w:t>
      </w:r>
      <w:r w:rsidR="006C3559" w:rsidRPr="00097F58">
        <w:t xml:space="preserve"> et les sons d’</w:t>
      </w:r>
      <w:r w:rsidR="0024711A">
        <w:t>avant-plan</w:t>
      </w:r>
      <w:r w:rsidR="006C3559" w:rsidRPr="00097F58">
        <w:t xml:space="preserve"> en même temps.</w:t>
      </w:r>
    </w:p>
    <w:p w:rsidR="006C3559" w:rsidRPr="00097F58" w:rsidRDefault="006C3559" w:rsidP="006C3559">
      <w:r w:rsidRPr="00097F58">
        <w:t xml:space="preserve"> </w:t>
      </w:r>
    </w:p>
    <w:p w:rsidR="006C3559" w:rsidRPr="00097F58" w:rsidRDefault="006C3559" w:rsidP="006C3559">
      <w:pPr>
        <w:pStyle w:val="Titre2"/>
      </w:pPr>
      <w:bookmarkStart w:id="61" w:name="_Toc268781705"/>
      <w:r w:rsidRPr="00097F58">
        <w:t>Vue d’ensemble de la couche d’abstraction</w:t>
      </w:r>
      <w:bookmarkEnd w:id="61"/>
    </w:p>
    <w:p w:rsidR="006C3559" w:rsidRPr="00097F58" w:rsidRDefault="006C3559" w:rsidP="006C3559">
      <w:r w:rsidRPr="00097F58">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097F58" w:rsidRDefault="006C3559" w:rsidP="006C3559"/>
    <w:p w:rsidR="0044750B" w:rsidRPr="00097F58" w:rsidRDefault="006C3559" w:rsidP="006C3559">
      <w:r w:rsidRPr="00097F58">
        <w:t xml:space="preserve">Nous avons utilisé cette façon de faire pour plusieurs </w:t>
      </w:r>
      <w:r w:rsidR="0024711A">
        <w:t>raisons</w:t>
      </w:r>
      <w:r w:rsidRPr="00097F58">
        <w:t xml:space="preserve">,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w:t>
      </w:r>
      <w:r w:rsidR="00D85E46">
        <w:t>dans le but de l’accélérer</w:t>
      </w:r>
      <w:r w:rsidRPr="00097F58">
        <w:t xml:space="preserve">. </w:t>
      </w:r>
      <w:r w:rsidR="00232508" w:rsidRPr="00097F58">
        <w:t>À la page suivante, vous trouverez</w:t>
      </w:r>
      <w:r w:rsidRPr="00097F58">
        <w:t xml:space="preserve"> une représentation sous forme de diagramme de classes de cette couche d’abstraction.</w:t>
      </w:r>
    </w:p>
    <w:p w:rsidR="0044750B" w:rsidRPr="00097F58" w:rsidRDefault="0044750B" w:rsidP="006C3559">
      <w:pPr>
        <w:sectPr w:rsidR="0044750B" w:rsidRPr="00097F58" w:rsidSect="0006140F">
          <w:headerReference w:type="first" r:id="rId65"/>
          <w:pgSz w:w="12240" w:h="15840" w:code="1"/>
          <w:pgMar w:top="2160" w:right="1080" w:bottom="1080" w:left="2160" w:header="1080" w:footer="1134" w:gutter="0"/>
          <w:paperSrc w:first="15" w:other="15"/>
          <w:cols w:space="708"/>
          <w:titlePg/>
          <w:docGrid w:linePitch="360"/>
        </w:sectPr>
      </w:pPr>
    </w:p>
    <w:p w:rsidR="00FC4AAA" w:rsidRPr="00097F58" w:rsidRDefault="00FC4AAA" w:rsidP="00FC4AAA">
      <w:pPr>
        <w:keepNext/>
        <w:jc w:val="center"/>
      </w:pPr>
      <w:r w:rsidRPr="00097F58">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6" cstate="print"/>
                    <a:stretch>
                      <a:fillRect/>
                    </a:stretch>
                  </pic:blipFill>
                  <pic:spPr>
                    <a:xfrm>
                      <a:off x="0" y="0"/>
                      <a:ext cx="8001000" cy="4878705"/>
                    </a:xfrm>
                    <a:prstGeom prst="rect">
                      <a:avLst/>
                    </a:prstGeom>
                  </pic:spPr>
                </pic:pic>
              </a:graphicData>
            </a:graphic>
          </wp:inline>
        </w:drawing>
      </w:r>
    </w:p>
    <w:p w:rsidR="006C3559" w:rsidRPr="00097F58" w:rsidRDefault="00FC4AAA" w:rsidP="00FC4AAA">
      <w:pPr>
        <w:pStyle w:val="Lgende"/>
        <w:jc w:val="center"/>
      </w:pPr>
      <w:bookmarkStart w:id="62" w:name="_Toc268781768"/>
      <w:r w:rsidRPr="00097F58">
        <w:t xml:space="preserve">Figure </w:t>
      </w:r>
      <w:fldSimple w:instr=" SEQ Figure \* ARABIC ">
        <w:r w:rsidR="00DC5DFD">
          <w:rPr>
            <w:noProof/>
          </w:rPr>
          <w:t>15</w:t>
        </w:r>
      </w:fldSimple>
      <w:r w:rsidRPr="00097F58">
        <w:t xml:space="preserve"> - Diagramme de classes de la couche d'abstraction</w:t>
      </w:r>
      <w:bookmarkEnd w:id="62"/>
    </w:p>
    <w:p w:rsidR="0044750B" w:rsidRPr="00097F58" w:rsidRDefault="0044750B" w:rsidP="00FC4AAA">
      <w:pPr>
        <w:jc w:val="center"/>
        <w:sectPr w:rsidR="0044750B" w:rsidRPr="00097F58" w:rsidSect="0044750B">
          <w:pgSz w:w="15840" w:h="12240" w:orient="landscape" w:code="1"/>
          <w:pgMar w:top="2160" w:right="2160" w:bottom="1080" w:left="1080" w:header="1080" w:footer="1134" w:gutter="0"/>
          <w:paperSrc w:first="15" w:other="15"/>
          <w:cols w:space="708"/>
          <w:titlePg/>
          <w:docGrid w:linePitch="360"/>
        </w:sectPr>
      </w:pPr>
    </w:p>
    <w:p w:rsidR="0044750B" w:rsidRPr="00097F58" w:rsidRDefault="008342D2" w:rsidP="006C3559">
      <w:r w:rsidRPr="00097F58">
        <w:lastRenderedPageBreak/>
        <w:t xml:space="preserve">Comme vous le constatez sur le diagramme, chacun des périphériques utilisés par le moteur de jeux est représenté par une classe correspondante. Le reste du code ne </w:t>
      </w:r>
      <w:r w:rsidR="0024711A">
        <w:t>fait</w:t>
      </w:r>
      <w:r w:rsidRPr="00097F58">
        <w:t xml:space="preserve"> donc jamais appel au périphérique directement. À la place, il demande au module logiciel de le faire. Vous remarquez aussi une classe </w:t>
      </w:r>
      <w:r w:rsidR="0024711A">
        <w:t>nommée</w:t>
      </w:r>
      <w:r w:rsidRPr="00097F58">
        <w:t xml:space="preserve"> LPC2478 qui contient une référence à chacun des </w:t>
      </w:r>
      <w:r w:rsidR="00D85E46" w:rsidRPr="00097F58">
        <w:t>périphériques</w:t>
      </w:r>
      <w:r w:rsidRPr="00097F58">
        <w:t xml:space="preserve"> du microcontrôleur. En effet, il ne peut y avoir qu’une </w:t>
      </w:r>
      <w:r w:rsidR="0024711A">
        <w:t>seule</w:t>
      </w:r>
      <w:r w:rsidRPr="00097F58">
        <w:t xml:space="preserve"> instance de la classe Timer pour le timer 0, une seul</w:t>
      </w:r>
      <w:r w:rsidR="0048033B" w:rsidRPr="00097F58">
        <w:t>e</w:t>
      </w:r>
      <w:r w:rsidRPr="00097F58">
        <w:t xml:space="preserve"> pour le timer 1, idem pour tous les périphériques. Il faut donc une classe pour </w:t>
      </w:r>
      <w:r w:rsidR="0024711A">
        <w:t>répertorier</w:t>
      </w:r>
      <w:r w:rsidRPr="00097F58">
        <w:t xml:space="preserve"> ces instance</w:t>
      </w:r>
      <w:r w:rsidR="00D85E46">
        <w:t>s</w:t>
      </w:r>
      <w:r w:rsidRPr="00097F58">
        <w:t xml:space="preserve"> et c’est ce que fait LPC2478.</w:t>
      </w:r>
    </w:p>
    <w:p w:rsidR="008342D2" w:rsidRPr="00097F58" w:rsidRDefault="008342D2" w:rsidP="006C3559"/>
    <w:p w:rsidR="008342D2" w:rsidRPr="00097F58" w:rsidRDefault="008342D2" w:rsidP="006C3559">
      <w:r w:rsidRPr="00097F58">
        <w:t>Voici un</w:t>
      </w:r>
      <w:r w:rsidR="0048033B" w:rsidRPr="00097F58">
        <w:t xml:space="preserve"> exemple pour mettre tout ç</w:t>
      </w:r>
      <w:r w:rsidRPr="00097F58">
        <w:t>a en perspective.</w:t>
      </w:r>
    </w:p>
    <w:p w:rsidR="008342D2" w:rsidRPr="00097F58" w:rsidRDefault="008342D2" w:rsidP="006C3559"/>
    <w:p w:rsidR="008342D2" w:rsidRPr="00C851F8"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C851F8">
        <w:rPr>
          <w:rStyle w:val="CodeHTML"/>
          <w:color w:val="000000"/>
          <w:lang w:val="en-US"/>
        </w:rPr>
        <w:t>Gpio *gpio1 = LPC2478::getGpio1();</w:t>
      </w:r>
      <w:r w:rsidRPr="00C851F8">
        <w:rPr>
          <w:color w:val="000000"/>
          <w:lang w:val="en-US"/>
        </w:rPr>
        <w:br/>
      </w:r>
      <w:r w:rsidRPr="00C851F8">
        <w:rPr>
          <w:color w:val="000000"/>
          <w:lang w:val="en-US"/>
        </w:rPr>
        <w:br/>
      </w:r>
      <w:r w:rsidRPr="00C851F8">
        <w:rPr>
          <w:rStyle w:val="CodeHTML"/>
          <w:color w:val="000000"/>
          <w:lang w:val="en-US"/>
        </w:rPr>
        <w:t>// Set default port behavior</w:t>
      </w:r>
      <w:r w:rsidRPr="00C851F8">
        <w:rPr>
          <w:color w:val="000000"/>
          <w:lang w:val="en-US"/>
        </w:rPr>
        <w:br/>
      </w:r>
      <w:r w:rsidRPr="00C851F8">
        <w:rPr>
          <w:rStyle w:val="CodeHTML"/>
          <w:color w:val="000000"/>
          <w:lang w:val="en-US"/>
        </w:rPr>
        <w:t>GpioConfiguration portConfig(</w:t>
      </w:r>
      <w:r w:rsidR="0048033B" w:rsidRPr="00C851F8">
        <w:rPr>
          <w:rStyle w:val="CodeHTML"/>
          <w:color w:val="000000"/>
          <w:lang w:val="en-US"/>
        </w:rPr>
        <w:t xml:space="preserve">32, </w:t>
      </w:r>
      <w:r w:rsidRPr="00C851F8">
        <w:rPr>
          <w:rStyle w:val="CodeHTML"/>
          <w:color w:val="000000"/>
          <w:lang w:val="en-US"/>
        </w:rPr>
        <w:t>Gpio::INPUT);</w:t>
      </w:r>
      <w:r w:rsidRPr="00C851F8">
        <w:rPr>
          <w:color w:val="000000"/>
          <w:lang w:val="en-US"/>
        </w:rPr>
        <w:br/>
      </w:r>
      <w:r w:rsidRPr="00C851F8">
        <w:rPr>
          <w:rStyle w:val="CodeHTML"/>
          <w:color w:val="000000"/>
          <w:lang w:val="en-US"/>
        </w:rPr>
        <w:t>gpio1-&gt;configure(portConfig);</w:t>
      </w:r>
      <w:r w:rsidRPr="00C851F8">
        <w:rPr>
          <w:color w:val="000000"/>
          <w:lang w:val="en-US"/>
        </w:rPr>
        <w:br/>
      </w:r>
      <w:r w:rsidRPr="00C851F8">
        <w:rPr>
          <w:color w:val="000000"/>
          <w:lang w:val="en-US"/>
        </w:rPr>
        <w:br/>
      </w:r>
      <w:r w:rsidRPr="00C851F8">
        <w:rPr>
          <w:rStyle w:val="CodeHTML"/>
          <w:color w:val="000000"/>
          <w:lang w:val="en-US"/>
        </w:rPr>
        <w:t>// Configure blinking led</w:t>
      </w:r>
      <w:r w:rsidRPr="00C851F8">
        <w:rPr>
          <w:color w:val="000000"/>
          <w:lang w:val="en-US"/>
        </w:rPr>
        <w:br/>
      </w:r>
      <w:r w:rsidRPr="00C851F8">
        <w:rPr>
          <w:rStyle w:val="CodeHTML"/>
          <w:color w:val="000000"/>
          <w:lang w:val="en-US"/>
        </w:rPr>
        <w:t>GpioPinConfiguration ledPinConfig;</w:t>
      </w:r>
      <w:r w:rsidRPr="00C851F8">
        <w:rPr>
          <w:color w:val="000000"/>
          <w:lang w:val="en-US"/>
        </w:rPr>
        <w:br/>
      </w:r>
      <w:r w:rsidRPr="00C851F8">
        <w:rPr>
          <w:rStyle w:val="CodeHTML"/>
          <w:color w:val="000000"/>
          <w:lang w:val="en-US"/>
        </w:rPr>
        <w:t>ledPinConfig.pin = Gpio::OUTPUT;</w:t>
      </w:r>
      <w:r w:rsidRPr="00C851F8">
        <w:rPr>
          <w:color w:val="000000"/>
          <w:lang w:val="en-US"/>
        </w:rPr>
        <w:br/>
      </w:r>
      <w:r w:rsidRPr="00C851F8">
        <w:rPr>
          <w:rStyle w:val="CodeHTML"/>
          <w:color w:val="000000"/>
          <w:lang w:val="en-US"/>
        </w:rPr>
        <w:t>gpio1-&gt;getPin(12)-&gt;configure(ledPinConfig);</w:t>
      </w:r>
      <w:r w:rsidRPr="00C851F8">
        <w:rPr>
          <w:color w:val="000000"/>
          <w:lang w:val="en-US"/>
        </w:rPr>
        <w:br/>
      </w:r>
      <w:r w:rsidRPr="00C851F8">
        <w:rPr>
          <w:color w:val="000000"/>
          <w:lang w:val="en-US"/>
        </w:rPr>
        <w:br/>
      </w:r>
      <w:r w:rsidRPr="00C851F8">
        <w:rPr>
          <w:rStyle w:val="CodeHTML"/>
          <w:color w:val="000000"/>
          <w:lang w:val="en-US"/>
        </w:rPr>
        <w:t>GpioPin *led = gpio1-&gt;getPin(12);</w:t>
      </w:r>
      <w:r w:rsidRPr="00C851F8">
        <w:rPr>
          <w:color w:val="000000"/>
          <w:lang w:val="en-US"/>
        </w:rPr>
        <w:br/>
      </w:r>
      <w:r w:rsidRPr="00C851F8">
        <w:rPr>
          <w:color w:val="000000"/>
          <w:lang w:val="en-US"/>
        </w:rPr>
        <w:br/>
      </w:r>
      <w:r w:rsidRPr="00C851F8">
        <w:rPr>
          <w:rStyle w:val="CodeHTML"/>
          <w:color w:val="000000"/>
          <w:lang w:val="en-US"/>
        </w:rPr>
        <w:t>// Blink led</w:t>
      </w:r>
      <w:r w:rsidRPr="00C851F8">
        <w:rPr>
          <w:color w:val="000000"/>
          <w:lang w:val="en-US"/>
        </w:rPr>
        <w:br/>
      </w:r>
      <w:r w:rsidRPr="00C851F8">
        <w:rPr>
          <w:rStyle w:val="CodeHTML"/>
          <w:color w:val="000000"/>
          <w:lang w:val="en-US"/>
        </w:rPr>
        <w:t>while(1) {</w:t>
      </w:r>
      <w:r w:rsidRPr="00C851F8">
        <w:rPr>
          <w:color w:val="000000"/>
          <w:lang w:val="en-US"/>
        </w:rPr>
        <w:br/>
      </w:r>
      <w:r w:rsidRPr="00C851F8">
        <w:rPr>
          <w:rStyle w:val="CodeHTML"/>
          <w:color w:val="000000"/>
          <w:lang w:val="en-US"/>
        </w:rPr>
        <w:t xml:space="preserve">    led-&gt;setHigh(); // On</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 xml:space="preserve">    led-&gt;setLow(); // Off</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w:t>
      </w:r>
    </w:p>
    <w:p w:rsidR="006C3559" w:rsidRPr="00C851F8" w:rsidRDefault="006C3559" w:rsidP="00564555">
      <w:pPr>
        <w:rPr>
          <w:lang w:val="en-US"/>
        </w:rPr>
      </w:pPr>
    </w:p>
    <w:p w:rsidR="0048033B" w:rsidRPr="00097F58" w:rsidRDefault="0048033B" w:rsidP="00564555">
      <w:r w:rsidRPr="00097F58">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w:t>
      </w:r>
      <w:r w:rsidR="0024711A">
        <w:t>pu</w:t>
      </w:r>
      <w:r w:rsidRPr="00097F58">
        <w:t xml:space="preserve"> configurer chacune des broches individuellement. Nous spécifions aussi que le port a une taille de 32 broches. Ensuite il est possible de demander un </w:t>
      </w:r>
      <w:r w:rsidR="0024711A">
        <w:t>pointeur</w:t>
      </w:r>
      <w:r w:rsidRPr="00097F58">
        <w:t xml:space="preserve"> vers l’instance d’une des broches de ce port et c’est ce que nous faisons dans la </w:t>
      </w:r>
      <w:r w:rsidRPr="00097F58">
        <w:lastRenderedPageBreak/>
        <w:t>seconde section de l’exemple. Nous configurons cette broche en sortie</w:t>
      </w:r>
      <w:r w:rsidR="00A71D7C" w:rsidRPr="00097F58">
        <w:t xml:space="preserve">. Ensuite, nous pouvons utiliser </w:t>
      </w:r>
      <w:r w:rsidR="00D85E46">
        <w:t>l’</w:t>
      </w:r>
      <w:r w:rsidR="00A71D7C" w:rsidRPr="00097F58">
        <w:t xml:space="preserve">instance pour allumer ou éteindre la LED en appelant la fonction </w:t>
      </w:r>
      <w:r w:rsidR="00A71D7C" w:rsidRPr="00097F58">
        <w:rPr>
          <w:rFonts w:ascii="Courier New" w:hAnsi="Courier New" w:cs="Courier New"/>
          <w:sz w:val="20"/>
          <w:szCs w:val="20"/>
        </w:rPr>
        <w:t>setHigh()</w:t>
      </w:r>
      <w:r w:rsidR="00A71D7C" w:rsidRPr="00097F58">
        <w:t xml:space="preserve"> et </w:t>
      </w:r>
      <w:r w:rsidR="00A71D7C" w:rsidRPr="00097F58">
        <w:rPr>
          <w:rFonts w:ascii="Courier New" w:hAnsi="Courier New" w:cs="Courier New"/>
          <w:sz w:val="20"/>
          <w:szCs w:val="20"/>
        </w:rPr>
        <w:t>setLow()</w:t>
      </w:r>
      <w:r w:rsidR="00A71D7C" w:rsidRPr="00097F58">
        <w:t xml:space="preserve"> de </w:t>
      </w:r>
      <w:r w:rsidR="0024711A">
        <w:t>la</w:t>
      </w:r>
      <w:r w:rsidR="00A71D7C" w:rsidRPr="00097F58">
        <w:t xml:space="preserve"> classe.</w:t>
      </w:r>
    </w:p>
    <w:p w:rsidR="00A71D7C" w:rsidRPr="00097F58" w:rsidRDefault="00A71D7C" w:rsidP="00564555"/>
    <w:p w:rsidR="00A71D7C" w:rsidRPr="00097F58" w:rsidRDefault="00A71D7C" w:rsidP="00564555">
      <w:r w:rsidRPr="00097F58">
        <w:t xml:space="preserve">Remarquez qu’en aucun cas nous </w:t>
      </w:r>
      <w:r w:rsidR="0024711A">
        <w:t>n’avons</w:t>
      </w:r>
      <w:r w:rsidRPr="00097F58">
        <w:t xml:space="preserve"> configuré de </w:t>
      </w:r>
      <w:r w:rsidR="0024711A">
        <w:t>registres</w:t>
      </w:r>
      <w:r w:rsidRPr="00097F58">
        <w:t xml:space="preserve">. Cette tâche est assurée par la classe correspondant au périphérique. C’est ce genre de fonctionnement que nous allons avoir dans la totalité du code. </w:t>
      </w:r>
    </w:p>
    <w:p w:rsidR="005330C3" w:rsidRPr="00097F58" w:rsidRDefault="005330C3" w:rsidP="00B777C2"/>
    <w:p w:rsidR="003E1793" w:rsidRDefault="003E1793">
      <w:pPr>
        <w:spacing w:line="240" w:lineRule="auto"/>
        <w:jc w:val="left"/>
        <w:rPr>
          <w:b/>
          <w:bCs/>
          <w:caps/>
          <w:kern w:val="32"/>
        </w:rPr>
      </w:pPr>
      <w:r>
        <w:br w:type="page"/>
      </w:r>
    </w:p>
    <w:p w:rsidR="006919B7" w:rsidRPr="00097F58" w:rsidRDefault="00A43328" w:rsidP="006919B7">
      <w:pPr>
        <w:pStyle w:val="Titre1"/>
      </w:pPr>
      <w:r w:rsidRPr="00097F58">
        <w:lastRenderedPageBreak/>
        <w:br/>
      </w:r>
      <w:r w:rsidR="000F3107" w:rsidRPr="00097F58">
        <w:br/>
      </w:r>
      <w:r w:rsidR="000F3107" w:rsidRPr="00097F58">
        <w:br/>
      </w:r>
      <w:bookmarkStart w:id="63" w:name="_Toc268531620"/>
      <w:bookmarkStart w:id="64" w:name="_Toc268781706"/>
      <w:r w:rsidR="006919B7" w:rsidRPr="00097F58">
        <w:t xml:space="preserve">réalisation </w:t>
      </w:r>
      <w:bookmarkEnd w:id="63"/>
      <w:r w:rsidR="006919B7" w:rsidRPr="00097F58">
        <w:t>MATÉRIELLE</w:t>
      </w:r>
      <w:bookmarkEnd w:id="64"/>
    </w:p>
    <w:p w:rsidR="006919B7" w:rsidRPr="00097F58" w:rsidRDefault="006919B7" w:rsidP="006919B7">
      <w:pPr>
        <w:pStyle w:val="Titre2"/>
      </w:pPr>
      <w:bookmarkStart w:id="65" w:name="_Toc268531621"/>
      <w:bookmarkStart w:id="66" w:name="_Toc268781707"/>
      <w:r w:rsidRPr="00097F58">
        <w:t>Choix du type de circuit à utiliser pour la sortie vidéo</w:t>
      </w:r>
      <w:bookmarkEnd w:id="65"/>
      <w:bookmarkEnd w:id="66"/>
    </w:p>
    <w:p w:rsidR="006919B7" w:rsidRDefault="006919B7" w:rsidP="006919B7">
      <w:r w:rsidRPr="00097F58">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r w:rsidR="00D62B6A">
        <w:t xml:space="preserve"> Voici un tableau de comparaison entre les deux choix que nous avions.</w:t>
      </w:r>
    </w:p>
    <w:p w:rsidR="00D62B6A" w:rsidRDefault="00D62B6A" w:rsidP="006919B7"/>
    <w:p w:rsidR="00D62B6A" w:rsidRDefault="00D62B6A" w:rsidP="00D62B6A">
      <w:pPr>
        <w:pStyle w:val="Lgende"/>
        <w:keepNext/>
        <w:jc w:val="center"/>
      </w:pPr>
      <w:bookmarkStart w:id="67" w:name="_Toc268781748"/>
      <w:r>
        <w:t xml:space="preserve">Tableau </w:t>
      </w:r>
      <w:fldSimple w:instr=" SEQ Tableau \* ARABIC ">
        <w:r w:rsidR="00530B21">
          <w:rPr>
            <w:noProof/>
          </w:rPr>
          <w:t>11</w:t>
        </w:r>
      </w:fldSimple>
      <w:r>
        <w:t xml:space="preserve"> – Comparaison R-2R et ADV7125</w:t>
      </w:r>
      <w:bookmarkEnd w:id="67"/>
    </w:p>
    <w:tbl>
      <w:tblPr>
        <w:tblStyle w:val="Grilledutableau"/>
        <w:tblW w:w="0" w:type="auto"/>
        <w:jc w:val="center"/>
        <w:tblLook w:val="04A0"/>
      </w:tblPr>
      <w:tblGrid>
        <w:gridCol w:w="2926"/>
        <w:gridCol w:w="3080"/>
        <w:gridCol w:w="3098"/>
      </w:tblGrid>
      <w:tr w:rsidR="00D62B6A" w:rsidRPr="00F045A6" w:rsidTr="00D62B6A">
        <w:trPr>
          <w:jc w:val="center"/>
        </w:trPr>
        <w:tc>
          <w:tcPr>
            <w:tcW w:w="2926" w:type="dxa"/>
          </w:tcPr>
          <w:p w:rsidR="00D62B6A" w:rsidRPr="00F045A6" w:rsidRDefault="00D62B6A" w:rsidP="003E1793">
            <w:pPr>
              <w:jc w:val="center"/>
              <w:rPr>
                <w:b/>
              </w:rPr>
            </w:pPr>
            <w:r w:rsidRPr="00F045A6">
              <w:rPr>
                <w:b/>
              </w:rPr>
              <w:t>Caractéristique</w:t>
            </w:r>
          </w:p>
        </w:tc>
        <w:tc>
          <w:tcPr>
            <w:tcW w:w="3080" w:type="dxa"/>
          </w:tcPr>
          <w:p w:rsidR="00D62B6A" w:rsidRPr="00F045A6" w:rsidRDefault="00D62B6A" w:rsidP="003E1793">
            <w:pPr>
              <w:jc w:val="center"/>
              <w:rPr>
                <w:b/>
              </w:rPr>
            </w:pPr>
            <w:r w:rsidRPr="00F045A6">
              <w:rPr>
                <w:b/>
              </w:rPr>
              <w:t>R</w:t>
            </w:r>
            <w:r>
              <w:rPr>
                <w:b/>
              </w:rPr>
              <w:t>-</w:t>
            </w:r>
            <w:r w:rsidRPr="00F045A6">
              <w:rPr>
                <w:b/>
              </w:rPr>
              <w:t>2R</w:t>
            </w:r>
          </w:p>
        </w:tc>
        <w:tc>
          <w:tcPr>
            <w:tcW w:w="3098" w:type="dxa"/>
          </w:tcPr>
          <w:p w:rsidR="00D62B6A" w:rsidRPr="00F045A6" w:rsidRDefault="00D62B6A" w:rsidP="003E1793">
            <w:pPr>
              <w:jc w:val="center"/>
              <w:rPr>
                <w:b/>
              </w:rPr>
            </w:pPr>
            <w:r w:rsidRPr="00F045A6">
              <w:rPr>
                <w:b/>
              </w:rPr>
              <w:t>ADV7125</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Dimension (mm</w:t>
            </w:r>
            <w:r w:rsidRPr="00D62B6A">
              <w:rPr>
                <w:rFonts w:asciiTheme="minorHAnsi" w:hAnsiTheme="minorHAnsi"/>
                <w:sz w:val="22"/>
                <w:szCs w:val="22"/>
                <w:vertAlign w:val="superscript"/>
              </w:rPr>
              <w:t>2</w:t>
            </w:r>
            <w:r w:rsidRPr="00D62B6A">
              <w:rPr>
                <w:rFonts w:asciiTheme="minorHAnsi" w:hAnsiTheme="minorHAnsi"/>
                <w:sz w:val="22"/>
                <w:szCs w:val="22"/>
              </w:rPr>
              <w:t>)</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gt;&gt;103</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70.6</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Prix ($)</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3 à 4$</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5.88 @AVNET</w:t>
            </w:r>
          </w:p>
        </w:tc>
      </w:tr>
      <w:tr w:rsidR="00D62B6A" w:rsidRPr="00F045A6" w:rsidTr="00D62B6A">
        <w:trPr>
          <w:jc w:val="center"/>
        </w:trPr>
        <w:tc>
          <w:tcPr>
            <w:tcW w:w="2926"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Conversion 0-3.3V vers 0-0.7V</w:t>
            </w:r>
          </w:p>
        </w:tc>
        <w:tc>
          <w:tcPr>
            <w:tcW w:w="3080"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 xml:space="preserve">3 Transistors NPN + Resistances </w:t>
            </w:r>
          </w:p>
        </w:tc>
        <w:tc>
          <w:tcPr>
            <w:tcW w:w="3098"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Inclus</w:t>
            </w:r>
          </w:p>
        </w:tc>
      </w:tr>
      <w:tr w:rsidR="00D62B6A" w:rsidRPr="00F045A6" w:rsidTr="00D62B6A">
        <w:trPr>
          <w:jc w:val="center"/>
        </w:trPr>
        <w:tc>
          <w:tcPr>
            <w:tcW w:w="2926"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Vid</w:t>
            </w:r>
            <w:r>
              <w:rPr>
                <w:rFonts w:asciiTheme="minorHAnsi" w:hAnsiTheme="minorHAnsi"/>
                <w:sz w:val="22"/>
                <w:szCs w:val="22"/>
              </w:rPr>
              <w:t>é</w:t>
            </w:r>
            <w:r w:rsidRPr="00D62B6A">
              <w:rPr>
                <w:rFonts w:asciiTheme="minorHAnsi" w:hAnsiTheme="minorHAnsi"/>
                <w:sz w:val="22"/>
                <w:szCs w:val="22"/>
              </w:rPr>
              <w:t>o (</w:t>
            </w:r>
            <w:r>
              <w:rPr>
                <w:rFonts w:asciiTheme="minorHAnsi" w:hAnsiTheme="minorHAnsi"/>
                <w:sz w:val="22"/>
                <w:szCs w:val="22"/>
              </w:rPr>
              <w:t>Activé</w:t>
            </w:r>
            <w:r w:rsidRPr="00D62B6A">
              <w:rPr>
                <w:rFonts w:asciiTheme="minorHAnsi" w:hAnsiTheme="minorHAnsi"/>
                <w:sz w:val="22"/>
                <w:szCs w:val="22"/>
              </w:rPr>
              <w:t>/</w:t>
            </w:r>
            <w:r>
              <w:rPr>
                <w:rFonts w:asciiTheme="minorHAnsi" w:hAnsiTheme="minorHAnsi"/>
                <w:sz w:val="22"/>
                <w:szCs w:val="22"/>
              </w:rPr>
              <w:t>Désactivé</w:t>
            </w:r>
            <w:r w:rsidRPr="00D62B6A">
              <w:rPr>
                <w:rFonts w:asciiTheme="minorHAnsi" w:hAnsiTheme="minorHAnsi"/>
                <w:sz w:val="22"/>
                <w:szCs w:val="22"/>
              </w:rPr>
              <w:t>)</w:t>
            </w:r>
          </w:p>
        </w:tc>
        <w:tc>
          <w:tcPr>
            <w:tcW w:w="3080" w:type="dxa"/>
          </w:tcPr>
          <w:p w:rsidR="00D62B6A" w:rsidRPr="00D62B6A" w:rsidRDefault="00D62B6A" w:rsidP="003E1793">
            <w:pPr>
              <w:rPr>
                <w:rFonts w:asciiTheme="minorHAnsi" w:hAnsiTheme="minorHAnsi"/>
                <w:sz w:val="22"/>
                <w:szCs w:val="22"/>
              </w:rPr>
            </w:pPr>
            <w:r w:rsidRPr="00D62B6A">
              <w:rPr>
                <w:rFonts w:asciiTheme="minorHAnsi" w:hAnsiTheme="minorHAnsi"/>
                <w:sz w:val="22"/>
                <w:szCs w:val="22"/>
              </w:rPr>
              <w:t>Contrôle Software</w:t>
            </w:r>
          </w:p>
        </w:tc>
        <w:tc>
          <w:tcPr>
            <w:tcW w:w="3098" w:type="dxa"/>
          </w:tcPr>
          <w:p w:rsidR="00D62B6A" w:rsidRPr="00D62B6A" w:rsidRDefault="00D62B6A" w:rsidP="003E1793">
            <w:pPr>
              <w:rPr>
                <w:rFonts w:asciiTheme="minorHAnsi" w:hAnsiTheme="minorHAnsi"/>
                <w:sz w:val="22"/>
                <w:szCs w:val="22"/>
              </w:rPr>
            </w:pPr>
            <w:r>
              <w:rPr>
                <w:rFonts w:asciiTheme="minorHAnsi" w:hAnsiTheme="minorHAnsi"/>
                <w:sz w:val="22"/>
                <w:szCs w:val="22"/>
              </w:rPr>
              <w:t>Synchronisé par un signal</w:t>
            </w:r>
          </w:p>
        </w:tc>
      </w:tr>
    </w:tbl>
    <w:p w:rsidR="00D62B6A" w:rsidRPr="00097F58" w:rsidRDefault="00D62B6A" w:rsidP="006919B7"/>
    <w:p w:rsidR="006919B7" w:rsidRPr="00097F58" w:rsidRDefault="006919B7" w:rsidP="006919B7"/>
    <w:p w:rsidR="006919B7" w:rsidRPr="00097F58" w:rsidRDefault="006919B7" w:rsidP="006919B7">
      <w:pPr>
        <w:pStyle w:val="Titre2"/>
      </w:pPr>
      <w:bookmarkStart w:id="68" w:name="_Toc268531622"/>
      <w:bookmarkStart w:id="69" w:name="_Toc268781708"/>
      <w:r w:rsidRPr="00097F58">
        <w:t>Choix du type de circuit à utiliser pour la sortie audio</w:t>
      </w:r>
      <w:bookmarkEnd w:id="68"/>
      <w:bookmarkEnd w:id="69"/>
    </w:p>
    <w:p w:rsidR="006919B7" w:rsidRPr="00097F58" w:rsidRDefault="006919B7" w:rsidP="006919B7">
      <w:r w:rsidRPr="00097F58">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097F58" w:rsidRDefault="006919B7" w:rsidP="006919B7"/>
    <w:p w:rsidR="006919B7" w:rsidRPr="00097F58" w:rsidRDefault="006919B7" w:rsidP="006919B7">
      <w:pPr>
        <w:pStyle w:val="Titre2"/>
      </w:pPr>
      <w:bookmarkStart w:id="70" w:name="_Toc268531623"/>
      <w:bookmarkStart w:id="71" w:name="_Toc268781709"/>
      <w:r w:rsidRPr="00097F58">
        <w:lastRenderedPageBreak/>
        <w:t>Conception du schéma de l’adaptateur</w:t>
      </w:r>
      <w:bookmarkEnd w:id="70"/>
      <w:bookmarkEnd w:id="71"/>
    </w:p>
    <w:p w:rsidR="006919B7" w:rsidRPr="00097F58" w:rsidRDefault="006919B7" w:rsidP="006919B7">
      <w:r w:rsidRPr="00097F58">
        <w:t>Après le choix des composants principaux, vient le temps de mettre en place le schéma de notre adaptateur. Afin de pouvoir communiquer avec le BLUESCREEN, nous devons choisir quel type de connections nous utiliserons. Premièrement, la communication vidéo se fera à l’aide du miniconnecteur 40 pins servant à contrôler un LCD. Sur ce connecteur, se trouvent tous les signaux dont nous avons besoin pour générer notre sortie VGA.</w:t>
      </w:r>
    </w:p>
    <w:p w:rsidR="006919B7" w:rsidRPr="00097F58" w:rsidRDefault="006919B7" w:rsidP="006919B7"/>
    <w:p w:rsidR="00BE7D4F" w:rsidRPr="00097F58" w:rsidRDefault="00BE7D4F" w:rsidP="00BE7D4F">
      <w:pPr>
        <w:pStyle w:val="Lgende"/>
        <w:keepNext/>
        <w:jc w:val="center"/>
      </w:pPr>
      <w:bookmarkStart w:id="72" w:name="_Toc268781749"/>
      <w:r w:rsidRPr="00097F58">
        <w:t xml:space="preserve">Tableau </w:t>
      </w:r>
      <w:fldSimple w:instr=" SEQ Tableau \* ARABIC ">
        <w:r w:rsidR="00530B21">
          <w:rPr>
            <w:noProof/>
          </w:rPr>
          <w:t>12</w:t>
        </w:r>
      </w:fldSimple>
      <w:r w:rsidRPr="00097F58">
        <w:t xml:space="preserve"> – Liste des signaux utilisés pour la conversion vidéo</w:t>
      </w:r>
      <w:bookmarkEnd w:id="72"/>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Utilité sur ADV712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rou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vert</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bleu</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Désact. Vidéo</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Vertic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Horizont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bl>
    <w:p w:rsidR="006919B7" w:rsidRPr="00097F58" w:rsidRDefault="006919B7" w:rsidP="006919B7"/>
    <w:p w:rsidR="006919B7" w:rsidRPr="00097F58" w:rsidRDefault="006919B7" w:rsidP="006919B7">
      <w:r w:rsidRPr="00097F58">
        <w:t>Pour le signal audio, nous utiliserons simplement le périphérique I</w:t>
      </w:r>
      <w:r w:rsidRPr="00097F58">
        <w:rPr>
          <w:vertAlign w:val="superscript"/>
        </w:rPr>
        <w:t>2</w:t>
      </w:r>
      <w:r w:rsidRPr="00097F58">
        <w:t>S disponible à partir des pins du GPIO.</w:t>
      </w:r>
    </w:p>
    <w:p w:rsidR="00E1625C" w:rsidRDefault="00E1625C">
      <w:pPr>
        <w:spacing w:line="240" w:lineRule="auto"/>
        <w:jc w:val="left"/>
        <w:rPr>
          <w:b/>
          <w:bCs/>
          <w:szCs w:val="20"/>
        </w:rPr>
      </w:pPr>
      <w:r>
        <w:br w:type="page"/>
      </w:r>
    </w:p>
    <w:p w:rsidR="00BE7D4F" w:rsidRPr="00097F58" w:rsidRDefault="00BE7D4F" w:rsidP="00BE7D4F">
      <w:pPr>
        <w:pStyle w:val="Lgende"/>
        <w:keepNext/>
        <w:jc w:val="center"/>
      </w:pPr>
      <w:bookmarkStart w:id="73" w:name="_Toc268781750"/>
      <w:r w:rsidRPr="00097F58">
        <w:lastRenderedPageBreak/>
        <w:t xml:space="preserve">Tableau </w:t>
      </w:r>
      <w:fldSimple w:instr=" SEQ Tableau \* ARABIC ">
        <w:r w:rsidR="00530B21">
          <w:rPr>
            <w:noProof/>
          </w:rPr>
          <w:t>13</w:t>
        </w:r>
      </w:fldSimple>
      <w:r w:rsidRPr="00097F58">
        <w:t xml:space="preserve"> – Liste des signaux utilisés pour la conversion audio</w:t>
      </w:r>
      <w:bookmarkEnd w:id="73"/>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BE7D4F">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Utilité sur </w:t>
            </w:r>
            <w:r w:rsidR="00BE7D4F" w:rsidRPr="00097F58">
              <w:rPr>
                <w:rFonts w:ascii="Calibri" w:hAnsi="Calibri"/>
                <w:b/>
                <w:bCs/>
                <w:color w:val="000000"/>
                <w:sz w:val="22"/>
                <w:szCs w:val="22"/>
                <w:lang w:eastAsia="fr-CA"/>
              </w:rPr>
              <w:t>TDA753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élection gauche/droit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Données</w:t>
            </w:r>
          </w:p>
        </w:tc>
      </w:tr>
    </w:tbl>
    <w:p w:rsidR="006919B7" w:rsidRPr="00097F58" w:rsidRDefault="006919B7" w:rsidP="006919B7"/>
    <w:p w:rsidR="006919B7" w:rsidRPr="00097F58" w:rsidRDefault="006919B7" w:rsidP="006919B7">
      <w:r w:rsidRPr="00097F58">
        <w:t>Il faudra aussi penser à inclure une entrée pour l’alimentation 3.3V. Cette dernière est aussi disponible à partir des pins GPIO. Un connecteur de type «</w:t>
      </w:r>
      <w:r w:rsidR="00BE7D4F" w:rsidRPr="00097F58">
        <w:t> Header » 16 pins serait idéal.</w:t>
      </w:r>
    </w:p>
    <w:p w:rsidR="006919B7" w:rsidRPr="00097F58" w:rsidRDefault="006919B7" w:rsidP="006919B7"/>
    <w:p w:rsidR="006919B7" w:rsidRPr="00097F58" w:rsidRDefault="006919B7" w:rsidP="006919B7">
      <w:pPr>
        <w:pStyle w:val="Titre3"/>
        <w:tabs>
          <w:tab w:val="num" w:pos="992"/>
        </w:tabs>
        <w:ind w:left="994" w:hanging="994"/>
      </w:pPr>
      <w:bookmarkStart w:id="74" w:name="_Toc268781710"/>
      <w:r w:rsidRPr="00097F58">
        <w:t>Schématique de la section « sortie vidéo »</w:t>
      </w:r>
      <w:bookmarkEnd w:id="74"/>
    </w:p>
    <w:p w:rsidR="00BE7D4F" w:rsidRPr="00097F58" w:rsidRDefault="006919B7" w:rsidP="00BE7D4F">
      <w:pPr>
        <w:keepNext/>
      </w:pPr>
      <w:r w:rsidRPr="00097F58">
        <w:rPr>
          <w:noProof/>
          <w:lang w:eastAsia="fr-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5" w:name="_Toc268781769"/>
      <w:r w:rsidRPr="00097F58">
        <w:t xml:space="preserve">Figure </w:t>
      </w:r>
      <w:fldSimple w:instr=" SEQ Figure \* ARABIC ">
        <w:r w:rsidR="00DC5DFD">
          <w:rPr>
            <w:noProof/>
          </w:rPr>
          <w:t>16</w:t>
        </w:r>
      </w:fldSimple>
      <w:r w:rsidRPr="00097F58">
        <w:t xml:space="preserve"> – Schéma de l’adaptateur vidéo</w:t>
      </w:r>
      <w:bookmarkEnd w:id="75"/>
    </w:p>
    <w:p w:rsidR="006919B7" w:rsidRPr="00097F58" w:rsidRDefault="006919B7" w:rsidP="006919B7"/>
    <w:p w:rsidR="006919B7" w:rsidRPr="00097F58" w:rsidRDefault="006919B7" w:rsidP="006919B7">
      <w:pPr>
        <w:pStyle w:val="Titre3"/>
        <w:tabs>
          <w:tab w:val="num" w:pos="992"/>
        </w:tabs>
        <w:ind w:left="994" w:hanging="994"/>
      </w:pPr>
      <w:bookmarkStart w:id="76" w:name="_Toc268781711"/>
      <w:r w:rsidRPr="00097F58">
        <w:lastRenderedPageBreak/>
        <w:t>Schématique de la section « sortie audio »</w:t>
      </w:r>
      <w:bookmarkEnd w:id="76"/>
    </w:p>
    <w:p w:rsidR="006919B7" w:rsidRPr="00097F58" w:rsidRDefault="006919B7" w:rsidP="006919B7">
      <w:r w:rsidRPr="00097F58">
        <w:t>Premièrement, comme le circuit avait déjà été conçu, nous avons trouvé intéressant de montrer ce qu’aurait eu l’air le montage avec le MAX9850. Car si un BUS I</w:t>
      </w:r>
      <w:r w:rsidRPr="00097F58">
        <w:rPr>
          <w:vertAlign w:val="superscript"/>
        </w:rPr>
        <w:t>2</w:t>
      </w:r>
      <w:r w:rsidRPr="00097F58">
        <w:t>C avait été disponible, c’est vers ce circuit intégré que nous nous serions tournés.</w:t>
      </w:r>
      <w:r w:rsidR="008F7FC0">
        <w:t xml:space="preserve"> On gardera ce montage dans le but de pouvoir, dans un futur rapproché, créer une console avec sortie vidéo contrôlée par ce circuit intégré.</w:t>
      </w:r>
    </w:p>
    <w:p w:rsidR="00BE7D4F" w:rsidRPr="00097F58" w:rsidRDefault="006919B7" w:rsidP="00BE7D4F">
      <w:pPr>
        <w:keepNext/>
      </w:pPr>
      <w:r w:rsidRPr="00097F58">
        <w:rPr>
          <w:noProof/>
          <w:lang w:eastAsia="fr-CA"/>
        </w:rPr>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7" w:name="_Toc268781770"/>
      <w:r w:rsidRPr="00097F58">
        <w:t xml:space="preserve">Figure </w:t>
      </w:r>
      <w:fldSimple w:instr=" SEQ Figure \* ARABIC ">
        <w:r w:rsidR="00DC5DFD">
          <w:rPr>
            <w:noProof/>
          </w:rPr>
          <w:t>17</w:t>
        </w:r>
      </w:fldSimple>
      <w:r w:rsidRPr="00097F58">
        <w:t xml:space="preserve"> – Schéma représentant l’utilisation d’un MAX9850</w:t>
      </w:r>
      <w:bookmarkEnd w:id="77"/>
    </w:p>
    <w:p w:rsidR="006919B7" w:rsidRPr="00097F58" w:rsidRDefault="006919B7" w:rsidP="006919B7"/>
    <w:p w:rsidR="006919B7" w:rsidRPr="00097F58" w:rsidRDefault="006919B7" w:rsidP="006919B7">
      <w:r w:rsidRPr="00097F58">
        <w:t>On peut voir que la mise en place est relativement simple. On peut aussi utiliser la même horloge que celle fournie à l’adaptateur vidéo afin de générer l’horloge maître du MAX9850</w:t>
      </w:r>
    </w:p>
    <w:p w:rsidR="006919B7" w:rsidRPr="00097F58" w:rsidRDefault="006919B7" w:rsidP="006919B7">
      <w:r w:rsidRPr="00097F58">
        <w:lastRenderedPageBreak/>
        <w:t>À défaut de pouvoir utiliser l’I2C, nous nous sommes donc tournés vers un circuit d’utilisation beaucoup plus simple, le TDA7535 de la compagnie STMicroelectronics. Voici le schéma proposé.</w:t>
      </w:r>
    </w:p>
    <w:p w:rsidR="006919B7" w:rsidRPr="00097F58" w:rsidRDefault="006919B7" w:rsidP="006919B7"/>
    <w:p w:rsidR="00BE7D4F" w:rsidRPr="00097F58" w:rsidRDefault="006919B7" w:rsidP="00BE7D4F">
      <w:pPr>
        <w:keepNext/>
        <w:jc w:val="center"/>
      </w:pPr>
      <w:r w:rsidRPr="00097F58">
        <w:rPr>
          <w:noProof/>
          <w:lang w:eastAsia="fr-CA"/>
        </w:rPr>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8" w:name="_Toc268781771"/>
      <w:r w:rsidRPr="00097F58">
        <w:t xml:space="preserve">Figure </w:t>
      </w:r>
      <w:fldSimple w:instr=" SEQ Figure \* ARABIC ">
        <w:r w:rsidR="00DC5DFD">
          <w:rPr>
            <w:noProof/>
          </w:rPr>
          <w:t>18</w:t>
        </w:r>
      </w:fldSimple>
      <w:r w:rsidRPr="00097F58">
        <w:t xml:space="preserve"> – Schéma de l’adaptateur audio</w:t>
      </w:r>
      <w:bookmarkEnd w:id="78"/>
    </w:p>
    <w:p w:rsidR="006919B7" w:rsidRPr="00097F58" w:rsidRDefault="006919B7" w:rsidP="006919B7"/>
    <w:p w:rsidR="006919B7" w:rsidRPr="00097F58" w:rsidRDefault="006919B7" w:rsidP="006919B7">
      <w:r w:rsidRPr="00097F58">
        <w:t>Ici, le montage est d’autant plus simple, qu’aucun contrôle externe, si ce n’est du « reset », n’est nécessaire. De plus, aucune horloge externe n’a besoin d’être fournie au circuit grâce à son PLL interne qui utilise le signal d’horloge du BUS I</w:t>
      </w:r>
      <w:r w:rsidRPr="00097F58">
        <w:rPr>
          <w:vertAlign w:val="superscript"/>
        </w:rPr>
        <w:t>2</w:t>
      </w:r>
      <w:r w:rsidRPr="00097F58">
        <w:t xml:space="preserve">S comme référence. Un connecteur d’écouteur de type « jack » est disponible en sortie pour l’audio. Par contre, l’utilisateur devra utiliser un amplificateur ou des </w:t>
      </w:r>
      <w:r w:rsidR="0024711A">
        <w:t>haut-parleurs</w:t>
      </w:r>
      <w:r w:rsidRPr="00097F58">
        <w:t xml:space="preserve"> d’ordinateur afin de pouvoir contrôler le </w:t>
      </w:r>
      <w:r w:rsidR="008F7FC0">
        <w:t>son</w:t>
      </w:r>
      <w:r w:rsidRPr="00097F58">
        <w:t xml:space="preserve">. C’est donc ce dernier circuit qui sera utilisé sur l’adaptateur. </w:t>
      </w:r>
    </w:p>
    <w:p w:rsidR="001217F8" w:rsidRDefault="001217F8" w:rsidP="001217F8">
      <w:pPr>
        <w:pStyle w:val="Titre1"/>
        <w:numPr>
          <w:ilvl w:val="0"/>
          <w:numId w:val="0"/>
        </w:numPr>
        <w:jc w:val="both"/>
      </w:pPr>
    </w:p>
    <w:p w:rsidR="001217F8" w:rsidRDefault="001217F8" w:rsidP="001217F8">
      <w:pPr>
        <w:pStyle w:val="Titre2"/>
      </w:pPr>
      <w:bookmarkStart w:id="79" w:name="_Toc268781712"/>
      <w:r>
        <w:t>Coût estimé de fabrication</w:t>
      </w:r>
      <w:bookmarkEnd w:id="79"/>
    </w:p>
    <w:p w:rsidR="001217F8" w:rsidRDefault="001217F8" w:rsidP="001217F8">
      <w:r>
        <w:t>À partir des composants utilisés, nous avons recalculé le coût de fabrication du prototype de l’adaptateur. Le tableau ci-dessous décrit les principaux éléments tenus en compte.</w:t>
      </w:r>
    </w:p>
    <w:p w:rsidR="00530B21" w:rsidRDefault="00530B21" w:rsidP="00530B21">
      <w:pPr>
        <w:pStyle w:val="Lgende"/>
        <w:keepNext/>
        <w:jc w:val="center"/>
      </w:pPr>
      <w:bookmarkStart w:id="80" w:name="_Toc268781751"/>
      <w:r>
        <w:lastRenderedPageBreak/>
        <w:t xml:space="preserve">Tableau </w:t>
      </w:r>
      <w:fldSimple w:instr=" SEQ Tableau \* ARABIC ">
        <w:r>
          <w:rPr>
            <w:noProof/>
          </w:rPr>
          <w:t>14</w:t>
        </w:r>
      </w:fldSimple>
      <w:r>
        <w:t xml:space="preserve"> – Estimation du coût de fabrication de l’adaptateur</w:t>
      </w:r>
      <w:bookmarkEnd w:id="80"/>
    </w:p>
    <w:tbl>
      <w:tblPr>
        <w:tblW w:w="7160" w:type="dxa"/>
        <w:jc w:val="center"/>
        <w:tblInd w:w="55" w:type="dxa"/>
        <w:tblCellMar>
          <w:left w:w="70" w:type="dxa"/>
          <w:right w:w="70" w:type="dxa"/>
        </w:tblCellMar>
        <w:tblLook w:val="04A0"/>
      </w:tblPr>
      <w:tblGrid>
        <w:gridCol w:w="1960"/>
        <w:gridCol w:w="1640"/>
        <w:gridCol w:w="760"/>
        <w:gridCol w:w="1600"/>
        <w:gridCol w:w="1200"/>
      </w:tblGrid>
      <w:tr w:rsidR="00530B21" w:rsidRPr="00530B21" w:rsidTr="00530B21">
        <w:trPr>
          <w:trHeight w:val="300"/>
          <w:jc w:val="center"/>
        </w:trPr>
        <w:tc>
          <w:tcPr>
            <w:tcW w:w="1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Composant</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Modèle</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b/>
                <w:bCs/>
                <w:color w:val="000000"/>
                <w:sz w:val="22"/>
                <w:szCs w:val="22"/>
                <w:lang w:eastAsia="fr-CA"/>
              </w:rPr>
            </w:pPr>
            <w:r w:rsidRPr="00530B21">
              <w:rPr>
                <w:rFonts w:ascii="Calibri" w:hAnsi="Calibri"/>
                <w:b/>
                <w:bCs/>
                <w:color w:val="000000"/>
                <w:sz w:val="22"/>
                <w:szCs w:val="22"/>
                <w:lang w:eastAsia="fr-CA"/>
              </w:rPr>
              <w:t>Qté</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Fournisseur</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Prix (CAD)</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V712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48LQFP</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VNet</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5,88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DA753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SOP14</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densateur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9</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Résistance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6</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6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VGA</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5 pins D-SUB</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diso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Jack</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3.5mm Femelle</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parkfu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Header 16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40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Mini</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electronics</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33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PCB</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1.15cm x 5 cm</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0,0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ode Zener 1.2V</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8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bine</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1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uton poussoir</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urface mount</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TOTAL:</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6,06  </w:t>
            </w:r>
          </w:p>
        </w:tc>
      </w:tr>
    </w:tbl>
    <w:p w:rsidR="001217F8" w:rsidRPr="001217F8" w:rsidRDefault="001217F8" w:rsidP="001217F8"/>
    <w:p w:rsidR="001217F8" w:rsidRPr="001217F8" w:rsidRDefault="008B1D02" w:rsidP="001217F8">
      <w:r>
        <w:t>Le coût de fabrication est donc estimé à environ 26$. Ici, nous avons probablement surévalué le coût des composants passifs à 10 cent chacun. Il faut aussi tenir compte du fait que les composants achetés chez Digikey sont souvent plus dispendieux qu’ailleurs étant donné le délai de livraison de 24h. Le coût d’impression du circuit imprimé est aussi approximatif et devra être réévalué. Il sera donc intéressant de magasiner un peu ces composants afin de trouver un prix encore plus abordable. Étant donné que le prix estimé est d’environ la moitié du coût de fabrication estimé de la console, on considère qu’on respecte le critère de conception d’un produit à un coût raisonnable.</w:t>
      </w:r>
    </w:p>
    <w:p w:rsidR="001217F8" w:rsidRDefault="001217F8" w:rsidP="001217F8"/>
    <w:p w:rsidR="001217F8" w:rsidRPr="001217F8" w:rsidRDefault="001217F8" w:rsidP="001217F8">
      <w:pPr>
        <w:sectPr w:rsidR="001217F8" w:rsidRPr="001217F8" w:rsidSect="0006140F">
          <w:pgSz w:w="12240" w:h="15840" w:code="1"/>
          <w:pgMar w:top="2160" w:right="1080" w:bottom="1080" w:left="2160" w:header="1080" w:footer="1134" w:gutter="0"/>
          <w:paperSrc w:first="15" w:other="15"/>
          <w:cols w:space="708"/>
          <w:titlePg/>
          <w:docGrid w:linePitch="360"/>
        </w:sectPr>
      </w:pPr>
    </w:p>
    <w:p w:rsidR="00BB69F2" w:rsidRDefault="00A43328" w:rsidP="000F2BB3">
      <w:pPr>
        <w:pStyle w:val="Titre1"/>
      </w:pPr>
      <w:r w:rsidRPr="00097F58">
        <w:lastRenderedPageBreak/>
        <w:br/>
      </w:r>
      <w:r w:rsidR="006A7830" w:rsidRPr="00097F58">
        <w:br/>
      </w:r>
      <w:r w:rsidR="00BB69F2" w:rsidRPr="00097F58">
        <w:br/>
      </w:r>
      <w:bookmarkStart w:id="81" w:name="_Toc268781713"/>
      <w:r w:rsidR="008E4895" w:rsidRPr="00097F58">
        <w:t>Réalisation logiciel</w:t>
      </w:r>
      <w:bookmarkEnd w:id="81"/>
    </w:p>
    <w:p w:rsidR="00462D58" w:rsidRDefault="00462D58" w:rsidP="00462D58">
      <w:r>
        <w:t xml:space="preserve">Comme vous l’avez vue dans le chapitre sur l’architecture logiciel, cette console </w:t>
      </w:r>
      <w:r w:rsidR="0024711A">
        <w:t>fournit</w:t>
      </w:r>
      <w:r>
        <w:t xml:space="preserve"> tout le code nécessaire, du noyau </w:t>
      </w:r>
      <w:r w:rsidR="00F42ACF">
        <w:t>à la</w:t>
      </w:r>
      <w:r>
        <w:t xml:space="preserve"> démo de jeu. </w:t>
      </w:r>
      <w:r w:rsidR="0024711A">
        <w:t>Pour ce faire,</w:t>
      </w:r>
      <w:r>
        <w:t xml:space="preserve"> nous avons </w:t>
      </w:r>
      <w:r w:rsidR="0024711A">
        <w:t>dû</w:t>
      </w:r>
      <w:r>
        <w:t xml:space="preserve"> diviser la tâche en plusieurs </w:t>
      </w:r>
      <w:r w:rsidR="00F42ACF">
        <w:t xml:space="preserve">sections </w:t>
      </w:r>
      <w:r>
        <w:t>et c</w:t>
      </w:r>
      <w:r w:rsidR="00F42ACF">
        <w:t>’</w:t>
      </w:r>
      <w:r>
        <w:t>es</w:t>
      </w:r>
      <w:r w:rsidR="00F42ACF">
        <w:t>t</w:t>
      </w:r>
      <w:r>
        <w:t xml:space="preserve"> ce que nous allons vous présenter ici. Nous allons essayer autant que possible de suivre un ordre croissant logique du plus bas niveau au plus haut.</w:t>
      </w:r>
    </w:p>
    <w:p w:rsidR="00462D58" w:rsidRPr="00462D58" w:rsidRDefault="00462D58" w:rsidP="00462D58"/>
    <w:p w:rsidR="003228EC" w:rsidRPr="00097F58" w:rsidRDefault="003228EC" w:rsidP="003228EC">
      <w:pPr>
        <w:pStyle w:val="Titre2"/>
      </w:pPr>
      <w:bookmarkStart w:id="82" w:name="_Toc268781714"/>
      <w:r w:rsidRPr="00097F58">
        <w:t>Système de fichier</w:t>
      </w:r>
      <w:bookmarkEnd w:id="82"/>
    </w:p>
    <w:p w:rsidR="003228EC" w:rsidRPr="00097F58" w:rsidRDefault="003228EC" w:rsidP="003228EC">
      <w:r w:rsidRPr="00097F58">
        <w:t xml:space="preserve">Rappelons que le but de ce projet est ultimement de faire une console de jeux vidéo. Pour pouvoir enregistrer le </w:t>
      </w:r>
      <w:r w:rsidR="0024711A">
        <w:t>jeu,</w:t>
      </w:r>
      <w:r w:rsidRPr="00097F58">
        <w:t xml:space="preserve"> il faudra une unité de stockage. Celle que nous avons choisie est la carte SD. Pour enregistrer le jeu sur cette carte plusieurs </w:t>
      </w:r>
      <w:r w:rsidR="0024711A">
        <w:t>systèmes</w:t>
      </w:r>
      <w:r w:rsidRPr="00097F58">
        <w:t xml:space="preserve"> de fichier s’</w:t>
      </w:r>
      <w:r w:rsidR="0024711A">
        <w:t>offrent</w:t>
      </w:r>
      <w:r w:rsidRPr="00097F58">
        <w:t xml:space="preserve"> à nous. Cependant, un système de fichier se démarque par sa popularité pour les unités de stockage amovible soit le Fat32.</w:t>
      </w:r>
    </w:p>
    <w:p w:rsidR="003228EC" w:rsidRPr="00097F58" w:rsidRDefault="003228EC" w:rsidP="003228EC"/>
    <w:p w:rsidR="003228EC" w:rsidRPr="00097F58" w:rsidRDefault="003228EC" w:rsidP="003228EC">
      <w:r w:rsidRPr="00097F58">
        <w:t xml:space="preserve">Faire une bonne implémentation de Fat32 est assez compliqué surtout dans un espace restreint comme dans un environnement embarqué. C’est pourquoi nous avons décidé d’utiliser FatFs pour faire le travail. Cette implémentation est très légère autant au niveau de la taille du code que de la mémoire utilisé. De plus, elle peut être portée sur plusieurs plateformes très facilement. Tout ce qu’il faut faire c’est implémenter quelques fonctions qui </w:t>
      </w:r>
      <w:r w:rsidR="0024711A">
        <w:t>permettent</w:t>
      </w:r>
      <w:r w:rsidRPr="00097F58">
        <w:t xml:space="preserve"> à FatFs d’accéder à l’unité de stockage peut importe sa nature. Pour bien vous mettre en contexte, voici une image venant directement du site</w:t>
      </w:r>
      <w:r w:rsidR="00F42ACF">
        <w:t xml:space="preserve"> officiel de FatFs démontrant où</w:t>
      </w:r>
      <w:r w:rsidRPr="00097F58">
        <w:t xml:space="preserve"> se situe le module.</w:t>
      </w:r>
    </w:p>
    <w:p w:rsidR="003228EC" w:rsidRPr="00097F58" w:rsidRDefault="003228EC" w:rsidP="003228EC">
      <w:pPr>
        <w:keepNext/>
        <w:jc w:val="center"/>
      </w:pPr>
      <w:r w:rsidRPr="00097F58">
        <w:rPr>
          <w:noProof/>
          <w:lang w:eastAsia="fr-CA"/>
        </w:rPr>
        <w:lastRenderedPageBreak/>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Default="003228EC" w:rsidP="003228EC">
      <w:pPr>
        <w:pStyle w:val="Lgende"/>
        <w:jc w:val="center"/>
      </w:pPr>
      <w:bookmarkStart w:id="83" w:name="_Toc268781772"/>
      <w:r w:rsidRPr="00097F58">
        <w:t xml:space="preserve">Figure </w:t>
      </w:r>
      <w:fldSimple w:instr=" SEQ Figure \* ARABIC ">
        <w:r w:rsidR="00DC5DFD">
          <w:rPr>
            <w:noProof/>
          </w:rPr>
          <w:t>19</w:t>
        </w:r>
      </w:fldSimple>
      <w:r w:rsidRPr="00097F58">
        <w:t xml:space="preserve"> – FatFs</w:t>
      </w:r>
      <w:bookmarkEnd w:id="83"/>
    </w:p>
    <w:p w:rsidR="006230D6" w:rsidRPr="006230D6" w:rsidRDefault="006230D6" w:rsidP="006230D6"/>
    <w:p w:rsidR="003228EC" w:rsidRPr="00097F58" w:rsidRDefault="003228EC" w:rsidP="003228EC">
      <w:r w:rsidRPr="00097F58">
        <w:t>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ave pour les sons.</w:t>
      </w:r>
    </w:p>
    <w:p w:rsidR="003228EC" w:rsidRPr="00097F58" w:rsidRDefault="003228EC" w:rsidP="003228EC"/>
    <w:p w:rsidR="003228EC" w:rsidRPr="00097F58" w:rsidRDefault="003228EC" w:rsidP="003228EC">
      <w:pPr>
        <w:pStyle w:val="Titre3"/>
      </w:pPr>
      <w:bookmarkStart w:id="84" w:name="_Toc268781715"/>
      <w:r w:rsidRPr="00097F58">
        <w:t>Fichier Bitmap</w:t>
      </w:r>
      <w:bookmarkEnd w:id="84"/>
    </w:p>
    <w:p w:rsidR="003228EC" w:rsidRPr="00097F58" w:rsidRDefault="003228EC" w:rsidP="003228EC">
      <w:r w:rsidRPr="00097F58">
        <w:t>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Paint.</w:t>
      </w:r>
    </w:p>
    <w:p w:rsidR="003228EC" w:rsidRPr="00097F58" w:rsidRDefault="003228EC" w:rsidP="003228EC"/>
    <w:p w:rsidR="003228EC" w:rsidRPr="00097F58" w:rsidRDefault="0024711A" w:rsidP="003228EC">
      <w:r>
        <w:t>Premièrement,</w:t>
      </w:r>
      <w:r w:rsidR="003228EC" w:rsidRPr="00097F58">
        <w:t xml:space="preserve"> il est important de comprendre que </w:t>
      </w:r>
      <w:r>
        <w:t>peu</w:t>
      </w:r>
      <w:r w:rsidR="003228EC" w:rsidRPr="00097F58">
        <w:t xml:space="preserve"> importe le type de fichier, le principe est le même. Le fichier est composé d’</w:t>
      </w:r>
      <w:r>
        <w:t>un</w:t>
      </w:r>
      <w:r w:rsidR="003228EC" w:rsidRPr="00097F58">
        <w:t xml:space="preserve"> entête d’un certain format </w:t>
      </w:r>
      <w:r>
        <w:t>suivi</w:t>
      </w:r>
      <w:r w:rsidR="003228EC" w:rsidRPr="00097F58">
        <w:t xml:space="preserve"> de l’information du fichier. Lorsque nous ajoutons le support à un certain type de </w:t>
      </w:r>
      <w:r>
        <w:t>fichier,</w:t>
      </w:r>
      <w:r w:rsidR="003228EC" w:rsidRPr="00097F58">
        <w:t xml:space="preserve"> il faut être capable de reconnaitre cet entête et de se servir de l’information pour extraire les données du fichier. </w:t>
      </w:r>
      <w:r w:rsidR="003228EC" w:rsidRPr="00097F58">
        <w:lastRenderedPageBreak/>
        <w:t>Dans notre cas, nous avons fait une classe Bitmap prenant le chemin vers un fichier du même type en paramètre du constructeur. Cette classe extrait l’infor</w:t>
      </w:r>
      <w:r>
        <w:t xml:space="preserve">mation de l’entête et organise </w:t>
      </w:r>
      <w:r w:rsidR="003228EC" w:rsidRPr="00097F58">
        <w:t>cette information en mémoire afin qu’elle soit facilement accessible par le reste de l’application. L’entête d’un fichier Bitmap est divisé en 3 parties et se présente comme suit.</w:t>
      </w:r>
    </w:p>
    <w:p w:rsidR="003228EC" w:rsidRPr="00097F58" w:rsidRDefault="003228EC" w:rsidP="003228EC"/>
    <w:p w:rsidR="00E17EA6" w:rsidRDefault="00E17EA6" w:rsidP="00E17EA6">
      <w:pPr>
        <w:pStyle w:val="Lgende"/>
        <w:keepNext/>
        <w:jc w:val="center"/>
      </w:pPr>
      <w:bookmarkStart w:id="85" w:name="_Toc268781752"/>
      <w:r>
        <w:t xml:space="preserve">Tableau </w:t>
      </w:r>
      <w:fldSimple w:instr=" SEQ Tableau \* ARABIC ">
        <w:r w:rsidR="00530B21">
          <w:rPr>
            <w:noProof/>
          </w:rPr>
          <w:t>15</w:t>
        </w:r>
      </w:fldSimple>
      <w:r>
        <w:t xml:space="preserve"> - Entête d'un fichier Bitmap</w:t>
      </w:r>
      <w:bookmarkEnd w:id="85"/>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Magic</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BM’</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fichier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ffset de l’information de l’image</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InfoHeader</w:t>
            </w:r>
          </w:p>
        </w:tc>
        <w:tc>
          <w:tcPr>
            <w:tcW w:w="1418" w:type="dxa"/>
            <w:shd w:val="clear" w:color="auto" w:fill="D9D9D9" w:themeFill="background1" w:themeFillShade="D9"/>
          </w:tcPr>
          <w:p w:rsidR="003228EC" w:rsidRPr="00097F58" w:rsidRDefault="003228EC" w:rsidP="00084191">
            <w:pPr>
              <w:rPr>
                <w:sz w:val="20"/>
                <w:szCs w:val="20"/>
              </w:rPr>
            </w:pPr>
          </w:p>
        </w:tc>
        <w:tc>
          <w:tcPr>
            <w:tcW w:w="6414" w:type="dxa"/>
            <w:shd w:val="clear" w:color="auto" w:fill="D9D9D9" w:themeFill="background1" w:themeFillShade="D9"/>
          </w:tcPr>
          <w:p w:rsidR="003228EC" w:rsidRPr="00097F58" w:rsidRDefault="003228EC" w:rsidP="00084191">
            <w:pPr>
              <w:rPr>
                <w:sz w:val="20"/>
                <w:szCs w:val="20"/>
              </w:rPr>
            </w:pP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entête (40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Larg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Haut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palettes</w:t>
            </w:r>
            <w:r w:rsidRPr="00097F58">
              <w:rPr>
                <w:sz w:val="20"/>
                <w:szCs w:val="20"/>
              </w:rPr>
              <w:t xml:space="preserve"> de couleur (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bits</w:t>
            </w:r>
            <w:r w:rsidRPr="00097F58">
              <w:rPr>
                <w:sz w:val="20"/>
                <w:szCs w:val="20"/>
              </w:rPr>
              <w:t xml:space="preserve"> par pixel</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ype de compress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image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X</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Y</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3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 importante</w:t>
            </w:r>
          </w:p>
        </w:tc>
      </w:tr>
    </w:tbl>
    <w:p w:rsidR="003228EC" w:rsidRPr="00097F58" w:rsidRDefault="003228EC" w:rsidP="003228EC"/>
    <w:p w:rsidR="003228EC" w:rsidRPr="00097F58" w:rsidRDefault="003228EC" w:rsidP="003228EC">
      <w:r w:rsidRPr="00097F58">
        <w:t xml:space="preserve">Comme </w:t>
      </w:r>
      <w:r w:rsidR="0024711A">
        <w:t>mentionné</w:t>
      </w:r>
      <w:r w:rsidRPr="00097F58">
        <w:t xml:space="preserve"> précédemment, l’information du fichier Bitmap n’est pas compressée. Nous pouvons donc lire le contenu et </w:t>
      </w:r>
      <w:r w:rsidR="0024711A">
        <w:t xml:space="preserve">nous </w:t>
      </w:r>
      <w:r w:rsidRPr="00097F58">
        <w:t xml:space="preserve">en servir directement pour afficher l’image à l’écran. Il est à noter que les lignes de l’image sont </w:t>
      </w:r>
      <w:r w:rsidR="0024711A">
        <w:t>enregistrées</w:t>
      </w:r>
      <w:r w:rsidRPr="00097F58">
        <w:t xml:space="preserve"> en sens inverse dans le </w:t>
      </w:r>
      <w:r w:rsidRPr="00097F58">
        <w:lastRenderedPageBreak/>
        <w:t>ficher. La première ligne est donc en bas du fichier et la dernière ligne en haut. De plus, chaque ligne est remplie de façon à ce que le nombre d’</w:t>
      </w:r>
      <w:r w:rsidR="0024711A">
        <w:t>octets</w:t>
      </w:r>
      <w:r w:rsidRPr="00097F58">
        <w:t xml:space="preserve"> sur chaque ligne soit un multiple de 4. Ceci </w:t>
      </w:r>
      <w:r w:rsidR="0024711A">
        <w:t>a</w:t>
      </w:r>
      <w:r w:rsidRPr="00097F58">
        <w:t xml:space="preserve"> été pris en compte lors de l’implémentation</w:t>
      </w:r>
    </w:p>
    <w:p w:rsidR="003228EC" w:rsidRPr="00097F58" w:rsidRDefault="003228EC" w:rsidP="003228EC"/>
    <w:p w:rsidR="003228EC" w:rsidRPr="00097F58" w:rsidRDefault="003228EC" w:rsidP="003228EC">
      <w:pPr>
        <w:pStyle w:val="Titre3"/>
      </w:pPr>
      <w:bookmarkStart w:id="86" w:name="_Toc268781716"/>
      <w:r w:rsidRPr="00097F58">
        <w:t>Fichier Wave</w:t>
      </w:r>
      <w:bookmarkEnd w:id="86"/>
    </w:p>
    <w:p w:rsidR="003228EC" w:rsidRPr="00097F58" w:rsidRDefault="003228EC" w:rsidP="003228EC">
      <w:r w:rsidRPr="00097F58">
        <w:t xml:space="preserve">Tout comme le fichier Bitmap, le fichier Wave contient </w:t>
      </w:r>
      <w:r w:rsidR="006230D6" w:rsidRPr="00097F58">
        <w:t>un</w:t>
      </w:r>
      <w:r w:rsidRPr="00097F58">
        <w:t xml:space="preserve"> entête faisant une description de l’information. L’entête est la suivante.</w:t>
      </w:r>
    </w:p>
    <w:p w:rsidR="003228EC" w:rsidRPr="00097F58" w:rsidRDefault="003228EC" w:rsidP="003228EC"/>
    <w:p w:rsidR="00E17EA6" w:rsidRDefault="00E17EA6" w:rsidP="00E17EA6">
      <w:pPr>
        <w:pStyle w:val="Lgende"/>
        <w:keepNext/>
        <w:jc w:val="center"/>
      </w:pPr>
      <w:bookmarkStart w:id="87" w:name="_Toc268781753"/>
      <w:r>
        <w:t xml:space="preserve">Tableau </w:t>
      </w:r>
      <w:fldSimple w:instr=" SEQ Tableau \* ARABIC ">
        <w:r w:rsidR="00530B21">
          <w:rPr>
            <w:noProof/>
          </w:rPr>
          <w:t>16</w:t>
        </w:r>
      </w:fldSimple>
      <w:r>
        <w:t xml:space="preserve"> - Entête d'un fichier Wav</w:t>
      </w:r>
      <w:bookmarkEnd w:id="87"/>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RIFF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RIFF’</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Taille du fichier moins la taille de </w:t>
            </w:r>
            <w:r w:rsidR="0024711A">
              <w:rPr>
                <w:sz w:val="20"/>
                <w:szCs w:val="20"/>
              </w:rPr>
              <w:t>cet</w:t>
            </w:r>
            <w:r w:rsidRPr="00097F58">
              <w:rPr>
                <w:sz w:val="20"/>
                <w:szCs w:val="20"/>
              </w:rPr>
              <w:t xml:space="preserve"> entête (8)</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WAVE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AV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fmt ’</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reste de l’entête (0x10)</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Format (PCM = 0x0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anaux (mono = 0x01, stéréo = 0x02)</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ux d’échantill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ctet par second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Alignement des </w:t>
            </w:r>
            <w:r w:rsidR="0024711A">
              <w:rPr>
                <w:sz w:val="20"/>
                <w:szCs w:val="20"/>
              </w:rPr>
              <w:t>bloc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Bit par échantillons</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Data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data’</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octets d’information</w:t>
            </w:r>
          </w:p>
        </w:tc>
      </w:tr>
    </w:tbl>
    <w:p w:rsidR="003228EC" w:rsidRPr="00097F58" w:rsidRDefault="003228EC" w:rsidP="003228EC"/>
    <w:p w:rsidR="003228EC" w:rsidRPr="00097F58" w:rsidRDefault="003228EC" w:rsidP="003228EC"/>
    <w:p w:rsidR="003228EC" w:rsidRPr="00097F58" w:rsidRDefault="003228EC" w:rsidP="003228EC">
      <w:r w:rsidRPr="00097F58">
        <w:lastRenderedPageBreak/>
        <w:t xml:space="preserve">Comme le fichier Wave n’est pas non plus compressé, l’information peut être directement utilisée pour générer le son. Cependant, il est important de noter que lorsque nous utilisons 8 bits par échantillons les valeurs sont </w:t>
      </w:r>
      <w:r w:rsidR="006230D6" w:rsidRPr="00097F58">
        <w:t>enregistrées</w:t>
      </w:r>
      <w:r w:rsidRPr="00097F58">
        <w:t xml:space="preserve"> sous forme non </w:t>
      </w:r>
      <w:r w:rsidR="0039651F">
        <w:t>signée</w:t>
      </w:r>
      <w:r w:rsidRPr="00097F58">
        <w:t xml:space="preserve">. Par contre, avec 16 bits par échantillons les valeurs sont enregistrées sous forme </w:t>
      </w:r>
      <w:r w:rsidR="0039651F">
        <w:t>signée</w:t>
      </w:r>
      <w:r w:rsidRPr="00097F58">
        <w:t>.</w:t>
      </w:r>
    </w:p>
    <w:p w:rsidR="003228EC" w:rsidRPr="00097F58" w:rsidRDefault="003228EC" w:rsidP="003228EC"/>
    <w:p w:rsidR="003228EC" w:rsidRPr="00097F58" w:rsidRDefault="003228EC" w:rsidP="003228EC">
      <w:pPr>
        <w:pStyle w:val="Titre2"/>
      </w:pPr>
      <w:bookmarkStart w:id="88" w:name="_Toc268781717"/>
      <w:r w:rsidRPr="00097F58">
        <w:t>Affichage</w:t>
      </w:r>
      <w:bookmarkEnd w:id="88"/>
    </w:p>
    <w:p w:rsidR="003228EC" w:rsidRPr="00097F58" w:rsidRDefault="003228EC" w:rsidP="003228EC">
      <w:r w:rsidRPr="00097F58">
        <w:t xml:space="preserve">Comme mentionné précédemment, la classe LCDControllerDriver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w:t>
      </w:r>
      <w:r w:rsidR="0039651F">
        <w:t>spécifié</w:t>
      </w:r>
      <w:r w:rsidRPr="00097F58">
        <w:t xml:space="preserve"> par l’utilisateur et </w:t>
      </w:r>
      <w:r w:rsidR="0039651F">
        <w:t>peut</w:t>
      </w:r>
      <w:r w:rsidRPr="00097F58">
        <w:t xml:space="preserve"> être </w:t>
      </w:r>
      <w:r w:rsidR="0039651F">
        <w:t>modifié</w:t>
      </w:r>
      <w:r w:rsidRPr="00097F58">
        <w:t xml:space="preserve"> lors de l’exécution. Il est donc possible d’utiliser une technique </w:t>
      </w:r>
      <w:r w:rsidR="0039651F">
        <w:t>appelée</w:t>
      </w:r>
      <w:r w:rsidRPr="00097F58">
        <w:t xml:space="preserve"> « double buffering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097F58" w:rsidRDefault="003228EC" w:rsidP="003228EC"/>
    <w:p w:rsidR="003228EC" w:rsidRPr="00097F58" w:rsidRDefault="003228EC" w:rsidP="003228EC">
      <w:r w:rsidRPr="00097F58">
        <w:t xml:space="preserve">La fameuse technique du « double buffering » est en réalité très simple. Tout ce qu’on fait c’est utiliser deux mémoires vidéo </w:t>
      </w:r>
      <w:r w:rsidR="0039651F">
        <w:t>identiques</w:t>
      </w:r>
      <w:r w:rsidRPr="00097F58">
        <w:t xml:space="preserv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w:t>
      </w:r>
      <w:r w:rsidR="0039651F">
        <w:t>utilisée</w:t>
      </w:r>
      <w:r w:rsidRPr="00097F58">
        <w:t xml:space="preserve"> dans le monde du jeu vidéo et elle peut être facilement implémentée avec notre contrôleur LCD. Il suffit de mettre à jour le pointeur vers la première case de la mémoire vidéo lors que nous voulons changer de tampon.</w:t>
      </w:r>
    </w:p>
    <w:p w:rsidR="003228EC" w:rsidRPr="00097F58" w:rsidRDefault="003228EC" w:rsidP="003228EC"/>
    <w:p w:rsidR="003228EC" w:rsidRPr="00097F58" w:rsidRDefault="003228EC" w:rsidP="003228EC">
      <w:pPr>
        <w:pStyle w:val="Titre3"/>
      </w:pPr>
      <w:bookmarkStart w:id="89" w:name="_Toc268781718"/>
      <w:r w:rsidRPr="00097F58">
        <w:lastRenderedPageBreak/>
        <w:t>Utilisation de l’écran comme console</w:t>
      </w:r>
      <w:bookmarkEnd w:id="89"/>
    </w:p>
    <w:p w:rsidR="003228EC" w:rsidRPr="00097F58" w:rsidRDefault="003228EC" w:rsidP="003228EC">
      <w:r w:rsidRPr="00097F58">
        <w:t xml:space="preserve">Dans le cas d’affichage des éléments du jeu, l’information est écrite directement dans la mémoire vidéo pour maximiser les performances. Cependant dans la phase de développement il pourrait être intéressant d’afficher de l’information à l’écran sous forme de texte et </w:t>
      </w:r>
      <w:r w:rsidR="0039651F">
        <w:t>ce,</w:t>
      </w:r>
      <w:r w:rsidRPr="00097F58">
        <w:t xml:space="preserve"> sans trop d’effort. Nous avons donc créé quelques classes qui s’occupent de ce travail. Commençons par regarder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71" cstate="print"/>
                    <a:stretch>
                      <a:fillRect/>
                    </a:stretch>
                  </pic:blipFill>
                  <pic:spPr>
                    <a:xfrm>
                      <a:off x="0" y="0"/>
                      <a:ext cx="5715000" cy="3429000"/>
                    </a:xfrm>
                    <a:prstGeom prst="rect">
                      <a:avLst/>
                    </a:prstGeom>
                  </pic:spPr>
                </pic:pic>
              </a:graphicData>
            </a:graphic>
          </wp:inline>
        </w:drawing>
      </w:r>
    </w:p>
    <w:p w:rsidR="003228EC" w:rsidRPr="00097F58" w:rsidRDefault="003228EC" w:rsidP="003228EC">
      <w:pPr>
        <w:pStyle w:val="Lgende"/>
        <w:jc w:val="center"/>
      </w:pPr>
      <w:bookmarkStart w:id="90" w:name="_Toc268781773"/>
      <w:r w:rsidRPr="00097F58">
        <w:t xml:space="preserve">Figure </w:t>
      </w:r>
      <w:fldSimple w:instr=" SEQ Figure \* ARABIC ">
        <w:r w:rsidR="00DC5DFD">
          <w:rPr>
            <w:noProof/>
          </w:rPr>
          <w:t>20</w:t>
        </w:r>
      </w:fldSimple>
      <w:r w:rsidRPr="00097F58">
        <w:t xml:space="preserve"> - Classes d'aide à l'affichage</w:t>
      </w:r>
      <w:bookmarkEnd w:id="90"/>
    </w:p>
    <w:p w:rsidR="003228EC" w:rsidRPr="00097F58" w:rsidRDefault="003228EC" w:rsidP="003228EC"/>
    <w:p w:rsidR="003228EC" w:rsidRPr="00097F58" w:rsidRDefault="003228EC" w:rsidP="003228EC">
      <w:r w:rsidRPr="00097F58">
        <w:t xml:space="preserve">La classe qui fait le plus grand travail est la classe DisplayHelper. Cette classe offre la possibilité d’afficher une image ou du texte peut importe l’endroit à l’écran. Une fois cette tâche </w:t>
      </w:r>
      <w:r w:rsidR="0039651F">
        <w:t>réglée</w:t>
      </w:r>
      <w:r w:rsidRPr="00097F58">
        <w:t xml:space="preserve">, il serait intéressant de pouvoir utiliser l’écran comme une console. Par </w:t>
      </w:r>
      <w:r w:rsidR="0039651F">
        <w:t>là</w:t>
      </w:r>
      <w:r w:rsidRPr="00097F58">
        <w:t xml:space="preserve">, nous voulons dire afficher des lignes de textes les unes en dessous des autres et faire défiler le texte quand nous avons atteint </w:t>
      </w:r>
      <w:r w:rsidR="0039651F">
        <w:t>le</w:t>
      </w:r>
      <w:r w:rsidRPr="00097F58">
        <w:t xml:space="preserve"> bas de l’écran. Cette tâche n’est pas triviale car l’écran n’est pas normalement divisé en ligne de texte. </w:t>
      </w:r>
      <w:r w:rsidR="0039651F">
        <w:t>Souvenons-nous</w:t>
      </w:r>
      <w:r w:rsidRPr="00097F58">
        <w:t xml:space="preserve"> que la classe DisplayHelper </w:t>
      </w:r>
      <w:r w:rsidRPr="00097F58">
        <w:lastRenderedPageBreak/>
        <w:t xml:space="preserve">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Debug qui offre une fonction statique pouvant être appelé de n’importe où dans le code. Cette classe s’occupe de n’utiliser qu’une </w:t>
      </w:r>
      <w:r w:rsidR="0039651F">
        <w:t>seule</w:t>
      </w:r>
      <w:r w:rsidRPr="00097F58">
        <w:t xml:space="preserve"> instance de la classe Console.</w:t>
      </w:r>
    </w:p>
    <w:p w:rsidR="003228EC" w:rsidRPr="00097F58" w:rsidRDefault="003228EC" w:rsidP="003228EC"/>
    <w:p w:rsidR="003228EC" w:rsidRPr="00097F58" w:rsidRDefault="003228EC" w:rsidP="003228EC">
      <w:pPr>
        <w:pStyle w:val="Titre2"/>
      </w:pPr>
      <w:bookmarkStart w:id="91" w:name="_Toc268781719"/>
      <w:r w:rsidRPr="00097F58">
        <w:t>Son</w:t>
      </w:r>
      <w:r w:rsidR="0039651F">
        <w:t>s</w:t>
      </w:r>
      <w:bookmarkEnd w:id="91"/>
    </w:p>
    <w:p w:rsidR="003228EC" w:rsidRPr="00097F58" w:rsidRDefault="003228EC" w:rsidP="003228EC">
      <w:r w:rsidRPr="00097F58">
        <w:t xml:space="preserve">Dans la section sur le système de fichier, nous avons vue comment était enregistré un fichier WAVE. Nous avons </w:t>
      </w:r>
      <w:r w:rsidR="0039651F">
        <w:t>vu</w:t>
      </w:r>
      <w:r w:rsidRPr="00097F58">
        <w:t xml:space="preserve"> que l’entête nous </w:t>
      </w:r>
      <w:r w:rsidR="0039651F">
        <w:t>fournit</w:t>
      </w:r>
      <w:r w:rsidRPr="00097F58">
        <w:t xml:space="preserve">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72" cstate="print"/>
                    <a:stretch>
                      <a:fillRect/>
                    </a:stretch>
                  </pic:blipFill>
                  <pic:spPr>
                    <a:xfrm>
                      <a:off x="0" y="0"/>
                      <a:ext cx="2714625" cy="2143125"/>
                    </a:xfrm>
                    <a:prstGeom prst="rect">
                      <a:avLst/>
                    </a:prstGeom>
                  </pic:spPr>
                </pic:pic>
              </a:graphicData>
            </a:graphic>
          </wp:inline>
        </w:drawing>
      </w:r>
    </w:p>
    <w:p w:rsidR="003228EC" w:rsidRPr="00097F58" w:rsidRDefault="003228EC" w:rsidP="003228EC">
      <w:pPr>
        <w:pStyle w:val="Lgende"/>
        <w:jc w:val="center"/>
      </w:pPr>
      <w:bookmarkStart w:id="92" w:name="_Toc268781774"/>
      <w:r w:rsidRPr="00097F58">
        <w:t xml:space="preserve">Figure </w:t>
      </w:r>
      <w:fldSimple w:instr=" SEQ Figure \* ARABIC ">
        <w:r w:rsidR="00DC5DFD">
          <w:rPr>
            <w:noProof/>
          </w:rPr>
          <w:t>21</w:t>
        </w:r>
      </w:fldSimple>
      <w:r w:rsidRPr="00097F58">
        <w:t xml:space="preserve"> - Classe d'aide au son</w:t>
      </w:r>
      <w:bookmarkEnd w:id="92"/>
    </w:p>
    <w:p w:rsidR="003228EC" w:rsidRPr="00097F58" w:rsidRDefault="003228EC" w:rsidP="003228EC"/>
    <w:p w:rsidR="003228EC" w:rsidRPr="00097F58" w:rsidRDefault="003228EC" w:rsidP="003228EC">
      <w:r w:rsidRPr="00097F58">
        <w:lastRenderedPageBreak/>
        <w:t xml:space="preserve">Comme nous le </w:t>
      </w:r>
      <w:r w:rsidR="0039651F">
        <w:t>voyons,</w:t>
      </w:r>
      <w:r w:rsidRPr="00097F58">
        <w:t xml:space="preserve"> cette section est plus simple que la précédente. La classe offre principalement une fonction de génération de son synchrone et asynchrone. Les deux types de génération utilisent la classe DAC comme sortie. Par contre, la version asynchrone utilise aussi les interruptions d’un timer.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w:t>
      </w:r>
      <w:r w:rsidR="0039651F">
        <w:t>arrière-plan</w:t>
      </w:r>
      <w:r w:rsidRPr="00097F58">
        <w:t xml:space="preserve"> et un d’</w:t>
      </w:r>
      <w:r w:rsidR="0039651F">
        <w:t>avant-plan</w:t>
      </w:r>
      <w:r w:rsidRPr="00097F58">
        <w:t xml:space="preserve">. </w:t>
      </w:r>
      <w:r w:rsidR="0039651F">
        <w:t>Par contre,</w:t>
      </w:r>
      <w:r w:rsidRPr="00097F58">
        <w:t xml:space="preserve"> cette limite peut être facilement modifiée. Cependant, pour des raisons d’optimisation, le nombre de </w:t>
      </w:r>
      <w:r w:rsidR="0039651F">
        <w:t>sons</w:t>
      </w:r>
      <w:r w:rsidRPr="00097F58">
        <w:t xml:space="preserve"> doit être une puissance de 2. Ceci est dû au faite que notre microcontrôleur n’a pas de module de division matériel. Nous devons donc remplacer un maximum de division par des décalages binaires.</w:t>
      </w:r>
    </w:p>
    <w:p w:rsidR="003228EC" w:rsidRPr="00097F58" w:rsidRDefault="003228EC" w:rsidP="003228EC"/>
    <w:p w:rsidR="003228EC" w:rsidRPr="00097F58" w:rsidRDefault="003228EC" w:rsidP="003228EC">
      <w:pPr>
        <w:pStyle w:val="Titre2"/>
      </w:pPr>
      <w:bookmarkStart w:id="93" w:name="_Toc268781720"/>
      <w:r w:rsidRPr="00097F58">
        <w:t>USB</w:t>
      </w:r>
      <w:bookmarkEnd w:id="93"/>
    </w:p>
    <w:p w:rsidR="003228EC" w:rsidRPr="00097F58" w:rsidRDefault="003228EC" w:rsidP="003228EC">
      <w:r w:rsidRPr="00097F58">
        <w:t xml:space="preserve">La section USB est une des grosses sections du rapport. En bref, nous avons implémenté une pile USB </w:t>
      </w:r>
      <w:r w:rsidR="00476CD6">
        <w:t>basée</w:t>
      </w:r>
      <w:r w:rsidRPr="00097F58">
        <w:t xml:space="preserve"> sur le contrôleur matériel standard OHCI. OHCI est une spécification </w:t>
      </w:r>
      <w:r w:rsidR="00476CD6">
        <w:t>développée</w:t>
      </w:r>
      <w:r w:rsidRPr="00097F58">
        <w:t xml:space="preserve"> par une association de Co</w:t>
      </w:r>
      <w:r w:rsidR="004E6F80">
        <w:t>mpaq, Microsoft et National Semi</w:t>
      </w:r>
      <w:r w:rsidRPr="00097F58">
        <w:t xml:space="preserve">conductor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w:t>
      </w:r>
      <w:r w:rsidR="00476CD6">
        <w:t>détails,</w:t>
      </w:r>
      <w:r w:rsidRPr="00097F58">
        <w:t xml:space="preserve"> vous pouvez toujours consulter le code à l’adresse suivante : </w:t>
      </w:r>
      <w:hyperlink r:id="rId73" w:history="1">
        <w:r w:rsidRPr="00097F58">
          <w:rPr>
            <w:rStyle w:val="Lienhypertexte"/>
          </w:rPr>
          <w:t>http://code.google.com/p/armconsole/</w:t>
        </w:r>
      </w:hyperlink>
    </w:p>
    <w:p w:rsidR="003228EC" w:rsidRPr="00097F58" w:rsidRDefault="003228EC" w:rsidP="003228EC"/>
    <w:p w:rsidR="00623F28" w:rsidRDefault="00623F28">
      <w:pPr>
        <w:spacing w:line="240" w:lineRule="auto"/>
        <w:jc w:val="left"/>
      </w:pPr>
      <w:r>
        <w:br w:type="page"/>
      </w:r>
    </w:p>
    <w:p w:rsidR="003228EC" w:rsidRPr="00097F58" w:rsidRDefault="003228EC" w:rsidP="003228EC">
      <w:r w:rsidRPr="00097F58">
        <w:lastRenderedPageBreak/>
        <w:t>Vue de haut niveau, la section USB ressemble à ceci :</w:t>
      </w:r>
    </w:p>
    <w:p w:rsidR="003228EC" w:rsidRPr="00097F58" w:rsidRDefault="003228EC" w:rsidP="003228EC"/>
    <w:p w:rsidR="003228EC" w:rsidRPr="00097F58" w:rsidRDefault="003228EC" w:rsidP="003228EC">
      <w:pPr>
        <w:keepNext/>
      </w:pPr>
      <w:r w:rsidRPr="00097F58">
        <w:rPr>
          <w:noProof/>
          <w:lang w:eastAsia="fr-CA"/>
        </w:rPr>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097F58" w:rsidRDefault="003228EC" w:rsidP="003228EC">
      <w:pPr>
        <w:pStyle w:val="Lgende"/>
        <w:jc w:val="center"/>
        <w:rPr>
          <w:noProof/>
        </w:rPr>
      </w:pPr>
      <w:bookmarkStart w:id="94" w:name="_Toc268781775"/>
      <w:r w:rsidRPr="00097F58">
        <w:t xml:space="preserve">Figure </w:t>
      </w:r>
      <w:fldSimple w:instr=" SEQ Figure \* ARABIC ">
        <w:r w:rsidR="00DC5DFD">
          <w:rPr>
            <w:noProof/>
          </w:rPr>
          <w:t>22</w:t>
        </w:r>
      </w:fldSimple>
      <w:r w:rsidRPr="00097F58">
        <w:t xml:space="preserve"> - </w:t>
      </w:r>
      <w:r w:rsidRPr="00097F58">
        <w:rPr>
          <w:noProof/>
        </w:rPr>
        <w:t xml:space="preserve"> Représentation de la norme OHCI</w:t>
      </w:r>
      <w:bookmarkEnd w:id="94"/>
    </w:p>
    <w:p w:rsidR="003228EC" w:rsidRPr="00097F58" w:rsidRDefault="003228EC" w:rsidP="003228EC"/>
    <w:p w:rsidR="003228EC" w:rsidRPr="00097F58" w:rsidRDefault="00361F1E" w:rsidP="003228EC">
      <w:r>
        <w:t>La partie que</w:t>
      </w:r>
      <w:r w:rsidR="003228EC" w:rsidRPr="00097F58">
        <w:t xml:space="preserve"> nous avons </w:t>
      </w:r>
      <w:r w:rsidR="00476CD6">
        <w:t>implémentée</w:t>
      </w:r>
      <w:r w:rsidR="003228EC" w:rsidRPr="00097F58">
        <w:t xml:space="preserve"> et qui s’occupe de </w:t>
      </w:r>
      <w:r w:rsidR="0030616F" w:rsidRPr="00097F58">
        <w:t>tous les services</w:t>
      </w:r>
      <w:r w:rsidR="003228EC" w:rsidRPr="00097F58">
        <w:t xml:space="preserve"> USB est la classe HostControllerDriver. Il est à noter que nous avons aussi fait cette section en utilisant une programmation </w:t>
      </w:r>
      <w:r w:rsidR="00476CD6">
        <w:t>orientée objet</w:t>
      </w:r>
      <w:r w:rsidR="003228EC" w:rsidRPr="00097F58">
        <w:t xml:space="preserve"> en C++. Cec</w:t>
      </w:r>
      <w:r>
        <w:t xml:space="preserve">i vient du même coup prouver que, malgré la croyance populaire, </w:t>
      </w:r>
      <w:r w:rsidR="003228EC" w:rsidRPr="00097F58">
        <w:t xml:space="preserve">il est possible de faire des pilotes de bas niveau en </w:t>
      </w:r>
      <w:r w:rsidR="00476CD6">
        <w:t>programmation-objet</w:t>
      </w:r>
      <w:r w:rsidR="003228EC" w:rsidRPr="00097F58">
        <w:t xml:space="preserve"> sans perte d’efficacité. </w:t>
      </w:r>
    </w:p>
    <w:p w:rsidR="003228EC" w:rsidRPr="00097F58" w:rsidRDefault="003228EC" w:rsidP="003228EC"/>
    <w:p w:rsidR="003228EC" w:rsidRPr="00097F58" w:rsidRDefault="003228EC" w:rsidP="003228EC">
      <w:r w:rsidRPr="00097F58">
        <w:t xml:space="preserve">Lorsqu’un périphérique USB est connecté, le </w:t>
      </w:r>
      <w:r w:rsidR="0030616F" w:rsidRPr="00097F58">
        <w:t>contrôleur</w:t>
      </w:r>
      <w:r w:rsidRPr="00097F58">
        <w:t xml:space="preserve"> matériel </w:t>
      </w:r>
      <w:r w:rsidR="0030616F" w:rsidRPr="00097F58">
        <w:t>déclenche</w:t>
      </w:r>
      <w:r w:rsidRPr="00097F58">
        <w:t xml:space="preserve"> une interruption de type « Root hub port status changed ». Le pilote doit donc faire une requête au pont racine </w:t>
      </w:r>
      <w:r w:rsidR="0030616F">
        <w:t>pour lui demander</w:t>
      </w:r>
      <w:r w:rsidRPr="00097F58">
        <w:t xml:space="preserve"> quel est ce changement et sur quel port. Nous verrons ensuite que le changement est un périphérique connecté et nous pourrons démarrer la séquence d’énumération. Cette séquence est </w:t>
      </w:r>
      <w:r w:rsidR="00476CD6">
        <w:t>définie</w:t>
      </w:r>
      <w:r w:rsidRPr="00097F58">
        <w:t xml:space="preserve"> dans le standard USB 2.0 et son explication sort du cadre de ce rapport. Ce qui est important de comprendre par contre c’est que chaque péri</w:t>
      </w:r>
      <w:r w:rsidR="0024711A">
        <w:t>phérique USB contient des bloc</w:t>
      </w:r>
      <w:r w:rsidR="0030616F">
        <w:t>s</w:t>
      </w:r>
      <w:r w:rsidRPr="00097F58">
        <w:t xml:space="preserve"> d’information sous un format standard </w:t>
      </w:r>
      <w:r w:rsidR="00476CD6">
        <w:t>défini</w:t>
      </w:r>
      <w:r w:rsidRPr="00097F58">
        <w:t xml:space="preserve"> encore une fois par la spécificati</w:t>
      </w:r>
      <w:r w:rsidR="0024711A">
        <w:t>on USB. Ces bloc</w:t>
      </w:r>
      <w:r w:rsidR="0030616F">
        <w:t>s</w:t>
      </w:r>
      <w:r w:rsidRPr="00097F58">
        <w:t xml:space="preserve"> d’information sont app</w:t>
      </w:r>
      <w:r w:rsidR="0030616F">
        <w:t>elés « descriptor ». Lors de l’</w:t>
      </w:r>
      <w:r w:rsidR="00476CD6">
        <w:t>énumération,</w:t>
      </w:r>
      <w:r w:rsidRPr="00097F58">
        <w:t xml:space="preserve"> nous allons faire plusieurs requêtes au périphérique afin de connaitre cette information et la sauvegarder dans un objet UsbDevice. </w:t>
      </w:r>
      <w:r w:rsidR="00476CD6">
        <w:t>Cet</w:t>
      </w:r>
      <w:r w:rsidRPr="00097F58">
        <w:t xml:space="preserve"> objet est générique </w:t>
      </w:r>
      <w:r w:rsidR="00476CD6">
        <w:t>peu</w:t>
      </w:r>
      <w:r w:rsidRPr="00097F58">
        <w:t xml:space="preserve">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097F58" w:rsidRDefault="003228EC" w:rsidP="003228EC"/>
    <w:p w:rsidR="003228EC" w:rsidRPr="00097F58" w:rsidRDefault="003228EC" w:rsidP="003228EC">
      <w:pPr>
        <w:keepNext/>
      </w:pPr>
      <w:r w:rsidRPr="00097F58">
        <w:rPr>
          <w:noProof/>
          <w:lang w:eastAsia="fr-CA"/>
        </w:rPr>
        <w:lastRenderedPageBreak/>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097F58" w:rsidRDefault="003228EC" w:rsidP="003228EC">
      <w:pPr>
        <w:pStyle w:val="Lgende"/>
        <w:jc w:val="center"/>
      </w:pPr>
      <w:bookmarkStart w:id="95" w:name="_Toc268781776"/>
      <w:r w:rsidRPr="00097F58">
        <w:t xml:space="preserve">Figure </w:t>
      </w:r>
      <w:fldSimple w:instr=" SEQ Figure \* ARABIC ">
        <w:r w:rsidR="00DC5DFD">
          <w:rPr>
            <w:noProof/>
          </w:rPr>
          <w:t>23</w:t>
        </w:r>
      </w:fldSimple>
      <w:r w:rsidRPr="00097F58">
        <w:t xml:space="preserve"> - Énumération USB</w:t>
      </w:r>
      <w:bookmarkEnd w:id="95"/>
    </w:p>
    <w:p w:rsidR="003228EC" w:rsidRPr="00097F58" w:rsidRDefault="003228EC" w:rsidP="003228EC"/>
    <w:p w:rsidR="003228EC" w:rsidRPr="00097F58" w:rsidRDefault="003228EC" w:rsidP="003228EC">
      <w:pPr>
        <w:pStyle w:val="Titre3"/>
      </w:pPr>
      <w:bookmarkStart w:id="96" w:name="_Toc268781721"/>
      <w:r w:rsidRPr="00097F58">
        <w:t>Limitations</w:t>
      </w:r>
      <w:bookmarkEnd w:id="96"/>
    </w:p>
    <w:p w:rsidR="003228EC" w:rsidRPr="00097F58" w:rsidRDefault="003228EC" w:rsidP="003228EC">
      <w:r w:rsidRPr="00097F58">
        <w:t>Bien que notre implémentation couvre une assez grande partie de la spécification OHCI, il y a tout de même quelque</w:t>
      </w:r>
      <w:r w:rsidR="007E65FB">
        <w:t>s</w:t>
      </w:r>
      <w:r w:rsidRPr="00097F58">
        <w:t xml:space="preserve"> limitation</w:t>
      </w:r>
      <w:r w:rsidR="007E65FB">
        <w:t>s</w:t>
      </w:r>
      <w:r w:rsidRPr="00097F58">
        <w:t>. Premièrement, nous ne pouvons supporter qu’un seul périphérique USB par port racine. Nous ne supportons donc pas les pont</w:t>
      </w:r>
      <w:r w:rsidR="007E65FB">
        <w:t>s</w:t>
      </w:r>
      <w:r w:rsidRPr="00097F58">
        <w:t xml:space="preserve"> USB. Au passage, notez que les pont</w:t>
      </w:r>
      <w:r w:rsidR="007E65FB">
        <w:t>s</w:t>
      </w:r>
      <w:r w:rsidRPr="00097F58">
        <w:t xml:space="preserve"> USB sont appelé</w:t>
      </w:r>
      <w:r w:rsidR="007E65FB">
        <w:t>s</w:t>
      </w:r>
      <w:r w:rsidRPr="00097F58">
        <w:t xml:space="preserve"> pont mais sont probablement mieux représenté</w:t>
      </w:r>
      <w:r w:rsidR="007E65FB">
        <w:t>s</w:t>
      </w:r>
      <w:r w:rsidRPr="00097F58">
        <w:t xml:space="preserve"> par le terme commutateur ou du moins pont intelligent. En effet, ces appareils ne font pas seulement diviser le conducteur comme un pont Ethernet. Vue du pilote, ce sont des périphérique</w:t>
      </w:r>
      <w:r w:rsidR="007E65FB">
        <w:t>s</w:t>
      </w:r>
      <w:r w:rsidRPr="00097F58">
        <w:t xml:space="preserve"> USB avec quelques commandes spéciales pour </w:t>
      </w:r>
      <w:r w:rsidR="00476CD6">
        <w:t>entre autres</w:t>
      </w:r>
      <w:r w:rsidRPr="00097F58">
        <w:t xml:space="preserve"> connaitre l’état de ses ports. C’est pourquoi nous n’en faisons pas le support. </w:t>
      </w:r>
    </w:p>
    <w:p w:rsidR="003228EC" w:rsidRPr="00097F58" w:rsidRDefault="003228EC" w:rsidP="003228EC"/>
    <w:p w:rsidR="003228EC" w:rsidRPr="00097F58" w:rsidRDefault="003228EC" w:rsidP="003228EC">
      <w:r w:rsidRPr="00097F58">
        <w:t xml:space="preserve">Nous ne supportons pas non plus les périphériques </w:t>
      </w:r>
      <w:r w:rsidR="00476CD6">
        <w:t>haute</w:t>
      </w:r>
      <w:r w:rsidRPr="00097F58">
        <w:t xml:space="preserve"> vitesse (480 Mbps). Ceci est dû à une limitation matérielle.</w:t>
      </w:r>
    </w:p>
    <w:p w:rsidR="003228EC" w:rsidRPr="00097F58" w:rsidRDefault="003228EC" w:rsidP="003228EC"/>
    <w:p w:rsidR="003228EC" w:rsidRPr="00097F58" w:rsidRDefault="003228EC" w:rsidP="003228EC">
      <w:r w:rsidRPr="00097F58">
        <w:t xml:space="preserve">Pour finir, nous ne supportons pas les transferts de type « isochronous ». Ces transferts sont de type spécial et sont </w:t>
      </w:r>
      <w:r w:rsidR="00476CD6">
        <w:t>utilisés</w:t>
      </w:r>
      <w:r w:rsidRPr="00097F58">
        <w:t xml:space="preserve"> pour la transmission d’</w:t>
      </w:r>
      <w:r w:rsidR="00476CD6">
        <w:t>informations</w:t>
      </w:r>
      <w:r w:rsidRPr="00097F58">
        <w:t xml:space="preserve"> temps réel qui ne requiert pas de correction d’erreur comme pour la transmission vidéo. </w:t>
      </w:r>
      <w:r w:rsidR="00476CD6">
        <w:t>Par contre,</w:t>
      </w:r>
      <w:r w:rsidRPr="00097F58">
        <w:t xml:space="preserve"> les transmissions de type « Bulk » sont </w:t>
      </w:r>
      <w:r w:rsidR="00476CD6">
        <w:t>supportées</w:t>
      </w:r>
      <w:r w:rsidRPr="00097F58">
        <w:t xml:space="preserve"> malgré qu’elles ne sont pas </w:t>
      </w:r>
      <w:r w:rsidR="00476CD6">
        <w:t>utilisées</w:t>
      </w:r>
      <w:r w:rsidRPr="00097F58">
        <w:t xml:space="preserve"> dans le projet.</w:t>
      </w:r>
    </w:p>
    <w:p w:rsidR="003228EC" w:rsidRPr="00097F58" w:rsidRDefault="003228EC" w:rsidP="003228EC"/>
    <w:p w:rsidR="003228EC" w:rsidRPr="00097F58" w:rsidRDefault="003228EC" w:rsidP="003228EC">
      <w:pPr>
        <w:pStyle w:val="Titre3"/>
      </w:pPr>
      <w:bookmarkStart w:id="97" w:name="_Toc268781722"/>
      <w:r w:rsidRPr="00097F58">
        <w:lastRenderedPageBreak/>
        <w:t>Manette de Xbox360</w:t>
      </w:r>
      <w:bookmarkEnd w:id="97"/>
    </w:p>
    <w:p w:rsidR="003228EC" w:rsidRPr="00097F58" w:rsidRDefault="003228EC" w:rsidP="003228EC">
      <w:r w:rsidRPr="00097F58">
        <w:t xml:space="preserve">Une fois que l’application détient un objet de type UsbDevice, elle ne peut toujours pas communiquer avec celui-ci. En effet bien qu’à ce stade le type de transmission est connu, il reste à connaitre </w:t>
      </w:r>
      <w:r w:rsidR="00476CD6">
        <w:t>quelle</w:t>
      </w:r>
      <w:r w:rsidRPr="00097F58">
        <w:t xml:space="preserve"> information on doit envoyer et recevoir pour faire fonctionner le périphérique. Par exemple, bien que la manette de Xbox et une souris utilise le même mode de communication, nous nous imaginons bien que les informations échangé</w:t>
      </w:r>
      <w:r w:rsidR="007E65FB">
        <w:t>es</w:t>
      </w:r>
      <w:r w:rsidRPr="00097F58">
        <w:t xml:space="preserve"> ne </w:t>
      </w:r>
      <w:r w:rsidR="00476CD6">
        <w:t>sont</w:t>
      </w:r>
      <w:r w:rsidRPr="00097F58">
        <w:t xml:space="preserve"> pas les même</w:t>
      </w:r>
      <w:r w:rsidR="007E65FB">
        <w:t>s</w:t>
      </w:r>
      <w:r w:rsidRPr="00097F58">
        <w:t xml:space="preserve"> étant donné que ces périphérique</w:t>
      </w:r>
      <w:r w:rsidR="007E65FB">
        <w:t>s</w:t>
      </w:r>
      <w:r w:rsidRPr="00097F58">
        <w:t xml:space="preserve"> sont très </w:t>
      </w:r>
      <w:r w:rsidR="00476CD6">
        <w:t>différents</w:t>
      </w:r>
      <w:r w:rsidRPr="00097F58">
        <w:t>. C’est p</w:t>
      </w:r>
      <w:r w:rsidR="007E65FB">
        <w:t>ourquoi nous avons besoins d’un</w:t>
      </w:r>
      <w:r w:rsidRPr="00097F58">
        <w:t xml:space="preserve"> autre pilote de plus haut niveau pour prendre en charge le périphérique.</w:t>
      </w:r>
    </w:p>
    <w:p w:rsidR="003228EC" w:rsidRPr="00097F58" w:rsidRDefault="003228EC" w:rsidP="003228EC"/>
    <w:p w:rsidR="003228EC" w:rsidRPr="00097F58" w:rsidRDefault="003228EC" w:rsidP="003228EC">
      <w:r w:rsidRPr="00097F58">
        <w:t>Afin de connaitre q</w:t>
      </w:r>
      <w:r w:rsidR="00476CD6">
        <w:t>uel pilote de haut niveau utiliser</w:t>
      </w:r>
      <w:r w:rsidRPr="00097F58">
        <w:t xml:space="preserve">, nous pouvons demander à l’objet UsbDevice de quel type est le périphérique qu’il représente en regardant les champs « idVendor » et « idProduct » du device descriptor. Notez que cette façon de faire est standard et est </w:t>
      </w:r>
      <w:r w:rsidR="00082596">
        <w:t>utilisée</w:t>
      </w:r>
      <w:r w:rsidRPr="00097F58">
        <w:t xml:space="preserve"> sur </w:t>
      </w:r>
      <w:r w:rsidR="007E65FB" w:rsidRPr="00097F58">
        <w:t>les ordinateurs conventionnels</w:t>
      </w:r>
      <w:r w:rsidRPr="00097F58">
        <w:t xml:space="preserve"> depuis les premières implémentations </w:t>
      </w:r>
      <w:r w:rsidR="007E65FB" w:rsidRPr="00097F58">
        <w:t>d’USB</w:t>
      </w:r>
      <w:r w:rsidRPr="00097F58">
        <w:t>. Voici un exemple de code pour bien mettre en perspective ce dont nous venons d’exposer.</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UsbDevice* device;</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XboxControllerDriver* controll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while(1)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vice = hcd-&gt;periodicTas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device != </w:t>
      </w:r>
      <w:r w:rsidRPr="00810C99">
        <w:rPr>
          <w:color w:val="000000"/>
          <w:lang w:val="en-US"/>
        </w:rPr>
        <w:t>0)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 Xbox receiv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 xml:space="preserve">if(device-&gt;getDeviceDescriptor()-&gt;idVendor == 0x045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amp;&amp; device-&gt;getDeviceDescriptor()-&gt;idProduct == 0x0719) {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MemoryPool* memoryPool = hcd-&gt;get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memoryPool != </w:t>
      </w:r>
      <w:r w:rsidRPr="00810C99">
        <w:rPr>
          <w:color w:val="000000"/>
          <w:lang w:val="en-US"/>
        </w:rPr>
        <w:t>0)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controller = new XboxControllerDriver(device, 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brea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els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bug::writeLine("Not enough USB memory");</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LPC2478::delay(100000);</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Debug::writeLine("Xbox controller ready to use");</w:t>
      </w:r>
    </w:p>
    <w:p w:rsidR="003228EC" w:rsidRPr="00C851F8" w:rsidRDefault="003228EC" w:rsidP="003228EC">
      <w:pPr>
        <w:rPr>
          <w:lang w:val="en-US"/>
        </w:rPr>
      </w:pPr>
    </w:p>
    <w:p w:rsidR="003228EC" w:rsidRPr="00097F58" w:rsidRDefault="003228EC" w:rsidP="003228EC">
      <w:r w:rsidRPr="00097F58">
        <w:t xml:space="preserve">La tâche </w:t>
      </w:r>
      <w:r w:rsidR="007E65FB" w:rsidRPr="00097F58">
        <w:t>périodique</w:t>
      </w:r>
      <w:r w:rsidRPr="00097F58">
        <w:t xml:space="preserve"> c’est celle qui va procéder à l’énumér</w:t>
      </w:r>
      <w:r w:rsidR="007E65FB">
        <w:t>ation au besoin et retourner un</w:t>
      </w:r>
      <w:r w:rsidRPr="00097F58">
        <w:t xml:space="preserve"> objet UsbDevice si tel est le cas. Ensuite si l’objet représente un récepteur de manette de Xbox, nous allons créer un objet XboxControllerDriver qui est le pilote haut niveau pour la manette de Xbox. Nous pourrons ensuite faire des appel</w:t>
      </w:r>
      <w:r w:rsidR="007E65FB">
        <w:t>s</w:t>
      </w:r>
      <w:r w:rsidRPr="00097F58">
        <w:t xml:space="preserve"> à la manette par ce pilote. Nous pourrons entre autres demander l’état des boutons, changer l’état des LED</w:t>
      </w:r>
      <w:r w:rsidR="007E65FB">
        <w:t>s</w:t>
      </w:r>
      <w:r w:rsidRPr="00097F58">
        <w:t xml:space="preserve"> ou encore faire vibrer la manette.</w:t>
      </w:r>
    </w:p>
    <w:p w:rsidR="003228EC" w:rsidRPr="00097F58" w:rsidRDefault="003228EC" w:rsidP="003228EC"/>
    <w:p w:rsidR="003228EC" w:rsidRPr="00097F58" w:rsidRDefault="003228EC" w:rsidP="003228EC">
      <w:r w:rsidRPr="00097F58">
        <w:t xml:space="preserve">Pour les curieux, nous devons demander une </w:t>
      </w:r>
      <w:r w:rsidR="00082596">
        <w:t>portion</w:t>
      </w:r>
      <w:r w:rsidRPr="00097F58">
        <w:t xml:space="preserve"> de la mémoire USB au HostControllerDriver car les transmissions entre la mémoire du </w:t>
      </w:r>
      <w:r w:rsidR="007E65FB" w:rsidRPr="00097F58">
        <w:t>microcontrôleur</w:t>
      </w:r>
      <w:r w:rsidRPr="00097F58">
        <w:t xml:space="preserve"> et le périphérique </w:t>
      </w:r>
      <w:r w:rsidR="00082596">
        <w:t>se</w:t>
      </w:r>
      <w:r w:rsidRPr="00097F58">
        <w:t xml:space="preserve"> fait par transfert DMA. Un canal est réservé spécifiquement pour le contrôleur USB. Par contre, ce canal ne peut faire de transfert qu’à partir d’une région de la mémoire très spécifique </w:t>
      </w:r>
      <w:r w:rsidR="00082596">
        <w:t>appelée</w:t>
      </w:r>
      <w:r w:rsidRPr="00097F58">
        <w:t xml:space="preserve"> mémoire USB. Cette mémoire est de 16 kB. Dans notre implémentation c’est le HCD qui gère cette mémoire.</w:t>
      </w:r>
    </w:p>
    <w:p w:rsidR="003228EC" w:rsidRPr="00097F58" w:rsidRDefault="003228EC" w:rsidP="003228EC"/>
    <w:p w:rsidR="003228EC" w:rsidRPr="00097F58" w:rsidRDefault="003228EC" w:rsidP="003228EC">
      <w:pPr>
        <w:pStyle w:val="Titre2"/>
      </w:pPr>
      <w:bookmarkStart w:id="98" w:name="_Toc268781723"/>
      <w:r w:rsidRPr="00097F58">
        <w:t>Moteur de jeux</w:t>
      </w:r>
      <w:bookmarkEnd w:id="98"/>
    </w:p>
    <w:p w:rsidR="003228EC" w:rsidRPr="00097F58" w:rsidRDefault="003228EC" w:rsidP="003228EC">
      <w:r w:rsidRPr="00097F58">
        <w:t xml:space="preserve">Passons maintenant à la section de plus haut niveau de la console soit l’implémentation du moteur de jeux. Nous allons voir au cours des différentes </w:t>
      </w:r>
      <w:r w:rsidR="00C465DE" w:rsidRPr="00097F58">
        <w:t>sections</w:t>
      </w:r>
      <w:r w:rsidRPr="00097F58">
        <w:t xml:space="preserve"> comment </w:t>
      </w:r>
      <w:r w:rsidR="00082596">
        <w:t>a</w:t>
      </w:r>
      <w:r w:rsidRPr="00097F58">
        <w:t xml:space="preserve"> été conçu ce moteur. Rappelons que l’objectif est de créer un moteur pour les jeux de type « side scroller » afin de simplifier la création de </w:t>
      </w:r>
      <w:r w:rsidR="00082596">
        <w:t>nouveaux</w:t>
      </w:r>
      <w:r w:rsidRPr="00097F58">
        <w:t xml:space="preserve"> jeux. Ceci est fait en encapsulant les problèmes commun</w:t>
      </w:r>
      <w:r w:rsidR="00C51A5B">
        <w:t>s</w:t>
      </w:r>
      <w:r w:rsidRPr="00097F58">
        <w:t xml:space="preserve"> aux jeux et </w:t>
      </w:r>
      <w:r w:rsidR="00082596">
        <w:t>permet</w:t>
      </w:r>
      <w:r w:rsidRPr="00097F58">
        <w:t xml:space="preserve"> l’utilisation de ces modules par une interface simple. Commençons par le diagramme de classe.</w:t>
      </w:r>
    </w:p>
    <w:p w:rsidR="00084191" w:rsidRPr="00097F58" w:rsidRDefault="00084191" w:rsidP="003228EC"/>
    <w:p w:rsidR="00084191" w:rsidRPr="00097F58" w:rsidRDefault="00084191" w:rsidP="003228EC">
      <w:pPr>
        <w:sectPr w:rsidR="00084191" w:rsidRPr="00097F58" w:rsidSect="0006140F">
          <w:pgSz w:w="12240" w:h="15840" w:code="1"/>
          <w:pgMar w:top="2160" w:right="1080" w:bottom="1080" w:left="2160" w:header="1080" w:footer="1134" w:gutter="0"/>
          <w:paperSrc w:first="15" w:other="15"/>
          <w:cols w:space="708"/>
          <w:titlePg/>
          <w:docGrid w:linePitch="360"/>
        </w:sectPr>
      </w:pPr>
    </w:p>
    <w:p w:rsidR="00C51A5B" w:rsidRDefault="00084191" w:rsidP="00C51A5B">
      <w:pPr>
        <w:keepNext/>
        <w:jc w:val="center"/>
      </w:pPr>
      <w:r w:rsidRPr="00097F58">
        <w:rPr>
          <w:noProof/>
          <w:lang w:eastAsia="fr-CA"/>
        </w:rPr>
        <w:lastRenderedPageBreak/>
        <w:drawing>
          <wp:inline distT="0" distB="0" distL="0" distR="0">
            <wp:extent cx="7172325" cy="5078691"/>
            <wp:effectExtent l="19050" t="0" r="9525"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4" cstate="print"/>
                    <a:stretch>
                      <a:fillRect/>
                    </a:stretch>
                  </pic:blipFill>
                  <pic:spPr>
                    <a:xfrm>
                      <a:off x="0" y="0"/>
                      <a:ext cx="7173767" cy="5079712"/>
                    </a:xfrm>
                    <a:prstGeom prst="rect">
                      <a:avLst/>
                    </a:prstGeom>
                  </pic:spPr>
                </pic:pic>
              </a:graphicData>
            </a:graphic>
          </wp:inline>
        </w:drawing>
      </w:r>
    </w:p>
    <w:p w:rsidR="00084191" w:rsidRPr="00097F58" w:rsidRDefault="00C51A5B" w:rsidP="00C51A5B">
      <w:pPr>
        <w:pStyle w:val="Lgende"/>
        <w:jc w:val="center"/>
        <w:sectPr w:rsidR="00084191" w:rsidRPr="00097F58" w:rsidSect="00084191">
          <w:pgSz w:w="15840" w:h="12240" w:orient="landscape" w:code="1"/>
          <w:pgMar w:top="2160" w:right="2160" w:bottom="1080" w:left="1080" w:header="1080" w:footer="1134" w:gutter="0"/>
          <w:paperSrc w:first="15" w:other="15"/>
          <w:cols w:space="708"/>
          <w:titlePg/>
          <w:docGrid w:linePitch="360"/>
        </w:sectPr>
      </w:pPr>
      <w:bookmarkStart w:id="99" w:name="_Toc268781777"/>
      <w:r>
        <w:t xml:space="preserve">Figure </w:t>
      </w:r>
      <w:fldSimple w:instr=" SEQ Figure \* ARABIC ">
        <w:r w:rsidR="00DC5DFD">
          <w:rPr>
            <w:noProof/>
          </w:rPr>
          <w:t>24</w:t>
        </w:r>
      </w:fldSimple>
      <w:r>
        <w:t xml:space="preserve"> - Diagramme de classe du moteur de jeux</w:t>
      </w:r>
      <w:bookmarkEnd w:id="99"/>
    </w:p>
    <w:p w:rsidR="00084191" w:rsidRPr="00097F58" w:rsidRDefault="006B589C" w:rsidP="003228EC">
      <w:r w:rsidRPr="00097F58">
        <w:lastRenderedPageBreak/>
        <w:t xml:space="preserve">Comme vous le voyez, c’est la classe environnement qui est au cœur du moteur de jeux. </w:t>
      </w:r>
      <w:r w:rsidR="00C51A5B">
        <w:t>C’est elle qui</w:t>
      </w:r>
      <w:r w:rsidRPr="00097F58">
        <w:t xml:space="preserve"> contient l’architecture du </w:t>
      </w:r>
      <w:r w:rsidR="00876E82" w:rsidRPr="00097F58">
        <w:t>niveau</w:t>
      </w:r>
      <w:r w:rsidRPr="00097F58">
        <w:t xml:space="preserve"> et qui est capable de savoir si un sprite est sur la « terre » ou non. C’est aussi </w:t>
      </w:r>
      <w:r w:rsidR="00C51A5B">
        <w:t>elle</w:t>
      </w:r>
      <w:r w:rsidRPr="00097F58">
        <w:t xml:space="preserve"> qui peut regarder si deux </w:t>
      </w:r>
      <w:r w:rsidR="00082596">
        <w:t>sprites</w:t>
      </w:r>
      <w:r w:rsidRPr="00097F58">
        <w:t xml:space="preserve"> </w:t>
      </w:r>
      <w:r w:rsidR="00082596">
        <w:t>entrent</w:t>
      </w:r>
      <w:r w:rsidRPr="00097F58">
        <w:t xml:space="preserve"> en collision. Les plus </w:t>
      </w:r>
      <w:r w:rsidR="00082596">
        <w:t>vifs</w:t>
      </w:r>
      <w:r w:rsidRPr="00097F58">
        <w:t xml:space="preserve"> d’esprit </w:t>
      </w:r>
      <w:r w:rsidR="00082596">
        <w:t>auront</w:t>
      </w:r>
      <w:r w:rsidRPr="00097F58">
        <w:t xml:space="preserve"> reconnu le patron de conception « état » qui est utilisé pour la gestion du sprite. Ce sont tous des </w:t>
      </w:r>
      <w:r w:rsidR="00C51A5B" w:rsidRPr="00097F58">
        <w:t>concept</w:t>
      </w:r>
      <w:r w:rsidR="00C51A5B">
        <w:t>s</w:t>
      </w:r>
      <w:r w:rsidRPr="00097F58">
        <w:t xml:space="preserve"> sur lesquels nous allons revenir dans les prochaines sections.</w:t>
      </w:r>
    </w:p>
    <w:p w:rsidR="006B589C" w:rsidRPr="00097F58" w:rsidRDefault="006B589C" w:rsidP="003228EC"/>
    <w:p w:rsidR="006B589C" w:rsidRPr="00097F58" w:rsidRDefault="006B589C" w:rsidP="003228EC">
      <w:r w:rsidRPr="00097F58">
        <w:t xml:space="preserve">De façon générale, lorsque le moteur de jeux démarre, il crée un nouveau </w:t>
      </w:r>
      <w:r w:rsidR="00876E82" w:rsidRPr="00097F58">
        <w:t>niveau</w:t>
      </w:r>
      <w:r w:rsidRPr="00097F58">
        <w:t xml:space="preserve">. Un </w:t>
      </w:r>
      <w:r w:rsidR="00876E82" w:rsidRPr="00097F58">
        <w:t>niveau</w:t>
      </w:r>
      <w:r w:rsidRPr="00097F58">
        <w:t xml:space="preserve"> est une instance d’une classe héritant de la classe Environment et qui implémente la méthode abstraite </w:t>
      </w:r>
      <w:r w:rsidRPr="00097F58">
        <w:rPr>
          <w:rFonts w:ascii="Courier New" w:hAnsi="Courier New" w:cs="Courier New"/>
          <w:sz w:val="20"/>
          <w:szCs w:val="20"/>
        </w:rPr>
        <w:t>build()</w:t>
      </w:r>
      <w:r w:rsidRPr="00097F58">
        <w:t xml:space="preserve">. </w:t>
      </w:r>
      <w:r w:rsidR="002B3D61" w:rsidRPr="00097F58">
        <w:t xml:space="preserve">C’est à ce moment que l’environnement </w:t>
      </w:r>
      <w:r w:rsidR="00C50C36" w:rsidRPr="00097F58">
        <w:t>du jeu</w:t>
      </w:r>
      <w:r w:rsidR="002B3D61" w:rsidRPr="00097F58">
        <w:t xml:space="preserve"> est créé. </w:t>
      </w:r>
      <w:r w:rsidR="00C50C36" w:rsidRPr="00097F58">
        <w:t xml:space="preserve">Lors de l’exécution de la méthode </w:t>
      </w:r>
      <w:r w:rsidR="00C50C36" w:rsidRPr="00097F58">
        <w:rPr>
          <w:rFonts w:ascii="Courier New" w:hAnsi="Courier New" w:cs="Courier New"/>
          <w:sz w:val="20"/>
          <w:szCs w:val="20"/>
        </w:rPr>
        <w:t>build()</w:t>
      </w:r>
      <w:r w:rsidR="00C50C36" w:rsidRPr="00097F58">
        <w:t xml:space="preserve">, </w:t>
      </w:r>
      <w:r w:rsidR="00082596">
        <w:t>tous</w:t>
      </w:r>
      <w:r w:rsidR="00C50C36" w:rsidRPr="00097F58">
        <w:t xml:space="preserve"> les </w:t>
      </w:r>
      <w:r w:rsidR="00082596">
        <w:t>éléments</w:t>
      </w:r>
      <w:r w:rsidR="00C50C36" w:rsidRPr="00097F58">
        <w:t xml:space="preserve"> du </w:t>
      </w:r>
      <w:r w:rsidR="00876E82" w:rsidRPr="00097F58">
        <w:t>niveau</w:t>
      </w:r>
      <w:r w:rsidR="00C50C36" w:rsidRPr="00097F58">
        <w:t xml:space="preserve"> sont </w:t>
      </w:r>
      <w:r w:rsidR="00082596">
        <w:t>instanciés</w:t>
      </w:r>
      <w:r w:rsidR="00C50C36" w:rsidRPr="00097F58">
        <w:t xml:space="preserve"> et </w:t>
      </w:r>
      <w:r w:rsidR="00082596">
        <w:t>passés</w:t>
      </w:r>
      <w:r w:rsidR="00C50C36" w:rsidRPr="00097F58">
        <w:t xml:space="preserve"> à la super classe Environment. De la physique à la surface visible du jeu. C’est aussi là que les tiles et les sprites sont instancié</w:t>
      </w:r>
      <w:r w:rsidR="00C51A5B">
        <w:t>s</w:t>
      </w:r>
      <w:r w:rsidR="00C50C36" w:rsidRPr="00097F58">
        <w:t>. De plus, c’est là que va être décidé si l’Environment devrait regarder pour les collision</w:t>
      </w:r>
      <w:r w:rsidR="005C377E" w:rsidRPr="00097F58">
        <w:t>s</w:t>
      </w:r>
      <w:r w:rsidR="00C50C36" w:rsidRPr="00097F58">
        <w:t xml:space="preserve"> pour un sprite donné</w:t>
      </w:r>
      <w:r w:rsidR="005C377E" w:rsidRPr="00097F58">
        <w:t>. Pour finir, c’est à la fin de cette fonction  que la musique de fond est démarrée</w:t>
      </w:r>
      <w:r w:rsidR="00CC599B" w:rsidRPr="00097F58">
        <w:t>.</w:t>
      </w:r>
    </w:p>
    <w:p w:rsidR="003228EC" w:rsidRPr="00097F58" w:rsidRDefault="003228EC" w:rsidP="003228EC"/>
    <w:p w:rsidR="003228EC" w:rsidRPr="00097F58" w:rsidRDefault="003228EC" w:rsidP="003228EC">
      <w:pPr>
        <w:pStyle w:val="Titre3"/>
      </w:pPr>
      <w:bookmarkStart w:id="100" w:name="_Toc268781724"/>
      <w:r w:rsidRPr="00097F58">
        <w:t>Affichage des tiles</w:t>
      </w:r>
      <w:bookmarkEnd w:id="100"/>
    </w:p>
    <w:p w:rsidR="00CC599B" w:rsidRPr="00097F58" w:rsidRDefault="006268B7" w:rsidP="00CC599B">
      <w:r w:rsidRPr="00097F58">
        <w:t xml:space="preserve">Si vous n’avez pas remarqué, ce moteur de jeux est de type gestion de tile. Ceci implique que tous les éléments dans </w:t>
      </w:r>
      <w:r w:rsidR="00082596">
        <w:t>lesquels</w:t>
      </w:r>
      <w:r w:rsidRPr="00097F58">
        <w:t xml:space="preserve"> pourrait évoluer notre </w:t>
      </w:r>
      <w:r w:rsidR="00082596">
        <w:t>héros</w:t>
      </w:r>
      <w:r w:rsidRPr="00097F58">
        <w:t xml:space="preserve"> </w:t>
      </w:r>
      <w:r w:rsidR="00082596">
        <w:t>ont</w:t>
      </w:r>
      <w:r w:rsidRPr="00097F58">
        <w:t xml:space="preserve"> une taille unitaire fixe. Ceci permet une réutilisation </w:t>
      </w:r>
      <w:r w:rsidR="00082596">
        <w:t>maximale</w:t>
      </w:r>
      <w:r w:rsidRPr="00097F58">
        <w:t xml:space="preserve"> des textures </w:t>
      </w:r>
      <w:r w:rsidR="00C75809" w:rsidRPr="00097F58">
        <w:t>et est donc plus léger pour la mémoire</w:t>
      </w:r>
      <w:r w:rsidR="00235D4D" w:rsidRPr="00097F58">
        <w:t xml:space="preserve"> ce qui est crucial dans notre cas</w:t>
      </w:r>
      <w:r w:rsidR="00C75809" w:rsidRPr="00097F58">
        <w:t>.</w:t>
      </w:r>
      <w:r w:rsidR="00235D4D" w:rsidRPr="00097F58">
        <w:t xml:space="preserve"> Voici à quoi ressemble le </w:t>
      </w:r>
      <w:r w:rsidR="00876E82" w:rsidRPr="00097F58">
        <w:t>niveau</w:t>
      </w:r>
      <w:r w:rsidR="00235D4D" w:rsidRPr="00097F58">
        <w:t xml:space="preserve"> avec la division en tiles : </w:t>
      </w:r>
    </w:p>
    <w:p w:rsidR="00235D4D" w:rsidRPr="00097F58" w:rsidRDefault="00235D4D" w:rsidP="00CC599B"/>
    <w:p w:rsidR="00235D4D" w:rsidRPr="00097F58" w:rsidRDefault="00235D4D" w:rsidP="00235D4D">
      <w:pPr>
        <w:keepNext/>
        <w:jc w:val="center"/>
      </w:pPr>
      <w:r w:rsidRPr="00097F58">
        <w:rPr>
          <w:noProof/>
          <w:lang w:eastAsia="fr-CA"/>
        </w:rPr>
        <w:lastRenderedPageBreak/>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Pr="00097F58" w:rsidRDefault="00235D4D" w:rsidP="00235D4D">
      <w:pPr>
        <w:pStyle w:val="Lgende"/>
        <w:jc w:val="center"/>
      </w:pPr>
      <w:bookmarkStart w:id="101" w:name="_Toc268781778"/>
      <w:r w:rsidRPr="00097F58">
        <w:t xml:space="preserve">Figure </w:t>
      </w:r>
      <w:fldSimple w:instr=" SEQ Figure \* ARABIC ">
        <w:r w:rsidR="00DC5DFD">
          <w:rPr>
            <w:noProof/>
          </w:rPr>
          <w:t>25</w:t>
        </w:r>
      </w:fldSimple>
      <w:r w:rsidRPr="00097F58">
        <w:t xml:space="preserve"> - Division </w:t>
      </w:r>
      <w:r w:rsidR="00634DE8" w:rsidRPr="00097F58">
        <w:t xml:space="preserve">du </w:t>
      </w:r>
      <w:r w:rsidR="00876E82" w:rsidRPr="00097F58">
        <w:t>niveau</w:t>
      </w:r>
      <w:r w:rsidR="00634DE8" w:rsidRPr="00097F58">
        <w:t xml:space="preserve"> </w:t>
      </w:r>
      <w:r w:rsidRPr="00097F58">
        <w:t>en tiles</w:t>
      </w:r>
      <w:bookmarkEnd w:id="101"/>
    </w:p>
    <w:p w:rsidR="00235D4D" w:rsidRPr="00097F58" w:rsidRDefault="00235D4D" w:rsidP="00235D4D">
      <w:r w:rsidRPr="00097F58">
        <w:t xml:space="preserve">Le carré plus foncé représente la partie visible du </w:t>
      </w:r>
      <w:r w:rsidR="00876E82" w:rsidRPr="00097F58">
        <w:t>niveau</w:t>
      </w:r>
      <w:r w:rsidRPr="00097F58">
        <w:t xml:space="preserve"> à l’é</w:t>
      </w:r>
      <w:r w:rsidR="00876E82" w:rsidRPr="00097F58">
        <w:t>cran. En ayant les coordonné</w:t>
      </w:r>
      <w:r w:rsidR="00184142">
        <w:t>s</w:t>
      </w:r>
      <w:r w:rsidR="00876E82" w:rsidRPr="00097F58">
        <w:t xml:space="preserve"> de cette partie </w:t>
      </w:r>
      <w:r w:rsidR="00082596">
        <w:t>visible,</w:t>
      </w:r>
      <w:r w:rsidR="00876E82" w:rsidRPr="00097F58">
        <w:t xml:space="preserve"> </w:t>
      </w:r>
      <w:r w:rsidRPr="00097F58">
        <w:t xml:space="preserve">vous voyez qu’il n’est pas très difficile de connaitre </w:t>
      </w:r>
      <w:r w:rsidR="00082596">
        <w:t>quelle</w:t>
      </w:r>
      <w:r w:rsidRPr="00097F58">
        <w:t xml:space="preserve"> tuile </w:t>
      </w:r>
      <w:r w:rsidR="00082596">
        <w:t>devra</w:t>
      </w:r>
      <w:r w:rsidRPr="00097F58">
        <w:t xml:space="preserve"> être affichée.</w:t>
      </w:r>
      <w:r w:rsidR="00634DE8" w:rsidRPr="00097F58">
        <w:t xml:space="preserve"> Afin de f</w:t>
      </w:r>
      <w:r w:rsidR="00184142">
        <w:t>aciliter</w:t>
      </w:r>
      <w:r w:rsidR="00634DE8" w:rsidRPr="00097F58">
        <w:t xml:space="preserve"> la compréhension, voici un exemple concret sur la console. Avec les deux tiles </w:t>
      </w:r>
      <w:r w:rsidR="00082596">
        <w:t>suivantes</w:t>
      </w:r>
      <w:r w:rsidR="00634DE8" w:rsidRPr="00097F58">
        <w:t> :</w:t>
      </w:r>
    </w:p>
    <w:p w:rsidR="00634DE8" w:rsidRPr="00097F58" w:rsidRDefault="00634DE8" w:rsidP="00634DE8">
      <w:pPr>
        <w:jc w:val="center"/>
      </w:pPr>
      <w:r w:rsidRPr="00097F58">
        <w:rPr>
          <w:noProof/>
          <w:lang w:eastAsia="fr-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097F58">
        <w:rPr>
          <w:noProof/>
          <w:lang w:eastAsia="fr-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Pr="00097F58" w:rsidRDefault="00634DE8" w:rsidP="00235D4D">
      <w:pPr>
        <w:rPr>
          <w:b/>
        </w:rPr>
      </w:pPr>
    </w:p>
    <w:p w:rsidR="00634DE8" w:rsidRPr="00097F58" w:rsidRDefault="00634DE8" w:rsidP="00634DE8">
      <w:r w:rsidRPr="00097F58">
        <w:t>Nous sommes en mesure de créer l’environnement suivant :</w:t>
      </w:r>
    </w:p>
    <w:p w:rsidR="00634DE8" w:rsidRPr="00097F58" w:rsidRDefault="00634DE8" w:rsidP="00634DE8"/>
    <w:p w:rsidR="00634DE8" w:rsidRPr="00097F58" w:rsidRDefault="00634DE8" w:rsidP="00634DE8">
      <w:pPr>
        <w:keepNext/>
        <w:jc w:val="center"/>
      </w:pPr>
      <w:r w:rsidRPr="00097F58">
        <w:rPr>
          <w:noProof/>
          <w:lang w:eastAsia="fr-CA"/>
        </w:rPr>
        <w:drawing>
          <wp:inline distT="0" distB="0" distL="0" distR="0">
            <wp:extent cx="3857625" cy="3156823"/>
            <wp:effectExtent l="1905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srcRect/>
                    <a:stretch>
                      <a:fillRect/>
                    </a:stretch>
                  </pic:blipFill>
                  <pic:spPr bwMode="auto">
                    <a:xfrm>
                      <a:off x="0" y="0"/>
                      <a:ext cx="3857625" cy="3156823"/>
                    </a:xfrm>
                    <a:prstGeom prst="rect">
                      <a:avLst/>
                    </a:prstGeom>
                    <a:noFill/>
                    <a:ln w="9525">
                      <a:noFill/>
                      <a:miter lim="800000"/>
                      <a:headEnd/>
                      <a:tailEnd/>
                    </a:ln>
                  </pic:spPr>
                </pic:pic>
              </a:graphicData>
            </a:graphic>
          </wp:inline>
        </w:drawing>
      </w:r>
    </w:p>
    <w:p w:rsidR="00634DE8" w:rsidRPr="00097F58" w:rsidRDefault="00634DE8" w:rsidP="00634DE8">
      <w:pPr>
        <w:pStyle w:val="Lgende"/>
        <w:jc w:val="center"/>
      </w:pPr>
      <w:bookmarkStart w:id="102" w:name="_Toc268781779"/>
      <w:r w:rsidRPr="00097F58">
        <w:t xml:space="preserve">Figure </w:t>
      </w:r>
      <w:fldSimple w:instr=" SEQ Figure \* ARABIC ">
        <w:r w:rsidR="00DC5DFD">
          <w:rPr>
            <w:noProof/>
          </w:rPr>
          <w:t>26</w:t>
        </w:r>
      </w:fldSimple>
      <w:r w:rsidRPr="00097F58">
        <w:t xml:space="preserve"> - Exemple concret d'une division en tiles</w:t>
      </w:r>
      <w:bookmarkEnd w:id="102"/>
    </w:p>
    <w:p w:rsidR="00634DE8" w:rsidRPr="00097F58" w:rsidRDefault="00634DE8" w:rsidP="00634DE8"/>
    <w:p w:rsidR="00634DE8" w:rsidRPr="00097F58" w:rsidRDefault="00634DE8" w:rsidP="00634DE8">
      <w:r w:rsidRPr="00097F58">
        <w:t xml:space="preserve">Pour faire l’affichage proprement dit, lorsque la fonction </w:t>
      </w:r>
      <w:r w:rsidRPr="00097F58">
        <w:rPr>
          <w:rFonts w:ascii="Courier New" w:hAnsi="Courier New" w:cs="Courier New"/>
          <w:sz w:val="20"/>
          <w:szCs w:val="20"/>
        </w:rPr>
        <w:t>render()</w:t>
      </w:r>
      <w:r w:rsidRPr="00097F58">
        <w:t xml:space="preserve"> est </w:t>
      </w:r>
      <w:r w:rsidR="00082596">
        <w:t>appelée</w:t>
      </w:r>
      <w:r w:rsidRPr="00097F58">
        <w:t xml:space="preserve"> sur l’Environment, celui-ci calcule </w:t>
      </w:r>
      <w:r w:rsidR="00082596">
        <w:t>quelles</w:t>
      </w:r>
      <w:r w:rsidRPr="00097F58">
        <w:t xml:space="preserve"> tuile</w:t>
      </w:r>
      <w:r w:rsidR="00184142">
        <w:t>s</w:t>
      </w:r>
      <w:r w:rsidRPr="00097F58">
        <w:t xml:space="preserve"> sont visible</w:t>
      </w:r>
      <w:r w:rsidR="00184142">
        <w:t>s</w:t>
      </w:r>
      <w:r w:rsidRPr="00097F58">
        <w:t xml:space="preserve"> selon la classe VisibleArea. Il appel ensuite</w:t>
      </w:r>
      <w:r w:rsidR="00184142">
        <w:t xml:space="preserve"> </w:t>
      </w:r>
      <w:r w:rsidR="00184142" w:rsidRPr="00097F58">
        <w:rPr>
          <w:rFonts w:ascii="Courier New" w:hAnsi="Courier New" w:cs="Courier New"/>
          <w:sz w:val="20"/>
          <w:szCs w:val="20"/>
        </w:rPr>
        <w:t>render()</w:t>
      </w:r>
      <w:r w:rsidR="00184142">
        <w:rPr>
          <w:rFonts w:ascii="Courier New" w:hAnsi="Courier New" w:cs="Courier New"/>
          <w:sz w:val="20"/>
          <w:szCs w:val="20"/>
        </w:rPr>
        <w:t xml:space="preserve"> </w:t>
      </w:r>
      <w:r w:rsidR="00AE683C" w:rsidRPr="00097F58">
        <w:t xml:space="preserve">à sont tour sur les tiles </w:t>
      </w:r>
      <w:r w:rsidR="00082596">
        <w:t>visés</w:t>
      </w:r>
      <w:r w:rsidR="00AE683C" w:rsidRPr="00097F58">
        <w:t xml:space="preserve"> et leur indique à </w:t>
      </w:r>
      <w:r w:rsidR="00082596">
        <w:t>quelle</w:t>
      </w:r>
      <w:r w:rsidR="00AE683C" w:rsidRPr="00097F58">
        <w:t xml:space="preserve"> position elle devrait être affiché à l’écran encore selon VisibleArea. VisibleArea peut être vue comme la caméra du jeu.</w:t>
      </w:r>
    </w:p>
    <w:p w:rsidR="00AE683C" w:rsidRPr="00097F58" w:rsidRDefault="00AE683C" w:rsidP="00634DE8"/>
    <w:p w:rsidR="003228EC" w:rsidRPr="00097F58" w:rsidRDefault="003228EC" w:rsidP="003228EC">
      <w:pPr>
        <w:pStyle w:val="Titre3"/>
      </w:pPr>
      <w:bookmarkStart w:id="103" w:name="_Toc268781725"/>
      <w:r w:rsidRPr="00097F58">
        <w:t>Affichage de l’image de fond</w:t>
      </w:r>
      <w:bookmarkEnd w:id="103"/>
    </w:p>
    <w:p w:rsidR="00425C86" w:rsidRPr="00097F58" w:rsidRDefault="00425C86" w:rsidP="00DB6E6C">
      <w:r w:rsidRPr="00097F58">
        <w:t>L’affichage de l’image de fond est en fait très simple. Il suffit de faire une mosaïque avec l’image selon la position de la caméra du jeu. Lorsque nous utilisons cette façon de faire, nous voyons qu’en pratique l</w:t>
      </w:r>
      <w:r w:rsidR="00184142">
        <w:t>e</w:t>
      </w:r>
      <w:r w:rsidRPr="00097F58">
        <w:t xml:space="preserve"> processeur de 72 MHz n’est pas en mesure de rafraichir l’écran avec une assez grande efficacité. En effet pour les tiles nous ne rafraichissons que </w:t>
      </w:r>
      <w:r w:rsidR="00A741E9" w:rsidRPr="00097F58">
        <w:t>les endroits</w:t>
      </w:r>
      <w:r w:rsidRPr="00097F58">
        <w:t xml:space="preserve"> ou il y a des tiles ce qui réduit l’ampleur du rafraichissement. Par contre pour l’image de fond, il faut rafraichir tout l’écran à chaque fois. </w:t>
      </w:r>
    </w:p>
    <w:p w:rsidR="00425C86" w:rsidRPr="00097F58" w:rsidRDefault="00425C86" w:rsidP="00DB6E6C"/>
    <w:p w:rsidR="00DB6E6C" w:rsidRDefault="00425C86" w:rsidP="00DB6E6C">
      <w:r w:rsidRPr="00097F58">
        <w:t xml:space="preserve">Nous avons essayé plusieurs </w:t>
      </w:r>
      <w:r w:rsidR="00A741E9" w:rsidRPr="00097F58">
        <w:t>façons</w:t>
      </w:r>
      <w:r w:rsidRPr="00097F58">
        <w:t xml:space="preserve"> d’optimiser le processus et les résultats les plus </w:t>
      </w:r>
      <w:r w:rsidR="002A5298" w:rsidRPr="00097F58">
        <w:t>concluants</w:t>
      </w:r>
      <w:r w:rsidRPr="00097F58">
        <w:t xml:space="preserve"> </w:t>
      </w:r>
      <w:r w:rsidR="00082596">
        <w:t>sont</w:t>
      </w:r>
      <w:r w:rsidRPr="00097F58">
        <w:t xml:space="preserve"> un hybride entre une optimisation du code et l’utilisation de canaux DMA. Les canaux DMA permettent de faire des copie</w:t>
      </w:r>
      <w:r w:rsidR="00184142">
        <w:t>s</w:t>
      </w:r>
      <w:r w:rsidRPr="00097F58">
        <w:t xml:space="preserve"> en mémoire d’une partie continue de mémoire d’une taille quelconque. </w:t>
      </w:r>
      <w:r w:rsidR="00B57B41" w:rsidRPr="00097F58">
        <w:t>Un problème se pose dans notre cas car comme nous ne voulons qu’afficher une portion de l’image de fond, la section de la mémoire n’est pas continue. Par contre, elle est continue pour chaque ligne de l’image. L’</w:t>
      </w:r>
      <w:r w:rsidR="00A741E9" w:rsidRPr="00097F58">
        <w:t xml:space="preserve">astuce est donc assez simple. À chaque rafraichissement, nous calculons la portion de l’image de fond à rafraichir à l’aide du VisibleArea. Ensuite, nous faisons une boucle pour toutes les lignes de l’image qui doit être </w:t>
      </w:r>
      <w:r w:rsidR="00082596">
        <w:t>affichée</w:t>
      </w:r>
      <w:r w:rsidR="00A741E9" w:rsidRPr="00097F58">
        <w:t xml:space="preserve"> et nous créons une tâche DMA pour chacune d’elle. Pour finir, nous créons des liens entre chacune de ces tâches et nous activons le canal DMA. Comme ces canaux sont indépendants du processeur, ils sont très </w:t>
      </w:r>
      <w:r w:rsidR="00F9218B" w:rsidRPr="00097F58">
        <w:t>rapides</w:t>
      </w:r>
      <w:r w:rsidR="00A741E9" w:rsidRPr="00097F58">
        <w:t xml:space="preserve">. De plus, ils peuvent faire des copies de plusieurs octets en mémoire sans ré-arbitration du BUS. Ceci </w:t>
      </w:r>
      <w:r w:rsidR="00082596">
        <w:t>augmente</w:t>
      </w:r>
      <w:r w:rsidR="00A741E9" w:rsidRPr="00097F58">
        <w:t xml:space="preserve"> encore plus l’efficacité. Les résultats sont très satisfaisants. Une fois </w:t>
      </w:r>
      <w:r w:rsidR="00082596">
        <w:t>optimisée</w:t>
      </w:r>
      <w:r w:rsidR="00A741E9" w:rsidRPr="00097F58">
        <w:t xml:space="preserve"> de cette façon, </w:t>
      </w:r>
      <w:r w:rsidR="00082596">
        <w:t>la</w:t>
      </w:r>
      <w:r w:rsidR="00A741E9" w:rsidRPr="00097F58">
        <w:t xml:space="preserve"> partie la </w:t>
      </w:r>
      <w:r w:rsidR="00A741E9" w:rsidRPr="00097F58">
        <w:lastRenderedPageBreak/>
        <w:t xml:space="preserve">plus lente du rafraichissement n’est plus l’image de fond mais les tiles qui ne couvrent même pas </w:t>
      </w:r>
      <w:r w:rsidR="00082596">
        <w:t>tout</w:t>
      </w:r>
      <w:r w:rsidR="00A741E9" w:rsidRPr="00097F58">
        <w:t xml:space="preserve"> l’écran.</w:t>
      </w:r>
    </w:p>
    <w:p w:rsidR="00E1625C" w:rsidRPr="00097F58" w:rsidRDefault="00E1625C" w:rsidP="00DB6E6C"/>
    <w:p w:rsidR="003228EC" w:rsidRPr="00097F58" w:rsidRDefault="003228EC" w:rsidP="003228EC">
      <w:pPr>
        <w:pStyle w:val="Titre3"/>
      </w:pPr>
      <w:bookmarkStart w:id="104" w:name="_Toc268781726"/>
      <w:r w:rsidRPr="00097F58">
        <w:t>Gestion de la gravité</w:t>
      </w:r>
      <w:bookmarkEnd w:id="104"/>
    </w:p>
    <w:p w:rsidR="00F9218B" w:rsidRPr="00097F58" w:rsidRDefault="00F9218B" w:rsidP="00F9218B">
      <w:r w:rsidRPr="00097F58">
        <w:t xml:space="preserve">Bien que ce soit la classe Environment qui contient la gravité courante du </w:t>
      </w:r>
      <w:r w:rsidR="00876E82" w:rsidRPr="00097F58">
        <w:t>niveau</w:t>
      </w:r>
      <w:r w:rsidRPr="00097F58">
        <w:t xml:space="preserve">, celle-ci est </w:t>
      </w:r>
      <w:r w:rsidR="00082596">
        <w:t>gérée</w:t>
      </w:r>
      <w:r w:rsidRPr="00097F58">
        <w:t xml:space="preserve"> par le sprite. Selon son état, il va prendre la décision s</w:t>
      </w:r>
      <w:r w:rsidR="00BE139F">
        <w:t>’</w:t>
      </w:r>
      <w:r w:rsidRPr="00097F58">
        <w:t>i</w:t>
      </w:r>
      <w:r w:rsidR="00BE139F">
        <w:t>l</w:t>
      </w:r>
      <w:r w:rsidRPr="00097F58">
        <w:t xml:space="preserve"> est ou non affecté par </w:t>
      </w:r>
      <w:r w:rsidR="00FD1B97">
        <w:t>la gravité. Par exemple, un spr</w:t>
      </w:r>
      <w:r w:rsidRPr="00097F58">
        <w:t>ite volant pourrait ne pas être soumis à la gravité bien qu’il soit dans les air</w:t>
      </w:r>
      <w:r w:rsidR="00BE139F">
        <w:t>s</w:t>
      </w:r>
      <w:r w:rsidRPr="00097F58">
        <w:t>. Lorsque le sprite veut connaitre la gravité, il demande à l’</w:t>
      </w:r>
      <w:r w:rsidR="00C874EE">
        <w:t>environnement</w:t>
      </w:r>
      <w:r w:rsidRPr="00097F58">
        <w:t xml:space="preserve"> dans lequel il évolue. Il est donc possible de changer la gravité n’importe quand pendant le jeu. Ceci pourrait permettre des cas où le </w:t>
      </w:r>
      <w:r w:rsidR="00C874EE">
        <w:t>héros</w:t>
      </w:r>
      <w:r w:rsidRPr="00097F58">
        <w:t xml:space="preserve"> passe à un endroit qui fait changer la gravité de sens ou encore augmenter ou diminuer celle-ci. La formule </w:t>
      </w:r>
      <w:r w:rsidR="002D0C8D" w:rsidRPr="00097F58">
        <w:t>utilisée</w:t>
      </w:r>
      <w:r w:rsidRPr="00097F58">
        <w:t xml:space="preserve"> est la simple formule de physique élémentaire.</w:t>
      </w:r>
    </w:p>
    <w:p w:rsidR="00F9218B" w:rsidRPr="00097F58" w:rsidRDefault="00F9218B" w:rsidP="00F9218B"/>
    <w:p w:rsidR="003228EC" w:rsidRPr="00097F58" w:rsidRDefault="003228EC" w:rsidP="003228EC">
      <w:pPr>
        <w:pStyle w:val="Titre3"/>
      </w:pPr>
      <w:bookmarkStart w:id="105" w:name="_Toc268781727"/>
      <w:r w:rsidRPr="00097F58">
        <w:t>Affichages des sprites</w:t>
      </w:r>
      <w:bookmarkEnd w:id="105"/>
    </w:p>
    <w:p w:rsidR="00F9218B" w:rsidRPr="00097F58" w:rsidRDefault="00BF4FF9" w:rsidP="00F9218B">
      <w:r w:rsidRPr="00097F58">
        <w:t>Contrairement aux tiles, les sprites peuvent potentiellement se retrouver n’importe où à l’écran. Il faut donc que chacun des sprite</w:t>
      </w:r>
      <w:r w:rsidR="00BE139F">
        <w:t>s</w:t>
      </w:r>
      <w:r w:rsidRPr="00097F58">
        <w:t xml:space="preserve"> </w:t>
      </w:r>
      <w:r w:rsidR="00C874EE">
        <w:t>connaisse</w:t>
      </w:r>
      <w:r w:rsidRPr="00097F58">
        <w:t xml:space="preserve"> sa position. Bien que le </w:t>
      </w:r>
      <w:r w:rsidR="00C874EE">
        <w:t>héros</w:t>
      </w:r>
      <w:r w:rsidRPr="00097F58">
        <w:t xml:space="preserve"> et les ennemis </w:t>
      </w:r>
      <w:r w:rsidR="00C874EE">
        <w:t>soient</w:t>
      </w:r>
      <w:r w:rsidRPr="00097F58">
        <w:t xml:space="preserve"> de même type, leur affichage est </w:t>
      </w:r>
      <w:r w:rsidR="00C874EE">
        <w:t>géré</w:t>
      </w:r>
      <w:r w:rsidRPr="00097F58">
        <w:t xml:space="preserve"> un peu différemment et nous allons donc les trait</w:t>
      </w:r>
      <w:r w:rsidR="002D0C8D" w:rsidRPr="00097F58">
        <w:t>er</w:t>
      </w:r>
      <w:r w:rsidRPr="00097F58">
        <w:t xml:space="preserve"> en deux sections distinctes.</w:t>
      </w:r>
    </w:p>
    <w:p w:rsidR="00F9218B" w:rsidRPr="00097F58" w:rsidRDefault="00F9218B" w:rsidP="00F9218B"/>
    <w:p w:rsidR="003228EC" w:rsidRPr="00097F58" w:rsidRDefault="00C874EE" w:rsidP="003228EC">
      <w:pPr>
        <w:pStyle w:val="Titre4"/>
      </w:pPr>
      <w:bookmarkStart w:id="106" w:name="_Toc268781728"/>
      <w:r>
        <w:t>Héros</w:t>
      </w:r>
      <w:bookmarkEnd w:id="106"/>
    </w:p>
    <w:p w:rsidR="00BF4FF9" w:rsidRPr="00097F58" w:rsidRDefault="00BE139F" w:rsidP="00BF4FF9">
      <w:r>
        <w:t>Un</w:t>
      </w:r>
      <w:r w:rsidR="00E7607A" w:rsidRPr="00097F58">
        <w:t xml:space="preserve"> des facteurs les plus importants c’est que le </w:t>
      </w:r>
      <w:r w:rsidR="00C874EE">
        <w:t>héros</w:t>
      </w:r>
      <w:r w:rsidR="00E7607A" w:rsidRPr="00097F58">
        <w:t xml:space="preserve"> est toujours présent à l’écran. S’il ne s’y trouve pas, le jeu est terminé. Nous pouvons donc appeler sa fonction d’affichage aveuglément à chaque fois.</w:t>
      </w:r>
      <w:r w:rsidR="00876E82" w:rsidRPr="00097F58">
        <w:t xml:space="preserve"> Une fois appelé, l’affichage est fait comme les autres sprites en fonction de l’objet VisibleArea.</w:t>
      </w:r>
      <w:r w:rsidR="002D0C8D" w:rsidRPr="00097F58">
        <w:t xml:space="preserve"> Voici un exemple d’affichage du </w:t>
      </w:r>
      <w:r w:rsidR="00C874EE">
        <w:t>héros</w:t>
      </w:r>
      <w:r w:rsidR="002D0C8D" w:rsidRPr="00097F58">
        <w:t xml:space="preserve">. Vous </w:t>
      </w:r>
      <w:r w:rsidR="00C874EE">
        <w:t>constatez</w:t>
      </w:r>
      <w:r w:rsidR="002D0C8D" w:rsidRPr="00097F58">
        <w:t xml:space="preserve"> qu’il est entouré d’un carré blanc car à ce stade nous n’avons pas encore de gestion de transparence.</w:t>
      </w:r>
    </w:p>
    <w:p w:rsidR="002D0C8D" w:rsidRPr="00097F58" w:rsidRDefault="002D0C8D" w:rsidP="00BE139F">
      <w:pPr>
        <w:keepNext/>
        <w:jc w:val="center"/>
      </w:pPr>
      <w:r w:rsidRPr="00097F58">
        <w:rPr>
          <w:noProof/>
          <w:lang w:eastAsia="fr-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Pr="00097F58" w:rsidRDefault="002D0C8D" w:rsidP="00BE139F">
      <w:pPr>
        <w:pStyle w:val="Lgende"/>
        <w:jc w:val="center"/>
      </w:pPr>
      <w:bookmarkStart w:id="107" w:name="_Toc268781780"/>
      <w:r w:rsidRPr="00097F58">
        <w:t xml:space="preserve">Figure </w:t>
      </w:r>
      <w:fldSimple w:instr=" SEQ Figure \* ARABIC ">
        <w:r w:rsidR="00DC5DFD">
          <w:rPr>
            <w:noProof/>
          </w:rPr>
          <w:t>27</w:t>
        </w:r>
      </w:fldSimple>
      <w:r w:rsidRPr="00097F58">
        <w:t xml:space="preserve"> - Affichage du </w:t>
      </w:r>
      <w:r w:rsidR="00C874EE">
        <w:t>héros</w:t>
      </w:r>
      <w:bookmarkEnd w:id="107"/>
    </w:p>
    <w:p w:rsidR="00876E82" w:rsidRPr="00097F58" w:rsidRDefault="00876E82" w:rsidP="00BF4FF9"/>
    <w:p w:rsidR="003228EC" w:rsidRPr="00097F58" w:rsidRDefault="003228EC" w:rsidP="003228EC">
      <w:pPr>
        <w:pStyle w:val="Titre4"/>
      </w:pPr>
      <w:bookmarkStart w:id="108" w:name="_Toc268781729"/>
      <w:r w:rsidRPr="00097F58">
        <w:t>Ennemi</w:t>
      </w:r>
      <w:bookmarkEnd w:id="108"/>
    </w:p>
    <w:p w:rsidR="00876E82" w:rsidRPr="00097F58" w:rsidRDefault="00876E82" w:rsidP="00876E82">
      <w:r w:rsidRPr="00097F58">
        <w:t xml:space="preserve">Pour les ennemis, la tâche est un peu plus complexe. Premièrement, les </w:t>
      </w:r>
      <w:r w:rsidR="005A0F36" w:rsidRPr="00097F58">
        <w:t>ennemis</w:t>
      </w:r>
      <w:r w:rsidRPr="00097F58">
        <w:t xml:space="preserve"> peuvent être </w:t>
      </w:r>
      <w:r w:rsidR="00C874EE">
        <w:t>actifs</w:t>
      </w:r>
      <w:r w:rsidRPr="00097F58">
        <w:t xml:space="preserve"> ou </w:t>
      </w:r>
      <w:r w:rsidR="00C874EE">
        <w:t>inactifs</w:t>
      </w:r>
      <w:r w:rsidRPr="00097F58">
        <w:t xml:space="preserve">. En effet, nous voulons que ceux-ci apparaissent dans le jeu </w:t>
      </w:r>
      <w:r w:rsidR="005A0F36" w:rsidRPr="00097F58">
        <w:t>à</w:t>
      </w:r>
      <w:r w:rsidRPr="00097F58">
        <w:t xml:space="preserve"> un endroit prédéterminé à chaque fois. Nous avons donc un tableau nous permettant de répertorier les ennemis dans le jeu. Lorsque la caméra découvre une nouvelle partie de l’écran, certains ennemis vont potentiellement apparaitre et donc devenir </w:t>
      </w:r>
      <w:r w:rsidR="00C874EE">
        <w:t>actifs</w:t>
      </w:r>
      <w:r w:rsidRPr="00097F58">
        <w:t xml:space="preserve">. Une fois </w:t>
      </w:r>
      <w:r w:rsidR="00C874EE">
        <w:t>actifs</w:t>
      </w:r>
      <w:r w:rsidRPr="00097F58">
        <w:t xml:space="preserve">, ces sprites vont se </w:t>
      </w:r>
      <w:r w:rsidR="00C874EE">
        <w:t>comporter</w:t>
      </w:r>
      <w:r w:rsidRPr="00097F58">
        <w:t xml:space="preserve"> librement dans l’espace visible jusqu’à ce qu’ils sortent de </w:t>
      </w:r>
      <w:r w:rsidR="00C874EE">
        <w:t>cet</w:t>
      </w:r>
      <w:r w:rsidRPr="00097F58">
        <w:t xml:space="preserve"> espace. </w:t>
      </w:r>
      <w:r w:rsidR="005A0F36">
        <w:t>Dans ce cas, i</w:t>
      </w:r>
      <w:r w:rsidRPr="00097F58">
        <w:t xml:space="preserve">ls vont donc redevenir </w:t>
      </w:r>
      <w:r w:rsidR="005A0F36" w:rsidRPr="00097F58">
        <w:t>inactifs</w:t>
      </w:r>
      <w:r w:rsidRPr="00097F58">
        <w:t xml:space="preserve">. </w:t>
      </w:r>
    </w:p>
    <w:p w:rsidR="00876E82" w:rsidRPr="00097F58" w:rsidRDefault="00876E82" w:rsidP="00876E82"/>
    <w:p w:rsidR="00876E82" w:rsidRPr="00097F58" w:rsidRDefault="00876E82" w:rsidP="00876E82">
      <w:r w:rsidRPr="00097F58">
        <w:t>Pour l’affichage nous allons aller voir dans notre liste de sprite actif et non le tableau comprenant tous les sprites du niveau.</w:t>
      </w:r>
      <w:r w:rsidR="009B09DC">
        <w:t xml:space="preserve"> </w:t>
      </w:r>
      <w:r w:rsidR="00C874EE">
        <w:t>De plus,</w:t>
      </w:r>
      <w:r w:rsidR="009B09DC">
        <w:t xml:space="preserve"> nous allons nous assurer</w:t>
      </w:r>
      <w:r w:rsidR="00DA2010" w:rsidRPr="00097F58">
        <w:t xml:space="preserve"> que ces sprites </w:t>
      </w:r>
      <w:r w:rsidR="00C874EE">
        <w:t>actifs</w:t>
      </w:r>
      <w:r w:rsidR="00DA2010" w:rsidRPr="00097F58">
        <w:t xml:space="preserve"> sont toujours </w:t>
      </w:r>
      <w:r w:rsidR="00C874EE">
        <w:t>visibles</w:t>
      </w:r>
      <w:r w:rsidR="00DA2010" w:rsidRPr="00097F58">
        <w:t xml:space="preserve"> et dans le cas échéant, nous allons les désactiver.</w:t>
      </w:r>
    </w:p>
    <w:p w:rsidR="003228EC" w:rsidRPr="00097F58" w:rsidRDefault="003228EC" w:rsidP="003228EC">
      <w:pPr>
        <w:pStyle w:val="Titre4"/>
      </w:pPr>
      <w:bookmarkStart w:id="109" w:name="_Toc268781730"/>
      <w:r w:rsidRPr="00097F58">
        <w:lastRenderedPageBreak/>
        <w:t>Gestion de la transparence</w:t>
      </w:r>
      <w:bookmarkEnd w:id="109"/>
    </w:p>
    <w:p w:rsidR="002D0C8D" w:rsidRPr="00097F58" w:rsidRDefault="002D0C8D" w:rsidP="002D0C8D">
      <w:r w:rsidRPr="00097F58">
        <w:t xml:space="preserve">La gestion de la </w:t>
      </w:r>
      <w:r w:rsidR="002B312C" w:rsidRPr="00097F58">
        <w:t xml:space="preserve">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w:t>
      </w:r>
      <w:r w:rsidR="009B09DC" w:rsidRPr="00097F58">
        <w:t>utilisées</w:t>
      </w:r>
      <w:r w:rsidR="002B312C" w:rsidRPr="00097F58">
        <w:t xml:space="preserve"> pour contourner le problème est d’utiliser une couleur et de la désign</w:t>
      </w:r>
      <w:r w:rsidR="009B09DC">
        <w:t>er</w:t>
      </w:r>
      <w:r w:rsidR="002B312C" w:rsidRPr="00097F58">
        <w:t xml:space="preserve"> comme couleur transparente. Ceci implique par contre que nous en pouvons plus utiliser cette couleur par la suite. Cette solution ne nous semblait pas très attirante et ce n’est donc pas ce que nous avons utilisé pour le moteur de jeux.</w:t>
      </w:r>
    </w:p>
    <w:p w:rsidR="002B312C" w:rsidRPr="00097F58" w:rsidRDefault="002B312C" w:rsidP="002D0C8D"/>
    <w:p w:rsidR="002B312C" w:rsidRPr="00097F58" w:rsidRDefault="002B312C" w:rsidP="002D0C8D">
      <w:r w:rsidRPr="00097F58">
        <w:t>À la place, nous avons utilisé un système de masque. Voici à quoi ressemble une image pour un sprite :</w:t>
      </w:r>
    </w:p>
    <w:p w:rsidR="002B312C" w:rsidRPr="00097F58" w:rsidRDefault="002B312C" w:rsidP="002D0C8D"/>
    <w:p w:rsidR="00DC5DFD" w:rsidRDefault="00DC5DFD" w:rsidP="00DC5DFD">
      <w:pPr>
        <w:keepNext/>
        <w:jc w:val="center"/>
      </w:pPr>
      <w:r>
        <w:rPr>
          <w:noProof/>
          <w:lang w:eastAsia="fr-CA"/>
        </w:rPr>
        <w:drawing>
          <wp:inline distT="0" distB="0" distL="0" distR="0">
            <wp:extent cx="3600450" cy="1819275"/>
            <wp:effectExtent l="1905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cstate="print"/>
                    <a:srcRect/>
                    <a:stretch>
                      <a:fillRect/>
                    </a:stretch>
                  </pic:blipFill>
                  <pic:spPr bwMode="auto">
                    <a:xfrm>
                      <a:off x="0" y="0"/>
                      <a:ext cx="3600450" cy="1819275"/>
                    </a:xfrm>
                    <a:prstGeom prst="rect">
                      <a:avLst/>
                    </a:prstGeom>
                    <a:noFill/>
                    <a:ln w="9525">
                      <a:noFill/>
                      <a:miter lim="800000"/>
                      <a:headEnd/>
                      <a:tailEnd/>
                    </a:ln>
                  </pic:spPr>
                </pic:pic>
              </a:graphicData>
            </a:graphic>
          </wp:inline>
        </w:drawing>
      </w:r>
    </w:p>
    <w:p w:rsidR="00371A46" w:rsidRPr="00097F58" w:rsidRDefault="00DC5DFD" w:rsidP="00DC5DFD">
      <w:pPr>
        <w:pStyle w:val="Lgende"/>
        <w:jc w:val="center"/>
      </w:pPr>
      <w:bookmarkStart w:id="110" w:name="_Toc268781781"/>
      <w:r>
        <w:t xml:space="preserve">Figure </w:t>
      </w:r>
      <w:fldSimple w:instr=" SEQ Figure \* ARABIC ">
        <w:r>
          <w:rPr>
            <w:noProof/>
          </w:rPr>
          <w:t>28</w:t>
        </w:r>
      </w:fldSimple>
      <w:r>
        <w:t xml:space="preserve"> – Exemple d’un sprite et de son masque</w:t>
      </w:r>
      <w:bookmarkEnd w:id="110"/>
    </w:p>
    <w:p w:rsidR="002B312C" w:rsidRPr="00097F58" w:rsidRDefault="002B312C" w:rsidP="002B312C">
      <w:pPr>
        <w:jc w:val="center"/>
      </w:pPr>
    </w:p>
    <w:p w:rsidR="002B312C" w:rsidRPr="00097F58" w:rsidRDefault="002B312C" w:rsidP="002B312C">
      <w:r w:rsidRPr="00097F58">
        <w:t xml:space="preserve">Chacune des images est </w:t>
      </w:r>
      <w:r w:rsidR="00C874EE">
        <w:t>noire</w:t>
      </w:r>
      <w:r w:rsidRPr="00097F58">
        <w:t xml:space="preserve"> à l’endroit où nous voulons la transparence et chaque image est </w:t>
      </w:r>
      <w:r w:rsidR="00C874EE">
        <w:t>accompagnée</w:t>
      </w:r>
      <w:r w:rsidRPr="00097F58">
        <w:t xml:space="preserve"> d’une autre image qui est le masque. Lorsque nous affichons l’image à l’écran, nous commençons par faire un ET logique entre l’image </w:t>
      </w:r>
      <w:r w:rsidR="000F1B2E" w:rsidRPr="00097F58">
        <w:t>affichée</w:t>
      </w:r>
      <w:r w:rsidRPr="00097F58">
        <w:t xml:space="preserve"> à l’</w:t>
      </w:r>
      <w:r w:rsidR="000F1B2E" w:rsidRPr="00097F58">
        <w:t>écran. Rappelons qu’un pixel blanc porte la valeur 0xFFFFFF sur 24 bits et un pixel noir 0x000000. C</w:t>
      </w:r>
      <w:r w:rsidR="009B09DC">
        <w:t xml:space="preserve">eci </w:t>
      </w:r>
      <w:r w:rsidR="00C874EE">
        <w:t>a</w:t>
      </w:r>
      <w:r w:rsidR="009B09DC">
        <w:t xml:space="preserve"> pour effet de laisser tous</w:t>
      </w:r>
      <w:r w:rsidR="000F1B2E" w:rsidRPr="00097F58">
        <w:t xml:space="preserve"> les pixels qui seront </w:t>
      </w:r>
      <w:r w:rsidR="00C874EE">
        <w:t>transparents</w:t>
      </w:r>
      <w:r w:rsidR="000F1B2E" w:rsidRPr="00097F58">
        <w:t xml:space="preserve"> de la couleur de l’image présentement à </w:t>
      </w:r>
      <w:r w:rsidR="00EE5474" w:rsidRPr="00097F58">
        <w:t xml:space="preserve">l’écran et de mettre les autres pixels </w:t>
      </w:r>
      <w:r w:rsidR="00C874EE">
        <w:t>noirs</w:t>
      </w:r>
      <w:r w:rsidR="00EE5474" w:rsidRPr="00097F58">
        <w:t xml:space="preserve">. Nous prenons ensuite notre image et nous faisons </w:t>
      </w:r>
      <w:r w:rsidR="00EE5474" w:rsidRPr="00097F58">
        <w:lastRenderedPageBreak/>
        <w:t xml:space="preserve">un OU logique entre cette image et l’image à l’écran où nous avons appliqué notre masque. Comme les pixels que nous voulons </w:t>
      </w:r>
      <w:r w:rsidR="00C874EE">
        <w:t>transparents</w:t>
      </w:r>
      <w:r w:rsidR="00EE5474" w:rsidRPr="00097F58">
        <w:t xml:space="preserve"> sont noirs, ils reste</w:t>
      </w:r>
      <w:r w:rsidR="009B09DC">
        <w:t>nt</w:t>
      </w:r>
      <w:r w:rsidR="00EE5474" w:rsidRPr="00097F58">
        <w:t xml:space="preserve"> de la </w:t>
      </w:r>
      <w:r w:rsidR="00C874EE">
        <w:t>couleur</w:t>
      </w:r>
      <w:r w:rsidR="00EE5474" w:rsidRPr="00097F58">
        <w:t xml:space="preserve"> présentement à l’écran. Les autres pixels qui font partie de l’image vont être transférés à l’écran car nous avons appliqué un masque et ces </w:t>
      </w:r>
      <w:r w:rsidR="00C874EE">
        <w:t>pixels</w:t>
      </w:r>
      <w:r w:rsidR="00EE5474" w:rsidRPr="00097F58">
        <w:t xml:space="preserve"> sont maintenant </w:t>
      </w:r>
      <w:r w:rsidR="00C874EE">
        <w:t>noirs</w:t>
      </w:r>
      <w:r w:rsidR="00EE5474" w:rsidRPr="00097F58">
        <w:t xml:space="preserve"> donc de valeur 0x000000.</w:t>
      </w:r>
      <w:r w:rsidR="00CF1A10" w:rsidRPr="00097F58">
        <w:t xml:space="preserve"> Cette technique </w:t>
      </w:r>
      <w:r w:rsidR="00C874EE">
        <w:t>a</w:t>
      </w:r>
      <w:r w:rsidR="00CF1A10" w:rsidRPr="00097F58">
        <w:t xml:space="preserve"> l’avantage de n’utiliser aucun saut conditionnel et donc ne vide pas le pipeline. Elle est donc très efficace et en pratique nous avons remarqué que le temps d’affichage</w:t>
      </w:r>
      <w:r w:rsidR="009B09DC">
        <w:t xml:space="preserve"> avec et sans transparence est </w:t>
      </w:r>
      <w:r w:rsidR="00C874EE">
        <w:t>pratiquement</w:t>
      </w:r>
      <w:r w:rsidR="00CF1A10" w:rsidRPr="00097F58">
        <w:t xml:space="preserve"> le même.</w:t>
      </w:r>
    </w:p>
    <w:p w:rsidR="000114C7" w:rsidRPr="00097F58" w:rsidRDefault="000114C7" w:rsidP="002B312C"/>
    <w:p w:rsidR="000114C7" w:rsidRPr="00097F58" w:rsidRDefault="000114C7" w:rsidP="000114C7">
      <w:pPr>
        <w:keepNext/>
      </w:pPr>
      <w:r w:rsidRPr="00097F58">
        <w:rPr>
          <w:noProof/>
          <w:lang w:eastAsia="fr-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81"/>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82"/>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83"/>
                      <a:stretch>
                        <a:fillRect/>
                      </a:stretch>
                    </a:blipFill>
                    <a:spPr>
                      <a:xfrm>
                        <a:off x="0" y="3619500"/>
                        <a:ext cx="9144000" cy="3238500"/>
                      </a:xfrm>
                      <a:prstGeom prst="rect">
                        <a:avLst/>
                      </a:prstGeom>
                    </a:spPr>
                  </a:pic>
                </lc:lockedCanvas>
              </a:graphicData>
            </a:graphic>
          </wp:inline>
        </w:drawing>
      </w:r>
    </w:p>
    <w:p w:rsidR="000114C7" w:rsidRPr="00097F58" w:rsidRDefault="000114C7" w:rsidP="000114C7">
      <w:pPr>
        <w:pStyle w:val="Lgende"/>
        <w:jc w:val="center"/>
      </w:pPr>
      <w:bookmarkStart w:id="111" w:name="_Toc268781782"/>
      <w:r w:rsidRPr="00097F58">
        <w:t xml:space="preserve">Figure </w:t>
      </w:r>
      <w:fldSimple w:instr=" SEQ Figure \* ARABIC ">
        <w:r w:rsidR="00DC5DFD">
          <w:rPr>
            <w:noProof/>
          </w:rPr>
          <w:t>29</w:t>
        </w:r>
      </w:fldSimple>
      <w:r w:rsidRPr="00097F58">
        <w:t xml:space="preserve"> - Transparence</w:t>
      </w:r>
      <w:bookmarkEnd w:id="111"/>
    </w:p>
    <w:p w:rsidR="000114C7" w:rsidRPr="00097F58" w:rsidRDefault="000114C7" w:rsidP="002B312C"/>
    <w:p w:rsidR="003228EC" w:rsidRPr="00097F58" w:rsidRDefault="003228EC" w:rsidP="003228EC">
      <w:pPr>
        <w:pStyle w:val="Titre3"/>
      </w:pPr>
      <w:bookmarkStart w:id="112" w:name="_Toc268781731"/>
      <w:r w:rsidRPr="00097F58">
        <w:t>Détection de collision</w:t>
      </w:r>
      <w:bookmarkEnd w:id="112"/>
    </w:p>
    <w:p w:rsidR="003131EC" w:rsidRPr="00097F58" w:rsidRDefault="00835BFF" w:rsidP="003131EC">
      <w:r w:rsidRPr="00097F58">
        <w:t xml:space="preserve">La gestion de collision est une facette très importante du moteur de jeux. En effet, tout ce que l’utilisateur veut c’est d’être avertis lorsqu’il y a collision sur un de ses sprites. Il ne veut pas </w:t>
      </w:r>
      <w:r w:rsidRPr="00097F58">
        <w:lastRenderedPageBreak/>
        <w:t xml:space="preserve">avoir besoin d’interagir avec les algorithmes de détection. </w:t>
      </w:r>
      <w:r w:rsidR="00C874EE">
        <w:t>De toute façon,</w:t>
      </w:r>
      <w:r w:rsidRPr="00097F58">
        <w:t xml:space="preserve"> ces </w:t>
      </w:r>
      <w:r w:rsidR="002D1F61" w:rsidRPr="00097F58">
        <w:t>algorithmes</w:t>
      </w:r>
      <w:r w:rsidRPr="00097F58">
        <w:t xml:space="preserve"> sont bien </w:t>
      </w:r>
      <w:r w:rsidR="002D1F61" w:rsidRPr="00097F58">
        <w:t>connus</w:t>
      </w:r>
      <w:r w:rsidRPr="00097F58">
        <w:t xml:space="preserve"> </w:t>
      </w:r>
      <w:r w:rsidR="00EE012A" w:rsidRPr="00097F58">
        <w:t>et il n’existe que quelque</w:t>
      </w:r>
      <w:r w:rsidR="002D1F61" w:rsidRPr="00097F58">
        <w:t>s</w:t>
      </w:r>
      <w:r w:rsidR="00EE012A" w:rsidRPr="00097F58">
        <w:t xml:space="preserve"> techniques différentes.</w:t>
      </w:r>
    </w:p>
    <w:p w:rsidR="00EE012A" w:rsidRPr="00097F58" w:rsidRDefault="00EE012A" w:rsidP="003131EC"/>
    <w:p w:rsidR="00EE012A" w:rsidRPr="00097F58" w:rsidRDefault="00EE012A" w:rsidP="003131EC">
      <w:r w:rsidRPr="00097F58">
        <w:t xml:space="preserve">Dans l’optique de rendre le développement de jeux facile, le rôle du moteur de jeux est d’encapsuler cette détection de collision. Voici une description du fonctionnement. Lorsque l’utilisateur crée le niveau, il va activer un </w:t>
      </w:r>
      <w:r w:rsidR="00C874EE">
        <w:t>attribut</w:t>
      </w:r>
      <w:r w:rsidRPr="00097F58">
        <w:t xml:space="preserve"> sur les sprite</w:t>
      </w:r>
      <w:r w:rsidR="009B09DC">
        <w:t>s</w:t>
      </w:r>
      <w:r w:rsidRPr="00097F58">
        <w:t xml:space="preserve"> dont il </w:t>
      </w:r>
      <w:r w:rsidR="009B09DC" w:rsidRPr="00097F58">
        <w:t>désire</w:t>
      </w:r>
      <w:r w:rsidRPr="00097F58">
        <w:t xml:space="preserve"> </w:t>
      </w:r>
      <w:r w:rsidR="009B09DC">
        <w:t xml:space="preserve">connaitre les collisions. Ceci </w:t>
      </w:r>
      <w:r w:rsidR="00C874EE">
        <w:t>a</w:t>
      </w:r>
      <w:r w:rsidRPr="00097F58">
        <w:t xml:space="preserve"> pour but de limiter la tâche de détection du moteur car il n’a pas besoin de regarder pour les collisions de chaque sprite. Dans la plupart des jeux, les ennemis n’interagissent par entre eux et donc les collisions ne sont pas </w:t>
      </w:r>
      <w:r w:rsidR="00C874EE">
        <w:t>activées</w:t>
      </w:r>
      <w:r w:rsidRPr="00097F58">
        <w:t xml:space="preserve"> sur ceux-ci. Dans ce cas, les collisions sont activées seulement sur le </w:t>
      </w:r>
      <w:r w:rsidR="00C874EE">
        <w:t>héros</w:t>
      </w:r>
      <w:r w:rsidRPr="00097F58">
        <w:t>. À chaque mise à jour, l’objet Environment va regarder tous les sprites dont l’</w:t>
      </w:r>
      <w:r w:rsidR="00C874EE">
        <w:t>attribut</w:t>
      </w:r>
      <w:r w:rsidRPr="00097F58">
        <w:t xml:space="preserve"> de détection de collision est activé. Pour chacun de ces </w:t>
      </w:r>
      <w:r w:rsidR="00C874EE">
        <w:t>sprites,</w:t>
      </w:r>
      <w:r w:rsidR="009B09DC">
        <w:t xml:space="preserve"> il va regarder</w:t>
      </w:r>
      <w:r w:rsidRPr="00097F58">
        <w:t xml:space="preserve"> s’il entre en collision avec n’importe quel autre sprite </w:t>
      </w:r>
      <w:r w:rsidR="00D10C9B" w:rsidRPr="00097F58">
        <w:t>indépendamment</w:t>
      </w:r>
      <w:r w:rsidRPr="00097F58">
        <w:t xml:space="preserve"> de leur </w:t>
      </w:r>
      <w:r w:rsidR="00C874EE">
        <w:t>attribut</w:t>
      </w:r>
      <w:r w:rsidRPr="00097F58">
        <w:t xml:space="preserve"> de collision. Ensuite, il va avertir les deux sprites de la collision. Le système de gestion de collision est vue plus un détail dans la section « Gestion de la détection de collision ».</w:t>
      </w:r>
    </w:p>
    <w:p w:rsidR="003131EC" w:rsidRPr="00097F58" w:rsidRDefault="003131EC" w:rsidP="003131EC"/>
    <w:p w:rsidR="003228EC" w:rsidRPr="00097F58" w:rsidRDefault="003228EC" w:rsidP="003228EC">
      <w:pPr>
        <w:pStyle w:val="Titre2"/>
      </w:pPr>
      <w:bookmarkStart w:id="113" w:name="_Toc268781732"/>
      <w:r w:rsidRPr="00097F58">
        <w:t>Démo de jeu</w:t>
      </w:r>
      <w:bookmarkEnd w:id="113"/>
    </w:p>
    <w:p w:rsidR="001C6CD6" w:rsidRPr="00097F58" w:rsidRDefault="001C6CD6" w:rsidP="001C6CD6">
      <w:r w:rsidRPr="00097F58">
        <w:t>Afin de démontrer les possibilité</w:t>
      </w:r>
      <w:r w:rsidR="009B09DC">
        <w:t>s</w:t>
      </w:r>
      <w:r w:rsidRPr="00097F58">
        <w:t xml:space="preserve"> du moteur de </w:t>
      </w:r>
      <w:r w:rsidR="00C874EE">
        <w:t>jeu,</w:t>
      </w:r>
      <w:r w:rsidRPr="00097F58">
        <w:t xml:space="preserve"> il était </w:t>
      </w:r>
      <w:r w:rsidR="009B09DC" w:rsidRPr="00097F58">
        <w:t>nécessaire</w:t>
      </w:r>
      <w:r w:rsidRPr="00097F58">
        <w:t xml:space="preserve"> de développer un</w:t>
      </w:r>
      <w:r w:rsidR="009B09DC">
        <w:t>e</w:t>
      </w:r>
      <w:r w:rsidRPr="00097F58">
        <w:t xml:space="preserve"> petit</w:t>
      </w:r>
      <w:r w:rsidR="009B09DC">
        <w:t>e</w:t>
      </w:r>
      <w:r w:rsidRPr="00097F58">
        <w:t xml:space="preserve"> démo. Le thème choisi </w:t>
      </w:r>
      <w:r w:rsidR="00C874EE">
        <w:t>fut</w:t>
      </w:r>
      <w:r w:rsidRPr="00097F58">
        <w:t xml:space="preserve"> le très célèbre Megaman X de Capcom. Voir en détail l’implémentation de </w:t>
      </w:r>
      <w:r w:rsidR="009B09DC" w:rsidRPr="00097F58">
        <w:t>cette</w:t>
      </w:r>
      <w:r w:rsidRPr="00097F58">
        <w:t xml:space="preserve"> d</w:t>
      </w:r>
      <w:r w:rsidR="00C874EE">
        <w:t>émo serait sortir du cadre de ce</w:t>
      </w:r>
      <w:r w:rsidRPr="00097F58">
        <w:t xml:space="preserve"> </w:t>
      </w:r>
      <w:r w:rsidR="009B09DC">
        <w:t>rapport</w:t>
      </w:r>
      <w:r w:rsidRPr="00097F58">
        <w:t xml:space="preserve">. Par contre, nous allons regarder de plus près deux </w:t>
      </w:r>
      <w:r w:rsidR="00B77D69" w:rsidRPr="00097F58">
        <w:t>points notables</w:t>
      </w:r>
      <w:r w:rsidRPr="00097F58">
        <w:t xml:space="preserve"> de l’implémentation dans les deux </w:t>
      </w:r>
      <w:r w:rsidR="00336A00" w:rsidRPr="00097F58">
        <w:t>sections</w:t>
      </w:r>
      <w:r w:rsidRPr="00097F58">
        <w:t xml:space="preserve"> suivantes.</w:t>
      </w:r>
    </w:p>
    <w:p w:rsidR="001C6CD6" w:rsidRPr="00097F58" w:rsidRDefault="001C6CD6" w:rsidP="001C6CD6"/>
    <w:p w:rsidR="003228EC" w:rsidRPr="00097F58" w:rsidRDefault="003228EC" w:rsidP="003228EC">
      <w:pPr>
        <w:pStyle w:val="Titre3"/>
      </w:pPr>
      <w:bookmarkStart w:id="114" w:name="_Toc268781733"/>
      <w:r w:rsidRPr="00097F58">
        <w:t>Gestion des états des sprites</w:t>
      </w:r>
      <w:bookmarkEnd w:id="114"/>
    </w:p>
    <w:p w:rsidR="00336A00" w:rsidRPr="00097F58" w:rsidRDefault="00336A00" w:rsidP="00336A00">
      <w:r w:rsidRPr="00097F58">
        <w:t>Comme nous le savons</w:t>
      </w:r>
      <w:r w:rsidR="0067500D" w:rsidRPr="00097F58">
        <w:t>, les sprites se comportent différemment</w:t>
      </w:r>
      <w:r w:rsidRPr="00097F58">
        <w:t xml:space="preserve"> selon </w:t>
      </w:r>
      <w:r w:rsidR="00F46BF9">
        <w:t>s’</w:t>
      </w:r>
      <w:r w:rsidRPr="00097F58">
        <w:t>ils courent, saute</w:t>
      </w:r>
      <w:r w:rsidR="00C90CAE">
        <w:t>nt</w:t>
      </w:r>
      <w:r w:rsidRPr="00097F58">
        <w:t xml:space="preserve"> vole</w:t>
      </w:r>
      <w:r w:rsidR="00C90CAE">
        <w:t>nt</w:t>
      </w:r>
      <w:r w:rsidRPr="00097F58">
        <w:t>, glisse</w:t>
      </w:r>
      <w:r w:rsidR="00C90CAE">
        <w:t>nt</w:t>
      </w:r>
      <w:r w:rsidRPr="00097F58">
        <w:t xml:space="preserve">, etc. Il faut être capable de gérer </w:t>
      </w:r>
      <w:r w:rsidR="0067500D" w:rsidRPr="00097F58">
        <w:t>ces états</w:t>
      </w:r>
      <w:r w:rsidRPr="00097F58">
        <w:t xml:space="preserve"> et </w:t>
      </w:r>
      <w:r w:rsidR="0067500D" w:rsidRPr="00097F58">
        <w:t>ces changements</w:t>
      </w:r>
      <w:r w:rsidRPr="00097F58">
        <w:t xml:space="preserve"> d’état en temps réel lors du déroulement du jeu. Pour ce faire, une des </w:t>
      </w:r>
      <w:r w:rsidR="0067500D" w:rsidRPr="00097F58">
        <w:t>solutions</w:t>
      </w:r>
      <w:r w:rsidRPr="00097F58">
        <w:t xml:space="preserve"> </w:t>
      </w:r>
      <w:r w:rsidR="00F46BF9">
        <w:t>évidentes</w:t>
      </w:r>
      <w:r w:rsidRPr="00097F58">
        <w:t xml:space="preserve"> est l’utilisation </w:t>
      </w:r>
      <w:r w:rsidRPr="00097F58">
        <w:lastRenderedPageBreak/>
        <w:t xml:space="preserve">d’une machine à état </w:t>
      </w:r>
      <w:r w:rsidR="00F46BF9">
        <w:t>fini</w:t>
      </w:r>
      <w:r w:rsidRPr="00097F58">
        <w:t>. C’est ce que nous avons fait pour notre démo de jeu. Cependant, comme nous utilisons un langage orienté objet, nous avons utilisé plus précisément le patron de conception « état ».</w:t>
      </w:r>
      <w:r w:rsidR="00D94F68" w:rsidRPr="00097F58">
        <w:t xml:space="preserve"> Voici ce que ça donne sur un diagramme de classe.</w:t>
      </w:r>
    </w:p>
    <w:p w:rsidR="0067500D" w:rsidRPr="00097F58" w:rsidRDefault="00D94F68" w:rsidP="0067500D">
      <w:pPr>
        <w:keepNext/>
        <w:jc w:val="center"/>
      </w:pPr>
      <w:r w:rsidRPr="00097F58">
        <w:rPr>
          <w:noProof/>
          <w:lang w:eastAsia="fr-CA"/>
        </w:rPr>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84" cstate="print"/>
                    <a:stretch>
                      <a:fillRect/>
                    </a:stretch>
                  </pic:blipFill>
                  <pic:spPr>
                    <a:xfrm>
                      <a:off x="0" y="0"/>
                      <a:ext cx="5715000" cy="4783455"/>
                    </a:xfrm>
                    <a:prstGeom prst="rect">
                      <a:avLst/>
                    </a:prstGeom>
                  </pic:spPr>
                </pic:pic>
              </a:graphicData>
            </a:graphic>
          </wp:inline>
        </w:drawing>
      </w:r>
    </w:p>
    <w:p w:rsidR="00D94F68" w:rsidRPr="00097F58" w:rsidRDefault="0067500D" w:rsidP="0067500D">
      <w:pPr>
        <w:pStyle w:val="Lgende"/>
        <w:jc w:val="center"/>
      </w:pPr>
      <w:bookmarkStart w:id="115" w:name="_Toc268781783"/>
      <w:r w:rsidRPr="00097F58">
        <w:t xml:space="preserve">Figure </w:t>
      </w:r>
      <w:fldSimple w:instr=" SEQ Figure \* ARABIC ">
        <w:r w:rsidR="00DC5DFD">
          <w:rPr>
            <w:noProof/>
          </w:rPr>
          <w:t>30</w:t>
        </w:r>
      </w:fldSimple>
      <w:r w:rsidRPr="00097F58">
        <w:t xml:space="preserve"> - Gestion des états</w:t>
      </w:r>
      <w:bookmarkEnd w:id="115"/>
    </w:p>
    <w:p w:rsidR="0067500D" w:rsidRPr="00097F58" w:rsidRDefault="0067500D" w:rsidP="00336A00"/>
    <w:p w:rsidR="0067500D" w:rsidRPr="00097F58" w:rsidRDefault="00C90CAE" w:rsidP="00336A00">
      <w:r>
        <w:t xml:space="preserve">Sur ce diagramme </w:t>
      </w:r>
      <w:r w:rsidR="0067500D" w:rsidRPr="00097F58">
        <w:t>les classe</w:t>
      </w:r>
      <w:r>
        <w:t>s</w:t>
      </w:r>
      <w:r w:rsidR="0067500D" w:rsidRPr="00097F58">
        <w:t xml:space="preserve"> Sprite et State on</w:t>
      </w:r>
      <w:r>
        <w:t>t</w:t>
      </w:r>
      <w:r w:rsidR="0067500D" w:rsidRPr="00097F58">
        <w:t xml:space="preserve"> chacun leur sous-classe </w:t>
      </w:r>
      <w:r w:rsidRPr="00097F58">
        <w:t>spécifique</w:t>
      </w:r>
      <w:r w:rsidR="0067500D" w:rsidRPr="00097F58">
        <w:t xml:space="preserve"> Megaman et MegamanState. Ensuite nous avons plusieurs sous-classe</w:t>
      </w:r>
      <w:r>
        <w:t>s</w:t>
      </w:r>
      <w:r w:rsidR="0067500D" w:rsidRPr="00097F58">
        <w:t xml:space="preserve"> pour MegamanState qui représente</w:t>
      </w:r>
      <w:r>
        <w:t>nt</w:t>
      </w:r>
      <w:r w:rsidR="0067500D" w:rsidRPr="00097F58">
        <w:t xml:space="preserve"> tous les états possibles de ce sprite. Chacun des état</w:t>
      </w:r>
      <w:r>
        <w:t>s</w:t>
      </w:r>
      <w:r w:rsidR="0067500D" w:rsidRPr="00097F58">
        <w:t xml:space="preserve"> est responsable de son comportement lors de l’</w:t>
      </w:r>
      <w:r w:rsidR="00F46BF9">
        <w:t>appel</w:t>
      </w:r>
      <w:r w:rsidR="0067500D" w:rsidRPr="00097F58">
        <w:t xml:space="preserve"> aux différentes </w:t>
      </w:r>
      <w:r w:rsidR="00F46BF9">
        <w:t>fonctions</w:t>
      </w:r>
      <w:r w:rsidR="0067500D" w:rsidRPr="00097F58">
        <w:t xml:space="preserve"> de MegamanState. L’appelle à une de ces fonctions peut aussi provoquer un changement d’état. </w:t>
      </w:r>
    </w:p>
    <w:p w:rsidR="0067500D" w:rsidRPr="00097F58" w:rsidRDefault="0067500D" w:rsidP="00336A00"/>
    <w:p w:rsidR="0067500D" w:rsidRPr="00097F58" w:rsidRDefault="0067500D" w:rsidP="00336A00">
      <w:r w:rsidRPr="00097F58">
        <w:t xml:space="preserve">Dans cette implémentation, la classe Megaman est ce qu’on appelle le contexte. Cette classe ne fait rien autre que contenir les informations du sprite. Lorsqu’on fait appel </w:t>
      </w:r>
      <w:r w:rsidR="00F46BF9">
        <w:t>à</w:t>
      </w:r>
      <w:r w:rsidRPr="00097F58">
        <w:t xml:space="preserve"> une fonction sur Megaman, celui-ci </w:t>
      </w:r>
      <w:r w:rsidR="00F46BF9">
        <w:t>relaie</w:t>
      </w:r>
      <w:r w:rsidRPr="00097F58">
        <w:t xml:space="preserve"> </w:t>
      </w:r>
      <w:r w:rsidR="00F46BF9">
        <w:t>cet</w:t>
      </w:r>
      <w:r w:rsidRPr="00097F58">
        <w:t xml:space="preserve"> appel à la même fonction de son état courant.</w:t>
      </w:r>
      <w:r w:rsidR="003C6055" w:rsidRPr="00097F58">
        <w:t xml:space="preserve"> Cette façon de faire évite les énorme</w:t>
      </w:r>
      <w:r w:rsidR="00C90CAE">
        <w:t>s</w:t>
      </w:r>
      <w:r w:rsidR="003C6055" w:rsidRPr="00097F58">
        <w:t xml:space="preserve"> switch/case utilisé</w:t>
      </w:r>
      <w:r w:rsidR="00C90CAE">
        <w:t>s</w:t>
      </w:r>
      <w:r w:rsidR="003C6055" w:rsidRPr="00097F58">
        <w:t xml:space="preserve"> pour les machines à état </w:t>
      </w:r>
      <w:r w:rsidR="00F46BF9">
        <w:t>fini</w:t>
      </w:r>
      <w:r w:rsidR="003C6055" w:rsidRPr="00097F58">
        <w:t xml:space="preserve"> dans les </w:t>
      </w:r>
      <w:r w:rsidR="00F46BF9">
        <w:t>codes</w:t>
      </w:r>
      <w:r w:rsidR="003C6055" w:rsidRPr="00097F58">
        <w:t xml:space="preserve"> </w:t>
      </w:r>
      <w:r w:rsidR="00F46BF9">
        <w:t>procédurales</w:t>
      </w:r>
      <w:r w:rsidR="003C6055" w:rsidRPr="00097F58">
        <w:t>.</w:t>
      </w:r>
    </w:p>
    <w:p w:rsidR="00336A00" w:rsidRPr="00097F58" w:rsidRDefault="00336A00" w:rsidP="00336A00"/>
    <w:p w:rsidR="003228EC" w:rsidRPr="00097F58" w:rsidRDefault="003228EC" w:rsidP="003228EC">
      <w:pPr>
        <w:pStyle w:val="Titre3"/>
      </w:pPr>
      <w:bookmarkStart w:id="116" w:name="_Toc268781734"/>
      <w:r w:rsidRPr="00097F58">
        <w:t>Gestion de la détection de collision</w:t>
      </w:r>
      <w:bookmarkEnd w:id="116"/>
    </w:p>
    <w:p w:rsidR="00221AFE" w:rsidRPr="00097F58" w:rsidRDefault="003C6055" w:rsidP="00564555">
      <w:r w:rsidRPr="00097F58">
        <w:t xml:space="preserve">Nous en avons discuté précédemment, c’est la classe Environment qui s’occupe de la détection de collision. </w:t>
      </w:r>
      <w:r w:rsidR="00AE26A4" w:rsidRPr="00097F58">
        <w:t>Le problème c’est que la clas</w:t>
      </w:r>
      <w:r w:rsidR="00C90CAE">
        <w:t>se Environment ne connait pas la</w:t>
      </w:r>
      <w:r w:rsidR="00AE26A4" w:rsidRPr="00097F58">
        <w:t xml:space="preserve"> sous-classe de la class Sprite. Pour elle il n’existe que des sprites. Il serait pas contre intéressant lorsque Megaman entre en collision avec un objet ennemi Metool que la fonction </w:t>
      </w:r>
      <w:r w:rsidR="00AE26A4" w:rsidRPr="00097F58">
        <w:rPr>
          <w:rFonts w:ascii="Courier New" w:hAnsi="Courier New" w:cs="Courier New"/>
          <w:sz w:val="20"/>
          <w:szCs w:val="20"/>
        </w:rPr>
        <w:t>Megaman.collideWith(Metool*)</w:t>
      </w:r>
      <w:r w:rsidR="00AE26A4" w:rsidRPr="00097F58">
        <w:t xml:space="preserve"> s</w:t>
      </w:r>
      <w:r w:rsidR="00C90CAE">
        <w:t xml:space="preserve">oit </w:t>
      </w:r>
      <w:r w:rsidR="00F46BF9">
        <w:t>appelée</w:t>
      </w:r>
      <w:r w:rsidR="00C90CAE">
        <w:t>. Comme ça</w:t>
      </w:r>
      <w:r w:rsidR="00F46BF9">
        <w:t>,</w:t>
      </w:r>
      <w:r w:rsidR="00C90CAE">
        <w:t xml:space="preserve"> nous saurions</w:t>
      </w:r>
      <w:r w:rsidR="00AE26A4" w:rsidRPr="00097F58">
        <w:t xml:space="preserve"> dès l’</w:t>
      </w:r>
      <w:r w:rsidR="00E63473">
        <w:t>entrée</w:t>
      </w:r>
      <w:r w:rsidR="00AE26A4" w:rsidRPr="00097F58">
        <w:t xml:space="preserve"> de la fonction avec quoi nous </w:t>
      </w:r>
      <w:r w:rsidR="00E63473">
        <w:t>sommes</w:t>
      </w:r>
      <w:r w:rsidR="00AE26A4" w:rsidRPr="00097F58">
        <w:t xml:space="preserve"> </w:t>
      </w:r>
      <w:r w:rsidR="00E63473">
        <w:t>entrés</w:t>
      </w:r>
      <w:r w:rsidR="00AE26A4" w:rsidRPr="00097F58">
        <w:t xml:space="preserve"> en contact. Pour résoudre le problème nous avons utilisé une version légèrement </w:t>
      </w:r>
      <w:r w:rsidR="00E63473">
        <w:t>modifiée</w:t>
      </w:r>
      <w:r w:rsidR="00AE26A4" w:rsidRPr="00097F58">
        <w:t xml:space="preserve"> du patron de conception visiteur.</w:t>
      </w:r>
      <w:r w:rsidR="009874CF" w:rsidRPr="00097F58">
        <w:t xml:space="preserve"> Voici le diagramme de classe.</w:t>
      </w:r>
    </w:p>
    <w:p w:rsidR="009874CF" w:rsidRPr="00097F58" w:rsidRDefault="009874CF" w:rsidP="00564555"/>
    <w:p w:rsidR="009874CF" w:rsidRPr="00097F58" w:rsidRDefault="009874CF" w:rsidP="00564555">
      <w:pPr>
        <w:sectPr w:rsidR="009874CF" w:rsidRPr="00097F58" w:rsidSect="0006140F">
          <w:pgSz w:w="12240" w:h="15840" w:code="1"/>
          <w:pgMar w:top="2160" w:right="1080" w:bottom="1080" w:left="2160" w:header="1080" w:footer="1134" w:gutter="0"/>
          <w:paperSrc w:first="15" w:other="15"/>
          <w:cols w:space="708"/>
          <w:titlePg/>
          <w:docGrid w:linePitch="360"/>
        </w:sectPr>
      </w:pPr>
    </w:p>
    <w:p w:rsidR="00E17EA6" w:rsidRDefault="009874CF" w:rsidP="00E17EA6">
      <w:pPr>
        <w:keepNext/>
        <w:jc w:val="center"/>
      </w:pPr>
      <w:r w:rsidRPr="00097F58">
        <w:rPr>
          <w:noProof/>
          <w:lang w:eastAsia="fr-CA"/>
        </w:rPr>
        <w:lastRenderedPageBreak/>
        <w:drawing>
          <wp:inline distT="0" distB="0" distL="0" distR="0">
            <wp:extent cx="7553325" cy="5023561"/>
            <wp:effectExtent l="19050" t="0" r="9525"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5" cstate="print"/>
                    <a:stretch>
                      <a:fillRect/>
                    </a:stretch>
                  </pic:blipFill>
                  <pic:spPr>
                    <a:xfrm>
                      <a:off x="0" y="0"/>
                      <a:ext cx="7553325" cy="5023561"/>
                    </a:xfrm>
                    <a:prstGeom prst="rect">
                      <a:avLst/>
                    </a:prstGeom>
                  </pic:spPr>
                </pic:pic>
              </a:graphicData>
            </a:graphic>
          </wp:inline>
        </w:drawing>
      </w:r>
    </w:p>
    <w:p w:rsidR="009874CF" w:rsidRPr="00097F58" w:rsidRDefault="00E17EA6" w:rsidP="00E17EA6">
      <w:pPr>
        <w:pStyle w:val="Lgende"/>
        <w:jc w:val="center"/>
      </w:pPr>
      <w:bookmarkStart w:id="117" w:name="_Toc268781784"/>
      <w:r>
        <w:t xml:space="preserve">Figure </w:t>
      </w:r>
      <w:fldSimple w:instr=" SEQ Figure \* ARABIC ">
        <w:r w:rsidR="00DC5DFD">
          <w:rPr>
            <w:noProof/>
          </w:rPr>
          <w:t>31</w:t>
        </w:r>
      </w:fldSimple>
      <w:r>
        <w:t xml:space="preserve"> - Diagramme de classe de détection de collision</w:t>
      </w:r>
      <w:bookmarkEnd w:id="117"/>
    </w:p>
    <w:p w:rsidR="009874CF" w:rsidRPr="00097F58" w:rsidRDefault="009874CF" w:rsidP="00E17EA6">
      <w:pPr>
        <w:jc w:val="center"/>
        <w:sectPr w:rsidR="009874CF" w:rsidRPr="00097F58" w:rsidSect="009874CF">
          <w:pgSz w:w="15840" w:h="12240" w:orient="landscape" w:code="1"/>
          <w:pgMar w:top="2160" w:right="2160" w:bottom="1080" w:left="1080" w:header="1080" w:footer="1134" w:gutter="0"/>
          <w:paperSrc w:first="15" w:other="15"/>
          <w:cols w:space="708"/>
          <w:titlePg/>
          <w:docGrid w:linePitch="360"/>
        </w:sectPr>
      </w:pPr>
    </w:p>
    <w:p w:rsidR="009874CF" w:rsidRPr="00097F58" w:rsidRDefault="009874CF" w:rsidP="00564555">
      <w:r w:rsidRPr="00097F58">
        <w:lastRenderedPageBreak/>
        <w:t xml:space="preserve">Pour commencer la classe Sprite est un Collider donc une chose qui peut </w:t>
      </w:r>
      <w:r w:rsidR="000A010D" w:rsidRPr="00097F58">
        <w:t>entrer</w:t>
      </w:r>
      <w:r w:rsidRPr="00097F58">
        <w:t xml:space="preserve"> en collision avec quelque chose d’autre</w:t>
      </w:r>
      <w:r w:rsidR="003E7336">
        <w:t>. Lorsque la classe Envir</w:t>
      </w:r>
      <w:r w:rsidR="00E4517F" w:rsidRPr="00097F58">
        <w:t xml:space="preserve">onment détecte une collision entre deux </w:t>
      </w:r>
      <w:r w:rsidR="00E63473">
        <w:t>sprites,</w:t>
      </w:r>
      <w:r w:rsidR="00E4517F" w:rsidRPr="00097F58">
        <w:t xml:space="preserve"> elle appelle la fonction </w:t>
      </w:r>
      <w:r w:rsidR="00E4517F" w:rsidRPr="00097F58">
        <w:rPr>
          <w:rFonts w:ascii="Courier New" w:hAnsi="Courier New" w:cs="Courier New"/>
          <w:sz w:val="20"/>
          <w:szCs w:val="20"/>
        </w:rPr>
        <w:t>collideWith(Collider*)</w:t>
      </w:r>
      <w:r w:rsidR="00E4517F" w:rsidRPr="00097F58">
        <w:t xml:space="preserve"> des deux sprites avec l’autre sprite en </w:t>
      </w:r>
      <w:r w:rsidR="00E63473">
        <w:t>paramètre</w:t>
      </w:r>
      <w:r w:rsidR="00E4517F" w:rsidRPr="00097F58">
        <w:t xml:space="preserve"> de la fonction. Comme cette fonction est abstraite, elle est implémentée par la </w:t>
      </w:r>
      <w:r w:rsidR="00E63473">
        <w:t>sous-classe</w:t>
      </w:r>
      <w:r w:rsidR="00E4517F" w:rsidRPr="00097F58">
        <w:t>. Dans notre cas, Megaman ou Metool. Tout ce que c</w:t>
      </w:r>
      <w:r w:rsidR="000A010D" w:rsidRPr="00097F58">
        <w:t>es</w:t>
      </w:r>
      <w:r w:rsidR="00E4517F" w:rsidRPr="00097F58">
        <w:t xml:space="preserve"> fonction</w:t>
      </w:r>
      <w:r w:rsidR="003E7336">
        <w:t>s</w:t>
      </w:r>
      <w:r w:rsidR="00E4517F" w:rsidRPr="00097F58">
        <w:t xml:space="preserve"> font c’est faire un appel inverse soit </w:t>
      </w:r>
      <w:r w:rsidR="00E4517F" w:rsidRPr="00097F58">
        <w:rPr>
          <w:rFonts w:ascii="Courier New" w:hAnsi="Courier New" w:cs="Courier New"/>
          <w:sz w:val="20"/>
          <w:szCs w:val="20"/>
        </w:rPr>
        <w:t>Collider.collideWith(this)</w:t>
      </w:r>
      <w:r w:rsidR="00E4517F" w:rsidRPr="00097F58">
        <w:t xml:space="preserve">. Comme nous sommes dans la </w:t>
      </w:r>
      <w:r w:rsidR="00E63473">
        <w:t>sous-classe</w:t>
      </w:r>
      <w:r w:rsidR="00E4517F" w:rsidRPr="00097F58">
        <w:t>, le pointer « this » représente une instance de Megaman ou Metool et non plus cette fois un simple C</w:t>
      </w:r>
      <w:r w:rsidR="003E7336">
        <w:t>ollider générique. Lorsque cet</w:t>
      </w:r>
      <w:r w:rsidR="00E4517F" w:rsidRPr="00097F58">
        <w:t xml:space="preserve"> appel </w:t>
      </w:r>
      <w:r w:rsidR="000A010D" w:rsidRPr="00097F58">
        <w:t>inverse</w:t>
      </w:r>
      <w:r w:rsidR="00E4517F" w:rsidRPr="00097F58">
        <w:t xml:space="preserve"> va prendre place, ce n’est donc plus la fonction collideWith(Collider*) qui sera </w:t>
      </w:r>
      <w:r w:rsidR="00E63473">
        <w:t>appelée,</w:t>
      </w:r>
      <w:r w:rsidR="00E4517F" w:rsidRPr="00097F58">
        <w:t xml:space="preserve"> mais une des deux fonctions collideWith(Megaman*) ou collideWith(Metool*). De cette façon, nous savons directement avec qui et avec quoi nous </w:t>
      </w:r>
      <w:r w:rsidR="00E63473">
        <w:t>sommes</w:t>
      </w:r>
      <w:r w:rsidR="00E4517F" w:rsidRPr="00097F58">
        <w:t xml:space="preserve"> </w:t>
      </w:r>
      <w:r w:rsidR="00E63473">
        <w:t>entrés</w:t>
      </w:r>
      <w:r w:rsidR="00E4517F" w:rsidRPr="00097F58">
        <w:t xml:space="preserve"> en contact seulement selon </w:t>
      </w:r>
      <w:r w:rsidR="00E63473">
        <w:t>quelle</w:t>
      </w:r>
      <w:r w:rsidR="00E4517F" w:rsidRPr="00097F58">
        <w:t xml:space="preserve"> fonction est appelée.</w:t>
      </w:r>
    </w:p>
    <w:p w:rsidR="003228EC" w:rsidRPr="00097F58" w:rsidRDefault="003228EC" w:rsidP="00564555"/>
    <w:p w:rsidR="003228EC" w:rsidRPr="00097F58" w:rsidRDefault="003228EC" w:rsidP="00564555">
      <w:pPr>
        <w:sectPr w:rsidR="003228EC" w:rsidRPr="00097F58" w:rsidSect="0006140F">
          <w:pgSz w:w="12240" w:h="15840" w:code="1"/>
          <w:pgMar w:top="2160" w:right="1080" w:bottom="1080" w:left="2160" w:header="1080" w:footer="1134" w:gutter="0"/>
          <w:paperSrc w:first="15" w:other="15"/>
          <w:cols w:space="708"/>
          <w:titlePg/>
          <w:docGrid w:linePitch="360"/>
        </w:sectPr>
      </w:pPr>
    </w:p>
    <w:p w:rsidR="002508B2" w:rsidRPr="00097F58" w:rsidRDefault="002508B2" w:rsidP="00491C01">
      <w:pPr>
        <w:pStyle w:val="Titre"/>
        <w:spacing w:line="360" w:lineRule="auto"/>
        <w:rPr>
          <w:b w:val="0"/>
        </w:rPr>
      </w:pPr>
      <w:bookmarkStart w:id="118" w:name="_Toc268781735"/>
      <w:r w:rsidRPr="00097F58">
        <w:lastRenderedPageBreak/>
        <w:t>CONCLUSION</w:t>
      </w:r>
      <w:bookmarkEnd w:id="118"/>
    </w:p>
    <w:p w:rsidR="005E74C9" w:rsidRPr="00097F58" w:rsidRDefault="005E74C9" w:rsidP="00491C01">
      <w:pPr>
        <w:pStyle w:val="Titre"/>
        <w:spacing w:line="360" w:lineRule="auto"/>
        <w:jc w:val="left"/>
        <w:rPr>
          <w:b w:val="0"/>
        </w:rPr>
      </w:pPr>
    </w:p>
    <w:p w:rsidR="002508B2" w:rsidRDefault="008F7FC0" w:rsidP="00564555">
      <w:r>
        <w:t>Pour conclure,</w:t>
      </w:r>
      <w:r w:rsidR="00B76065">
        <w:t xml:space="preserve"> le choix des composantes de la console s’est fait selon les critères et les barèmes établis. La seule composante manquante est la mémoire externe de type SDRAM. Le choix de ce</w:t>
      </w:r>
      <w:r w:rsidR="001D2FA0">
        <w:t>tte</w:t>
      </w:r>
      <w:r w:rsidR="00B76065">
        <w:t xml:space="preserve"> com</w:t>
      </w:r>
      <w:r w:rsidR="001D2FA0">
        <w:t>posante n’a pas été fait dû le manque de formation vis-à-vis ce type d’élément et au réalignement du projet vers un adaptateur pour le BLUESCREEN.</w:t>
      </w:r>
    </w:p>
    <w:p w:rsidR="001D2FA0" w:rsidRDefault="001D2FA0" w:rsidP="00564555"/>
    <w:p w:rsidR="001D2FA0" w:rsidRDefault="001D2FA0" w:rsidP="00564555">
      <w:r>
        <w:t xml:space="preserve">La réalisation de l’adaptateur respecte la contrainte par rapport aux coûts raisonnables de fabrication. Il ne restera qu’à créer le circuit imprimé de l’adaptateur à partir des schémas faits sous Altium. Le manque d’expérience en conception de circuit imprimé et le temps limité du projet  sont les causes de la non-réalisation de ce dernier objectif. De plus, on pourra utiliser la conception de cet adaptateur dans le but d’une éventuelle mise en place d’une console complète et fonctionnelle dans un projet futur. Bref, le projet est tout de même bien avancé pour la réalisation d’une console telle que stipulé en début de session. </w:t>
      </w:r>
    </w:p>
    <w:p w:rsidR="001D2FA0" w:rsidRDefault="001D2FA0" w:rsidP="00564555"/>
    <w:p w:rsidR="001D2FA0" w:rsidRDefault="001D2FA0" w:rsidP="00564555">
      <w:r>
        <w:t>Côté logiciel, un</w:t>
      </w:r>
      <w:r w:rsidR="00A00BAC">
        <w:t>e</w:t>
      </w:r>
      <w:r>
        <w:t xml:space="preserve"> démo de </w:t>
      </w:r>
      <w:r w:rsidR="00A00BAC">
        <w:t>jeu complè</w:t>
      </w:r>
      <w:r>
        <w:t>t</w:t>
      </w:r>
      <w:r w:rsidR="00A00BAC">
        <w:t>e</w:t>
      </w:r>
      <w:r>
        <w:t xml:space="preserve"> a été réalisé</w:t>
      </w:r>
      <w:r w:rsidR="00A00BAC">
        <w:t>e</w:t>
      </w:r>
      <w:r>
        <w:t xml:space="preserve"> et testé</w:t>
      </w:r>
      <w:r w:rsidR="00A00BAC">
        <w:t>e</w:t>
      </w:r>
      <w:r>
        <w:t xml:space="preserve"> à l’aide de la plaquette de développement BLUESCREEN de la compagnie </w:t>
      </w:r>
      <w:r w:rsidR="00A00BAC">
        <w:t>T</w:t>
      </w:r>
      <w:r>
        <w:t xml:space="preserve">haieasyelec. </w:t>
      </w:r>
      <w:r w:rsidR="00A00BAC">
        <w:t xml:space="preserve">Le codage des </w:t>
      </w:r>
      <w:r>
        <w:t>f</w:t>
      </w:r>
      <w:r w:rsidR="00A00BAC">
        <w:t>onctions hauts niveau permettront à l’utilisateur de modifier aisément la démo dans le but de créer son propre jeu. De plus, l’implantation de divers périphériques USB est facilité, ici aussi, par l’utilisation de fonctions de haut niveau.</w:t>
      </w:r>
    </w:p>
    <w:p w:rsidR="00A00BAC" w:rsidRPr="00097F58" w:rsidRDefault="00A00BAC" w:rsidP="00564555">
      <w:pPr>
        <w:sectPr w:rsidR="00A00BAC" w:rsidRPr="00097F58" w:rsidSect="0006140F">
          <w:headerReference w:type="default" r:id="rId86"/>
          <w:pgSz w:w="12240" w:h="15840" w:code="1"/>
          <w:pgMar w:top="2160" w:right="1080" w:bottom="1080" w:left="2160" w:header="1080" w:footer="1134" w:gutter="0"/>
          <w:paperSrc w:first="15" w:other="15"/>
          <w:cols w:space="708"/>
          <w:titlePg/>
          <w:docGrid w:linePitch="360"/>
        </w:sectPr>
      </w:pPr>
    </w:p>
    <w:p w:rsidR="007941C1" w:rsidRPr="00097F58" w:rsidRDefault="006261DF" w:rsidP="00E720C1">
      <w:pPr>
        <w:pStyle w:val="Titre"/>
      </w:pPr>
      <w:bookmarkStart w:id="119" w:name="_Toc268781736"/>
      <w:r w:rsidRPr="00097F58">
        <w:lastRenderedPageBreak/>
        <w:t>LISTE DE RÉFÉRENCES</w:t>
      </w:r>
      <w:bookmarkEnd w:id="119"/>
    </w:p>
    <w:p w:rsidR="008F7FC0" w:rsidRDefault="008F7FC0" w:rsidP="008F7FC0">
      <w:pPr>
        <w:spacing w:line="240" w:lineRule="auto"/>
        <w:jc w:val="left"/>
      </w:pPr>
      <w:r w:rsidRPr="009951B5">
        <w:t xml:space="preserve">Engdahl, Tomi. «VGA Timing information ». </w:t>
      </w:r>
      <w:r>
        <w:t>En ligne. &lt;</w:t>
      </w:r>
      <w:r w:rsidRPr="0058139D">
        <w:t>http://www.epanorama.net/documents/pc/vga_timing.html</w:t>
      </w:r>
      <w:r>
        <w:t xml:space="preserve">&gt;. Consulté le 20 mai 2010 </w:t>
      </w:r>
    </w:p>
    <w:p w:rsidR="008F7FC0" w:rsidRDefault="008F7FC0" w:rsidP="008F7FC0">
      <w:pPr>
        <w:spacing w:line="240" w:lineRule="auto"/>
        <w:jc w:val="left"/>
      </w:pPr>
    </w:p>
    <w:p w:rsidR="008F7FC0" w:rsidRDefault="008F7FC0" w:rsidP="008F7FC0">
      <w:pPr>
        <w:spacing w:line="240" w:lineRule="auto"/>
        <w:jc w:val="left"/>
      </w:pPr>
      <w:r>
        <w:t>Schapenstal, jos. «Simple VGA/Video Adapter ». En ligne. &lt;</w:t>
      </w:r>
      <w:r w:rsidRPr="0086243F">
        <w:t>http://www.circuitdb.com/show.php?cid=69</w:t>
      </w:r>
      <w:r>
        <w:t xml:space="preserve">&gt;. Consulté le 21 mai 2010 </w:t>
      </w:r>
    </w:p>
    <w:p w:rsidR="008F7FC0" w:rsidRDefault="008F7FC0" w:rsidP="008F7FC0">
      <w:pPr>
        <w:spacing w:line="240" w:lineRule="auto"/>
        <w:jc w:val="left"/>
      </w:pPr>
    </w:p>
    <w:p w:rsidR="008F7FC0" w:rsidRPr="0086243F" w:rsidRDefault="008F7FC0" w:rsidP="008F7FC0">
      <w:pPr>
        <w:spacing w:line="240" w:lineRule="auto"/>
        <w:jc w:val="left"/>
      </w:pPr>
      <w:r>
        <w:t xml:space="preserve">Valcarce, Javier. 2009. </w:t>
      </w:r>
      <w:r w:rsidRPr="0086243F">
        <w:t>« VGA Video Signal Format and Timing Specifications ». En ligne. &lt;http://www.javiervalcarce.eu/wiki/VGA_Video_Signal_Format_and_Timing_Specifications</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8F7FC0">
        <w:t xml:space="preserve">Kamal, Ibrahim. 2008. « 8-bit Digital to Analog converter (DAC): Using R/2R resistor network ». </w:t>
      </w:r>
      <w:r w:rsidRPr="0086243F">
        <w:t>En ligne. &lt;</w:t>
      </w:r>
      <w:r w:rsidRPr="001868DA">
        <w:t>http://www.ikalogic.com/dac08.php</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A56BF8">
        <w:t xml:space="preserve">Beis, Uwe. 2008. « An introduction to Delta Sigma converters ». </w:t>
      </w:r>
      <w:r>
        <w:t>En ligne. &lt;</w:t>
      </w:r>
      <w:r w:rsidRPr="0086243F">
        <w:t>http://www.beis.de/Elektronik/DeltaSigma/DeltaSigma.html</w:t>
      </w:r>
      <w:r>
        <w:t xml:space="preserve">&gt;. Consulté le 15 juin 2010 </w:t>
      </w:r>
    </w:p>
    <w:p w:rsidR="008F7FC0" w:rsidRDefault="008F7FC0" w:rsidP="008F7FC0">
      <w:pPr>
        <w:spacing w:line="240" w:lineRule="auto"/>
        <w:jc w:val="left"/>
      </w:pPr>
    </w:p>
    <w:p w:rsidR="008F7FC0" w:rsidRDefault="008F7FC0" w:rsidP="008F7FC0">
      <w:pPr>
        <w:spacing w:line="240" w:lineRule="auto"/>
        <w:jc w:val="left"/>
      </w:pPr>
      <w:r w:rsidRPr="008F7FC0">
        <w:rPr>
          <w:lang w:val="en-US"/>
        </w:rPr>
        <w:t xml:space="preserve">Leroy, Davis. 2010. </w:t>
      </w:r>
      <w:r w:rsidRPr="003C4D51">
        <w:rPr>
          <w:lang w:val="en-US"/>
        </w:rPr>
        <w:t xml:space="preserve">« I2S : Inter-IC Sound BUS ». </w:t>
      </w:r>
      <w:r w:rsidRPr="003C4D51">
        <w:t>En ligne. &lt;http://www.interfacebus.com/I2S_Interface_Bus.html</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A56BF8">
        <w:t xml:space="preserve">NXP Semiconductors. 2008. « LPC2478: Preliminary datasheet, Rev. 01 ». </w:t>
      </w:r>
      <w:r w:rsidRPr="00502894">
        <w:t xml:space="preserve">PDF </w:t>
      </w:r>
      <w:r w:rsidRPr="003C4D51">
        <w:t xml:space="preserve">En ligne. </w:t>
      </w:r>
      <w:r>
        <w:t xml:space="preserve">78 pages. </w:t>
      </w:r>
      <w:r w:rsidRPr="003C4D51">
        <w:t>&lt;</w:t>
      </w:r>
      <w:r w:rsidRPr="00502894">
        <w:t>http://www.nxp.com/documents/data_sheet/LPC2478.pdf</w:t>
      </w:r>
      <w:r>
        <w:t>&gt;. Consulté le 24 mai 2010.</w:t>
      </w:r>
    </w:p>
    <w:p w:rsidR="008F7FC0" w:rsidRDefault="008F7FC0" w:rsidP="008F7FC0">
      <w:pPr>
        <w:spacing w:line="240" w:lineRule="auto"/>
        <w:jc w:val="left"/>
      </w:pPr>
    </w:p>
    <w:p w:rsidR="008F7FC0" w:rsidRPr="008F7FC0" w:rsidRDefault="008F7FC0" w:rsidP="008F7FC0">
      <w:pPr>
        <w:spacing w:line="240" w:lineRule="auto"/>
        <w:jc w:val="left"/>
        <w:rPr>
          <w:lang w:val="en-US"/>
        </w:rPr>
      </w:pPr>
      <w:r w:rsidRPr="009951B5">
        <w:rPr>
          <w:lang w:val="en-US"/>
        </w:rPr>
        <w:t xml:space="preserve">Analog Devices, Inc. 2010. « ADV7125 Datasheet: CMOS, 330MHz, Triple 8-Bit High Speed Video DAC». </w:t>
      </w:r>
      <w:r w:rsidRPr="00502894">
        <w:t xml:space="preserve">PDF </w:t>
      </w:r>
      <w:r w:rsidRPr="003C4D51">
        <w:t xml:space="preserve">En ligne. </w:t>
      </w:r>
      <w:r>
        <w:t xml:space="preserve">16 pages. </w:t>
      </w:r>
      <w:r w:rsidRPr="008F7FC0">
        <w:t xml:space="preserve">&lt;http://www.analog.com/static/imported-files/data_sheets/ADV7125.pdf&gt;. </w:t>
      </w:r>
      <w:r w:rsidRPr="008F7FC0">
        <w:rPr>
          <w:lang w:val="en-US"/>
        </w:rPr>
        <w:t>Consulté le 15 juillet 2010.</w:t>
      </w:r>
    </w:p>
    <w:p w:rsidR="008F7FC0" w:rsidRPr="008F7FC0" w:rsidRDefault="008F7FC0" w:rsidP="008F7FC0">
      <w:pPr>
        <w:spacing w:line="240" w:lineRule="auto"/>
        <w:jc w:val="left"/>
        <w:rPr>
          <w:lang w:val="en-US"/>
        </w:rPr>
      </w:pPr>
    </w:p>
    <w:p w:rsidR="008F7FC0" w:rsidRDefault="008F7FC0" w:rsidP="008F7FC0">
      <w:pPr>
        <w:spacing w:line="240" w:lineRule="auto"/>
        <w:jc w:val="left"/>
      </w:pPr>
      <w:r w:rsidRPr="008F7FC0">
        <w:rPr>
          <w:lang w:val="en-US"/>
        </w:rPr>
        <w:t xml:space="preserve">MAXIM Integrated Products. </w:t>
      </w:r>
      <w:r w:rsidRPr="00502894">
        <w:rPr>
          <w:lang w:val="en-US"/>
        </w:rPr>
        <w:t>2006. « </w:t>
      </w:r>
      <w:r>
        <w:rPr>
          <w:lang w:val="en-US"/>
        </w:rPr>
        <w:t>MAX9850 Datasheet: Stereo Audio DAC with DirectDrive Headphon Amplifier</w:t>
      </w:r>
      <w:r w:rsidRPr="00502894">
        <w:rPr>
          <w:lang w:val="en-US"/>
        </w:rPr>
        <w:t xml:space="preserve">». </w:t>
      </w:r>
      <w:r w:rsidRPr="00502894">
        <w:t xml:space="preserve">PDF </w:t>
      </w:r>
      <w:r w:rsidRPr="003C4D51">
        <w:t xml:space="preserve">En ligne. </w:t>
      </w:r>
      <w:r>
        <w:t xml:space="preserve">36 pages. </w:t>
      </w:r>
      <w:r w:rsidRPr="003C4D51">
        <w:t>&lt;</w:t>
      </w:r>
      <w:r w:rsidRPr="00502894">
        <w:t>http://datasheets.maxim-ic.com/en/ds/MAX9850.pdf</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A56BF8">
        <w:t xml:space="preserve">STMicroelectronics. 2002. « TDA7535 Datasheet: DELTA/SIGMA CASCADE 20 BIT STEREO DAC». </w:t>
      </w:r>
      <w:r w:rsidRPr="00502894">
        <w:t xml:space="preserve">PDF </w:t>
      </w:r>
      <w:r w:rsidRPr="003C4D51">
        <w:t xml:space="preserve">En ligne. </w:t>
      </w:r>
      <w:r>
        <w:t xml:space="preserve">10 pages. </w:t>
      </w:r>
      <w:r w:rsidRPr="003C4D51">
        <w:t>&lt;</w:t>
      </w:r>
      <w:r w:rsidRPr="00502894">
        <w:t>http://www.datasheetcatalog.org/datasheet/stmicroelectronics/7312.pdf</w:t>
      </w:r>
      <w:r>
        <w:t>&gt;. Consulté le 10 août 2010.</w:t>
      </w:r>
    </w:p>
    <w:p w:rsidR="008F7FC0" w:rsidRDefault="008F7FC0" w:rsidP="008F7FC0">
      <w:pPr>
        <w:spacing w:line="240" w:lineRule="auto"/>
      </w:pPr>
    </w:p>
    <w:p w:rsidR="00C5784D" w:rsidRDefault="00C5784D" w:rsidP="00C5784D">
      <w:pPr>
        <w:spacing w:line="240" w:lineRule="auto"/>
      </w:pPr>
      <w:r w:rsidRPr="00A56BF8">
        <w:rPr>
          <w:lang w:val="en-US"/>
        </w:rPr>
        <w:t xml:space="preserve">FatFs. 2010. « Generic File System Module ». </w:t>
      </w:r>
      <w:r>
        <w:t>En ligne.</w:t>
      </w:r>
    </w:p>
    <w:p w:rsidR="00C5784D" w:rsidRDefault="00C5784D" w:rsidP="00C5784D">
      <w:pPr>
        <w:spacing w:line="240" w:lineRule="auto"/>
      </w:pPr>
      <w:r>
        <w:t>&lt;</w:t>
      </w:r>
      <w:r w:rsidRPr="00B509F9">
        <w:t>http://elm-chan.org/fsw/ff/00index_e.html</w:t>
      </w:r>
      <w:r>
        <w:t>&gt;. Consulté le 1 avril 2010.</w:t>
      </w:r>
    </w:p>
    <w:p w:rsidR="00C5784D" w:rsidRDefault="00C5784D" w:rsidP="00C5784D">
      <w:pPr>
        <w:spacing w:line="240" w:lineRule="auto"/>
      </w:pPr>
    </w:p>
    <w:p w:rsidR="00C5784D" w:rsidRDefault="00C5784D" w:rsidP="00C5784D">
      <w:pPr>
        <w:spacing w:line="240" w:lineRule="auto"/>
      </w:pPr>
    </w:p>
    <w:p w:rsidR="00C5784D" w:rsidRDefault="00C5784D" w:rsidP="00C5784D">
      <w:pPr>
        <w:spacing w:line="240" w:lineRule="auto"/>
      </w:pPr>
      <w:r>
        <w:lastRenderedPageBreak/>
        <w:t>Wikipedia. 2010. « Format Bitmap ». En ligne.</w:t>
      </w:r>
    </w:p>
    <w:p w:rsidR="00C5784D" w:rsidRPr="00A56BF8" w:rsidRDefault="00C5784D" w:rsidP="00C5784D">
      <w:pPr>
        <w:spacing w:line="240" w:lineRule="auto"/>
        <w:rPr>
          <w:lang w:val="en-US"/>
        </w:rPr>
      </w:pPr>
      <w:r>
        <w:t>&lt;</w:t>
      </w:r>
      <w:r w:rsidRPr="00B509F9">
        <w:t>http://en.wikipedia.org/wiki/BMP_file_format</w:t>
      </w:r>
      <w:r>
        <w:t xml:space="preserve">&gt;. </w:t>
      </w:r>
      <w:r w:rsidRPr="00A56BF8">
        <w:rPr>
          <w:lang w:val="en-US"/>
        </w:rPr>
        <w:t>Consulté le 1 avril 2010.</w:t>
      </w:r>
    </w:p>
    <w:p w:rsidR="00C5784D" w:rsidRPr="00A56BF8" w:rsidRDefault="00C5784D" w:rsidP="00C5784D">
      <w:pPr>
        <w:spacing w:line="240" w:lineRule="auto"/>
        <w:rPr>
          <w:lang w:val="en-US"/>
        </w:rPr>
      </w:pPr>
    </w:p>
    <w:p w:rsidR="00C5784D" w:rsidRDefault="00C5784D" w:rsidP="00C5784D">
      <w:pPr>
        <w:spacing w:line="240" w:lineRule="auto"/>
      </w:pPr>
      <w:r w:rsidRPr="00B509F9">
        <w:rPr>
          <w:lang w:val="en-CA"/>
        </w:rPr>
        <w:t>Timothy John Weber</w:t>
      </w:r>
      <w:r>
        <w:rPr>
          <w:lang w:val="en-CA"/>
        </w:rPr>
        <w:t>. 2010.</w:t>
      </w:r>
      <w:r w:rsidRPr="00A56BF8">
        <w:rPr>
          <w:lang w:val="en-US"/>
        </w:rPr>
        <w:t xml:space="preserve"> « The Canonical WAVE File Format ». </w:t>
      </w:r>
      <w:r>
        <w:t>En ligne.</w:t>
      </w:r>
    </w:p>
    <w:p w:rsidR="00C5784D" w:rsidRDefault="00C5784D" w:rsidP="00C5784D">
      <w:pPr>
        <w:spacing w:line="240" w:lineRule="auto"/>
      </w:pPr>
      <w:r>
        <w:t>&lt;</w:t>
      </w:r>
      <w:r w:rsidRPr="00B509F9">
        <w:t>http://www.lightlink.com/tjweber/StripWav/Canon.html</w:t>
      </w:r>
      <w:r w:rsidRPr="00A56BF8">
        <w:t>&gt;</w:t>
      </w:r>
      <w:r>
        <w:t>. Consulté le 3 avril 2010.</w:t>
      </w:r>
    </w:p>
    <w:p w:rsidR="00C5784D" w:rsidRDefault="00C5784D" w:rsidP="00C5784D">
      <w:pPr>
        <w:spacing w:line="240" w:lineRule="auto"/>
      </w:pPr>
    </w:p>
    <w:p w:rsidR="00C5784D" w:rsidRDefault="00C5784D" w:rsidP="00C5784D">
      <w:pPr>
        <w:spacing w:line="240" w:lineRule="auto"/>
      </w:pPr>
      <w:r>
        <w:t xml:space="preserve">Compaq, Microsoft, National Semiconductor. </w:t>
      </w:r>
      <w:r w:rsidRPr="00A56BF8">
        <w:rPr>
          <w:lang w:val="en-US"/>
        </w:rPr>
        <w:t xml:space="preserve">1996. « Open Host Controller Interface Specification for USB ». </w:t>
      </w:r>
      <w:r>
        <w:t xml:space="preserve">PDF En ligne. 160 pages. </w:t>
      </w:r>
      <w:r w:rsidRPr="00A56BF8">
        <w:t>&lt;</w:t>
      </w:r>
      <w:r w:rsidRPr="000333F6">
        <w:t>http://www.compaq.com/productinfo/development/openhci.html</w:t>
      </w:r>
      <w:r>
        <w:t>&gt;.  Consulté le 26 mai 2010.</w:t>
      </w:r>
    </w:p>
    <w:p w:rsidR="00C5784D" w:rsidRDefault="00C5784D" w:rsidP="00C5784D">
      <w:pPr>
        <w:spacing w:line="240" w:lineRule="auto"/>
      </w:pPr>
    </w:p>
    <w:p w:rsidR="00C5784D" w:rsidRDefault="00C5784D" w:rsidP="00C5784D">
      <w:pPr>
        <w:spacing w:line="240" w:lineRule="auto"/>
      </w:pPr>
      <w:r w:rsidRPr="00A56BF8">
        <w:t xml:space="preserve">USB-IF. 2009. </w:t>
      </w:r>
      <w:r>
        <w:t>« USB 2.0 Specification ». En ligne.</w:t>
      </w:r>
    </w:p>
    <w:p w:rsidR="00C5784D" w:rsidRDefault="00C5784D" w:rsidP="00C5784D">
      <w:pPr>
        <w:spacing w:line="240" w:lineRule="auto"/>
      </w:pPr>
      <w:r>
        <w:t>&lt;</w:t>
      </w:r>
      <w:r w:rsidRPr="000333F6">
        <w:t>http://www.usb.org/developers/docs/</w:t>
      </w:r>
      <w:r>
        <w:t>&gt;. Consulté le 26 mai 2010.</w:t>
      </w:r>
    </w:p>
    <w:p w:rsidR="00C5784D" w:rsidRDefault="00C5784D" w:rsidP="00C5784D">
      <w:pPr>
        <w:spacing w:line="240" w:lineRule="auto"/>
      </w:pPr>
    </w:p>
    <w:p w:rsidR="00C5784D" w:rsidRDefault="00C5784D" w:rsidP="00C5784D">
      <w:pPr>
        <w:spacing w:line="240" w:lineRule="auto"/>
      </w:pPr>
      <w:r w:rsidRPr="00A56BF8">
        <w:t xml:space="preserve">theForger. 2010. </w:t>
      </w:r>
      <w:r>
        <w:t>« Tranparency ». En ligne.</w:t>
      </w:r>
    </w:p>
    <w:p w:rsidR="00C5784D" w:rsidRPr="00A56BF8" w:rsidRDefault="00C5784D" w:rsidP="00C5784D">
      <w:pPr>
        <w:spacing w:line="240" w:lineRule="auto"/>
      </w:pPr>
      <w:r>
        <w:t>&lt;</w:t>
      </w:r>
      <w:r w:rsidRPr="00CB5667">
        <w:t>http://www.winprog.org/tutorial/transparency.html</w:t>
      </w:r>
      <w:r>
        <w:t>&gt;. Consulté le 22 mai 2010.</w:t>
      </w:r>
    </w:p>
    <w:p w:rsidR="008F7FC0" w:rsidRDefault="008F7FC0" w:rsidP="00E720C1">
      <w:pPr>
        <w:pStyle w:val="Titre"/>
      </w:pPr>
    </w:p>
    <w:p w:rsidR="004908C7" w:rsidRPr="00097F58" w:rsidRDefault="001B1CC5" w:rsidP="00E720C1">
      <w:pPr>
        <w:pStyle w:val="Titre"/>
      </w:pPr>
      <w:bookmarkStart w:id="120" w:name="_Toc268781737"/>
      <w:r w:rsidRPr="00097F58">
        <w:t>BIBLIOGRAPHIE</w:t>
      </w:r>
      <w:bookmarkEnd w:id="120"/>
    </w:p>
    <w:p w:rsidR="008F7FC0" w:rsidRDefault="008F7FC0" w:rsidP="008F7FC0">
      <w:pPr>
        <w:spacing w:line="240" w:lineRule="auto"/>
        <w:jc w:val="left"/>
      </w:pPr>
      <w:r>
        <w:t>Sanchez , Eduardo. « A VGA display controller ». PDF en ligne. 15 Pages. &lt;</w:t>
      </w:r>
      <w:r w:rsidRPr="00E616B6">
        <w:t>http://lslwww.epfl.ch/pages/teaching/cours_lsl/ca_es/VGA.pdf</w:t>
      </w:r>
      <w:r>
        <w:t>&gt;. Consulté le 20 mai 2010</w:t>
      </w:r>
    </w:p>
    <w:p w:rsidR="008F7FC0" w:rsidRDefault="008F7FC0" w:rsidP="008F7FC0">
      <w:pPr>
        <w:spacing w:line="240" w:lineRule="auto"/>
        <w:jc w:val="left"/>
      </w:pPr>
    </w:p>
    <w:p w:rsidR="008F7FC0" w:rsidRDefault="008F7FC0" w:rsidP="008F7FC0">
      <w:pPr>
        <w:spacing w:line="240" w:lineRule="auto"/>
        <w:jc w:val="left"/>
      </w:pPr>
      <w:r w:rsidRPr="003C4D51">
        <w:t xml:space="preserve">Altera Corporation. 2010. « Litterature : External memory interfaces, Vol. 1, Section 2 :  Memory Standard Overviews ». PDF en ligne. 32 pages. </w:t>
      </w:r>
      <w:r w:rsidRPr="0058139D">
        <w:t>&lt;http://www.altera.com/literature/hb/external-memory/emi_intro_specs.pdf</w:t>
      </w:r>
      <w:r>
        <w:t xml:space="preserve"> &gt;. Consulté le 15 juillet 2010</w:t>
      </w:r>
    </w:p>
    <w:p w:rsidR="008F7FC0" w:rsidRDefault="008F7FC0" w:rsidP="008F7FC0">
      <w:pPr>
        <w:spacing w:line="240" w:lineRule="auto"/>
        <w:jc w:val="left"/>
      </w:pPr>
    </w:p>
    <w:p w:rsidR="008F7FC0" w:rsidRDefault="008F7FC0" w:rsidP="008F7FC0">
      <w:pPr>
        <w:spacing w:line="240" w:lineRule="auto"/>
        <w:jc w:val="left"/>
      </w:pPr>
      <w:r w:rsidRPr="003C4D51">
        <w:t>Philips Semiconductor. 1996. « I</w:t>
      </w:r>
      <w:r w:rsidRPr="003C4D51">
        <w:rPr>
          <w:vertAlign w:val="superscript"/>
        </w:rPr>
        <w:t>2</w:t>
      </w:r>
      <w:r w:rsidRPr="003C4D51">
        <w:t xml:space="preserve">S bus specification ». PDF en ligne. </w:t>
      </w:r>
      <w:r w:rsidRPr="0058139D">
        <w:t>7 pages. &lt;http://www.nxp.com/acrobat_download2/various/I2SBUS.pdf</w:t>
      </w:r>
      <w:r>
        <w:t xml:space="preserve">&gt;. Consulté le 13 juin 2010 </w:t>
      </w:r>
    </w:p>
    <w:p w:rsidR="00491C01" w:rsidRPr="00097F58" w:rsidRDefault="00491C01" w:rsidP="008F7FC0">
      <w:pPr>
        <w:pStyle w:val="Rfrencesbibliographiques"/>
      </w:pPr>
    </w:p>
    <w:sectPr w:rsidR="00491C01" w:rsidRPr="00097F58" w:rsidSect="0006140F">
      <w:headerReference w:type="default" r:id="rId8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12BB" w:rsidRDefault="005612BB">
      <w:r>
        <w:separator/>
      </w:r>
    </w:p>
  </w:endnote>
  <w:endnote w:type="continuationSeparator" w:id="0">
    <w:p w:rsidR="005612BB" w:rsidRDefault="005612B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12BB" w:rsidRPr="00062706" w:rsidRDefault="005612BB" w:rsidP="00000187">
      <w:pPr>
        <w:pStyle w:val="En-tte"/>
        <w:jc w:val="right"/>
      </w:pPr>
    </w:p>
    <w:p w:rsidR="005612BB" w:rsidRDefault="005612BB">
      <w:pPr>
        <w:pStyle w:val="En-tte"/>
      </w:pPr>
    </w:p>
    <w:p w:rsidR="005612BB" w:rsidRDefault="005612BB"/>
    <w:p w:rsidR="005612BB" w:rsidRDefault="005612BB">
      <w:r>
        <w:separator/>
      </w:r>
    </w:p>
  </w:footnote>
  <w:footnote w:type="continuationSeparator" w:id="0">
    <w:p w:rsidR="005612BB" w:rsidRDefault="005612B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E1793">
    <w:pPr>
      <w:pStyle w:val="En-tte"/>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07601" w:rsidP="001A71FD">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A56BF8">
      <w:rPr>
        <w:rStyle w:val="Numrodepage"/>
        <w:noProof/>
      </w:rPr>
      <w:t>4</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0D0B69" w:rsidRDefault="003E1793"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ED56BC" w:rsidRDefault="00307601" w:rsidP="001E3185">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3E1793">
      <w:rPr>
        <w:rStyle w:val="Numrodepage"/>
        <w:noProof/>
      </w:rPr>
      <w:t>27</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062706" w:rsidRDefault="00307601" w:rsidP="00000187">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A56BF8">
      <w:rPr>
        <w:rStyle w:val="Numrodepage"/>
        <w:noProof/>
      </w:rPr>
      <w:t>79</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Default="00307601" w:rsidP="00772BDF">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A56BF8">
      <w:rPr>
        <w:rStyle w:val="Numrodepage"/>
        <w:noProof/>
      </w:rPr>
      <w:t>II</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930AC3" w:rsidRDefault="003E1793" w:rsidP="00930AC3">
    <w:pPr>
      <w:pStyle w:val="En-tte"/>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F83F14" w:rsidRDefault="00307601" w:rsidP="00D92E4C">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3E1793">
      <w:rPr>
        <w:rStyle w:val="Numrodepage"/>
        <w:noProof/>
      </w:rPr>
      <w:t>V</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F83F14" w:rsidRDefault="00307601" w:rsidP="00D92E4C">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3E1793">
      <w:rPr>
        <w:rStyle w:val="Numrodepage"/>
        <w:noProof/>
      </w:rPr>
      <w:t>VI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D92E4C" w:rsidRDefault="00307601" w:rsidP="006A7830">
    <w:pPr>
      <w:pStyle w:val="En-tte"/>
      <w:jc w:val="right"/>
    </w:pPr>
    <w:r>
      <w:rPr>
        <w:rStyle w:val="Numrodepage"/>
      </w:rPr>
      <w:fldChar w:fldCharType="begin"/>
    </w:r>
    <w:r w:rsidR="003E1793">
      <w:rPr>
        <w:rStyle w:val="Numrodepage"/>
      </w:rPr>
      <w:instrText xml:space="preserve"> PAGE </w:instrText>
    </w:r>
    <w:r>
      <w:rPr>
        <w:rStyle w:val="Numrodepage"/>
      </w:rPr>
      <w:fldChar w:fldCharType="separate"/>
    </w:r>
    <w:r w:rsidR="00A56BF8">
      <w:rPr>
        <w:rStyle w:val="Numrodepage"/>
        <w:noProof/>
      </w:rPr>
      <w:t>VI</w:t>
    </w:r>
    <w:r>
      <w:rPr>
        <w:rStyle w:val="Numrodepage"/>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927F85" w:rsidRDefault="003E1793" w:rsidP="00927F85">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3C4A23" w:rsidRDefault="003E1793" w:rsidP="003C4A2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93" w:rsidRPr="00C44E33" w:rsidRDefault="003E1793" w:rsidP="00C44E33">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hdrShapeDefaults>
    <o:shapedefaults v:ext="edit" spidmax="13314"/>
  </w:hdrShapeDefaults>
  <w:footnotePr>
    <w:footnote w:id="-1"/>
    <w:footnote w:id="0"/>
  </w:footnotePr>
  <w:endnotePr>
    <w:endnote w:id="-1"/>
    <w:endnote w:id="0"/>
  </w:endnotePr>
  <w:compat/>
  <w:rsids>
    <w:rsidRoot w:val="009329F9"/>
    <w:rsid w:val="00000187"/>
    <w:rsid w:val="00002DAA"/>
    <w:rsid w:val="000053DE"/>
    <w:rsid w:val="00007884"/>
    <w:rsid w:val="000111C6"/>
    <w:rsid w:val="000114C7"/>
    <w:rsid w:val="00011F7F"/>
    <w:rsid w:val="00014996"/>
    <w:rsid w:val="00014AAA"/>
    <w:rsid w:val="000204CE"/>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2596"/>
    <w:rsid w:val="00084191"/>
    <w:rsid w:val="00085CB7"/>
    <w:rsid w:val="0008608F"/>
    <w:rsid w:val="000871F9"/>
    <w:rsid w:val="00087BD0"/>
    <w:rsid w:val="00087C2B"/>
    <w:rsid w:val="00091E97"/>
    <w:rsid w:val="00094019"/>
    <w:rsid w:val="00097F58"/>
    <w:rsid w:val="000A010D"/>
    <w:rsid w:val="000A22E0"/>
    <w:rsid w:val="000A65FA"/>
    <w:rsid w:val="000A6F3B"/>
    <w:rsid w:val="000B06FB"/>
    <w:rsid w:val="000B64DC"/>
    <w:rsid w:val="000C135F"/>
    <w:rsid w:val="000C30C9"/>
    <w:rsid w:val="000D06A2"/>
    <w:rsid w:val="000D0B69"/>
    <w:rsid w:val="000D27F6"/>
    <w:rsid w:val="000E002F"/>
    <w:rsid w:val="000E0AA1"/>
    <w:rsid w:val="000E3D2D"/>
    <w:rsid w:val="000F1B2E"/>
    <w:rsid w:val="000F2BB3"/>
    <w:rsid w:val="000F3107"/>
    <w:rsid w:val="000F6CB7"/>
    <w:rsid w:val="000F71C8"/>
    <w:rsid w:val="00100693"/>
    <w:rsid w:val="00101C89"/>
    <w:rsid w:val="00104756"/>
    <w:rsid w:val="00106324"/>
    <w:rsid w:val="00106EDF"/>
    <w:rsid w:val="00106EEE"/>
    <w:rsid w:val="0011669E"/>
    <w:rsid w:val="001217F8"/>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4142"/>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131F"/>
    <w:rsid w:val="001C23D1"/>
    <w:rsid w:val="001C2BC9"/>
    <w:rsid w:val="001C2E6A"/>
    <w:rsid w:val="001C6CD6"/>
    <w:rsid w:val="001D180B"/>
    <w:rsid w:val="001D2FA0"/>
    <w:rsid w:val="001D3FD6"/>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4711A"/>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A7BB3"/>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16F"/>
    <w:rsid w:val="00306DBB"/>
    <w:rsid w:val="00307601"/>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1F1E"/>
    <w:rsid w:val="0036491D"/>
    <w:rsid w:val="00366322"/>
    <w:rsid w:val="00367AC8"/>
    <w:rsid w:val="00371A46"/>
    <w:rsid w:val="00371FA5"/>
    <w:rsid w:val="00373086"/>
    <w:rsid w:val="003814EF"/>
    <w:rsid w:val="00384DC5"/>
    <w:rsid w:val="0038718D"/>
    <w:rsid w:val="003878BE"/>
    <w:rsid w:val="00391042"/>
    <w:rsid w:val="0039282A"/>
    <w:rsid w:val="00395B46"/>
    <w:rsid w:val="0039651F"/>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1793"/>
    <w:rsid w:val="003E37E2"/>
    <w:rsid w:val="003E4D01"/>
    <w:rsid w:val="003E666C"/>
    <w:rsid w:val="003E7336"/>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136"/>
    <w:rsid w:val="004552DC"/>
    <w:rsid w:val="00455739"/>
    <w:rsid w:val="004606EE"/>
    <w:rsid w:val="00462D58"/>
    <w:rsid w:val="00463451"/>
    <w:rsid w:val="004641E5"/>
    <w:rsid w:val="0046490E"/>
    <w:rsid w:val="004660E8"/>
    <w:rsid w:val="004722CD"/>
    <w:rsid w:val="004747BE"/>
    <w:rsid w:val="00475D43"/>
    <w:rsid w:val="004761FE"/>
    <w:rsid w:val="00476CD6"/>
    <w:rsid w:val="0048033B"/>
    <w:rsid w:val="004824E7"/>
    <w:rsid w:val="0048617E"/>
    <w:rsid w:val="004908C7"/>
    <w:rsid w:val="00490C72"/>
    <w:rsid w:val="00491C01"/>
    <w:rsid w:val="004925C1"/>
    <w:rsid w:val="004975B4"/>
    <w:rsid w:val="00497FF7"/>
    <w:rsid w:val="004A2417"/>
    <w:rsid w:val="004B54FC"/>
    <w:rsid w:val="004C56CB"/>
    <w:rsid w:val="004D0E81"/>
    <w:rsid w:val="004D3999"/>
    <w:rsid w:val="004E4316"/>
    <w:rsid w:val="004E6F80"/>
    <w:rsid w:val="004F2474"/>
    <w:rsid w:val="004F2D2E"/>
    <w:rsid w:val="005001E9"/>
    <w:rsid w:val="005010AF"/>
    <w:rsid w:val="00512CD3"/>
    <w:rsid w:val="00514B28"/>
    <w:rsid w:val="00520F92"/>
    <w:rsid w:val="00530B21"/>
    <w:rsid w:val="00531DFD"/>
    <w:rsid w:val="005330C3"/>
    <w:rsid w:val="00533BF6"/>
    <w:rsid w:val="00535E94"/>
    <w:rsid w:val="00536AF0"/>
    <w:rsid w:val="00537786"/>
    <w:rsid w:val="00540527"/>
    <w:rsid w:val="00545F13"/>
    <w:rsid w:val="00547DD1"/>
    <w:rsid w:val="00551E08"/>
    <w:rsid w:val="00552FEA"/>
    <w:rsid w:val="005566A1"/>
    <w:rsid w:val="0055678F"/>
    <w:rsid w:val="00557AAD"/>
    <w:rsid w:val="005612BB"/>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0F36"/>
    <w:rsid w:val="005A30C8"/>
    <w:rsid w:val="005A7B8F"/>
    <w:rsid w:val="005A7D9B"/>
    <w:rsid w:val="005A7DA2"/>
    <w:rsid w:val="005B3AC7"/>
    <w:rsid w:val="005B4CFA"/>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30D6"/>
    <w:rsid w:val="00623F28"/>
    <w:rsid w:val="006261DF"/>
    <w:rsid w:val="006268B7"/>
    <w:rsid w:val="006336E3"/>
    <w:rsid w:val="00634DE8"/>
    <w:rsid w:val="00637C83"/>
    <w:rsid w:val="00641039"/>
    <w:rsid w:val="00644577"/>
    <w:rsid w:val="006455EE"/>
    <w:rsid w:val="00646342"/>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209"/>
    <w:rsid w:val="006A35CF"/>
    <w:rsid w:val="006A3DA2"/>
    <w:rsid w:val="006A7830"/>
    <w:rsid w:val="006B3EB1"/>
    <w:rsid w:val="006B43CB"/>
    <w:rsid w:val="006B589C"/>
    <w:rsid w:val="006C06A2"/>
    <w:rsid w:val="006C33D5"/>
    <w:rsid w:val="006C3559"/>
    <w:rsid w:val="006C62D0"/>
    <w:rsid w:val="006C6640"/>
    <w:rsid w:val="006C7554"/>
    <w:rsid w:val="006D2C84"/>
    <w:rsid w:val="006D3B8D"/>
    <w:rsid w:val="006D738E"/>
    <w:rsid w:val="006D76C7"/>
    <w:rsid w:val="006D7D91"/>
    <w:rsid w:val="006E09D0"/>
    <w:rsid w:val="006E12AB"/>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0BC3"/>
    <w:rsid w:val="00781891"/>
    <w:rsid w:val="007819A2"/>
    <w:rsid w:val="00781E3F"/>
    <w:rsid w:val="007846B7"/>
    <w:rsid w:val="007859B6"/>
    <w:rsid w:val="0079122B"/>
    <w:rsid w:val="007941C1"/>
    <w:rsid w:val="007A09EC"/>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E65FB"/>
    <w:rsid w:val="007F2801"/>
    <w:rsid w:val="007F3938"/>
    <w:rsid w:val="007F40CA"/>
    <w:rsid w:val="007F462D"/>
    <w:rsid w:val="007F4936"/>
    <w:rsid w:val="007F4FD9"/>
    <w:rsid w:val="00800566"/>
    <w:rsid w:val="00801362"/>
    <w:rsid w:val="00802CF6"/>
    <w:rsid w:val="00803C0C"/>
    <w:rsid w:val="008053F9"/>
    <w:rsid w:val="00807F63"/>
    <w:rsid w:val="00810C99"/>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1B8F"/>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1D02"/>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8F7FC0"/>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51B5"/>
    <w:rsid w:val="00996EAD"/>
    <w:rsid w:val="009979F2"/>
    <w:rsid w:val="009A12B3"/>
    <w:rsid w:val="009A5147"/>
    <w:rsid w:val="009A589C"/>
    <w:rsid w:val="009A5C2E"/>
    <w:rsid w:val="009A7F1C"/>
    <w:rsid w:val="009B09D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0BAC"/>
    <w:rsid w:val="00A025CE"/>
    <w:rsid w:val="00A04086"/>
    <w:rsid w:val="00A0515A"/>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BF8"/>
    <w:rsid w:val="00A56EF9"/>
    <w:rsid w:val="00A579A7"/>
    <w:rsid w:val="00A579F2"/>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16F1"/>
    <w:rsid w:val="00AA3337"/>
    <w:rsid w:val="00AA3AE2"/>
    <w:rsid w:val="00AA4124"/>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3140"/>
    <w:rsid w:val="00B06F00"/>
    <w:rsid w:val="00B073D8"/>
    <w:rsid w:val="00B172B6"/>
    <w:rsid w:val="00B20AD0"/>
    <w:rsid w:val="00B24E92"/>
    <w:rsid w:val="00B27DFE"/>
    <w:rsid w:val="00B31CB1"/>
    <w:rsid w:val="00B34B86"/>
    <w:rsid w:val="00B42282"/>
    <w:rsid w:val="00B45FDE"/>
    <w:rsid w:val="00B468BA"/>
    <w:rsid w:val="00B55021"/>
    <w:rsid w:val="00B55F52"/>
    <w:rsid w:val="00B56DEC"/>
    <w:rsid w:val="00B5781A"/>
    <w:rsid w:val="00B57B41"/>
    <w:rsid w:val="00B62C5E"/>
    <w:rsid w:val="00B67F77"/>
    <w:rsid w:val="00B73EEE"/>
    <w:rsid w:val="00B76065"/>
    <w:rsid w:val="00B7650D"/>
    <w:rsid w:val="00B777C2"/>
    <w:rsid w:val="00B77D69"/>
    <w:rsid w:val="00B831BE"/>
    <w:rsid w:val="00B873C5"/>
    <w:rsid w:val="00B87D7D"/>
    <w:rsid w:val="00B909DB"/>
    <w:rsid w:val="00B92BA2"/>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139F"/>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2D42"/>
    <w:rsid w:val="00C13639"/>
    <w:rsid w:val="00C20761"/>
    <w:rsid w:val="00C260BA"/>
    <w:rsid w:val="00C3309A"/>
    <w:rsid w:val="00C349C2"/>
    <w:rsid w:val="00C356B5"/>
    <w:rsid w:val="00C44E33"/>
    <w:rsid w:val="00C465DE"/>
    <w:rsid w:val="00C47213"/>
    <w:rsid w:val="00C50410"/>
    <w:rsid w:val="00C50C36"/>
    <w:rsid w:val="00C51A5B"/>
    <w:rsid w:val="00C51F8C"/>
    <w:rsid w:val="00C5201E"/>
    <w:rsid w:val="00C5354D"/>
    <w:rsid w:val="00C538A2"/>
    <w:rsid w:val="00C55400"/>
    <w:rsid w:val="00C5784D"/>
    <w:rsid w:val="00C61995"/>
    <w:rsid w:val="00C62914"/>
    <w:rsid w:val="00C62B20"/>
    <w:rsid w:val="00C63DAA"/>
    <w:rsid w:val="00C65A85"/>
    <w:rsid w:val="00C66F35"/>
    <w:rsid w:val="00C75809"/>
    <w:rsid w:val="00C75F48"/>
    <w:rsid w:val="00C77AA7"/>
    <w:rsid w:val="00C82E16"/>
    <w:rsid w:val="00C851F8"/>
    <w:rsid w:val="00C874EE"/>
    <w:rsid w:val="00C87D71"/>
    <w:rsid w:val="00C90518"/>
    <w:rsid w:val="00C90CAE"/>
    <w:rsid w:val="00C925CE"/>
    <w:rsid w:val="00C92F67"/>
    <w:rsid w:val="00C9373E"/>
    <w:rsid w:val="00C95DA0"/>
    <w:rsid w:val="00CA16AD"/>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2B6A"/>
    <w:rsid w:val="00D64776"/>
    <w:rsid w:val="00D659D0"/>
    <w:rsid w:val="00D70114"/>
    <w:rsid w:val="00D70AC7"/>
    <w:rsid w:val="00D85E46"/>
    <w:rsid w:val="00D90DDE"/>
    <w:rsid w:val="00D92E4C"/>
    <w:rsid w:val="00D94F68"/>
    <w:rsid w:val="00D95A77"/>
    <w:rsid w:val="00DA2010"/>
    <w:rsid w:val="00DA407E"/>
    <w:rsid w:val="00DA6CDB"/>
    <w:rsid w:val="00DB0263"/>
    <w:rsid w:val="00DB0834"/>
    <w:rsid w:val="00DB5307"/>
    <w:rsid w:val="00DB573B"/>
    <w:rsid w:val="00DB6E6C"/>
    <w:rsid w:val="00DC4822"/>
    <w:rsid w:val="00DC5DFD"/>
    <w:rsid w:val="00DC76F1"/>
    <w:rsid w:val="00DC7730"/>
    <w:rsid w:val="00DC7CA5"/>
    <w:rsid w:val="00DD350E"/>
    <w:rsid w:val="00DE683C"/>
    <w:rsid w:val="00DF2336"/>
    <w:rsid w:val="00DF2555"/>
    <w:rsid w:val="00DF5919"/>
    <w:rsid w:val="00DF6671"/>
    <w:rsid w:val="00E01CCF"/>
    <w:rsid w:val="00E05563"/>
    <w:rsid w:val="00E1116A"/>
    <w:rsid w:val="00E11CB7"/>
    <w:rsid w:val="00E1625C"/>
    <w:rsid w:val="00E17EA6"/>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3473"/>
    <w:rsid w:val="00E65CD5"/>
    <w:rsid w:val="00E720C1"/>
    <w:rsid w:val="00E7396B"/>
    <w:rsid w:val="00E74EFF"/>
    <w:rsid w:val="00E75091"/>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128D0"/>
    <w:rsid w:val="00F249C1"/>
    <w:rsid w:val="00F25100"/>
    <w:rsid w:val="00F30AD7"/>
    <w:rsid w:val="00F33612"/>
    <w:rsid w:val="00F346AB"/>
    <w:rsid w:val="00F4006A"/>
    <w:rsid w:val="00F42ACF"/>
    <w:rsid w:val="00F43491"/>
    <w:rsid w:val="00F44CE6"/>
    <w:rsid w:val="00F46BF9"/>
    <w:rsid w:val="00F47920"/>
    <w:rsid w:val="00F60EC0"/>
    <w:rsid w:val="00F61340"/>
    <w:rsid w:val="00F62268"/>
    <w:rsid w:val="00F65765"/>
    <w:rsid w:val="00F80B22"/>
    <w:rsid w:val="00F8302E"/>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B97"/>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M4">
    <w:name w:val="toc 4"/>
    <w:basedOn w:val="Normal"/>
    <w:next w:val="Normal"/>
    <w:autoRedefine/>
    <w:uiPriority w:val="39"/>
    <w:rsid w:val="009E7F7A"/>
    <w:pPr>
      <w:tabs>
        <w:tab w:val="right" w:leader="dot" w:pos="9000"/>
      </w:tabs>
      <w:spacing w:line="240" w:lineRule="auto"/>
      <w:ind w:left="2400" w:hanging="840"/>
    </w:pPr>
  </w:style>
  <w:style w:type="paragraph" w:styleId="TM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uiPriority w:val="39"/>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 w:id="165833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7.xml"/><Relationship Id="rId26" Type="http://schemas.openxmlformats.org/officeDocument/2006/relationships/image" Target="media/image5.png"/><Relationship Id="rId39" Type="http://schemas.openxmlformats.org/officeDocument/2006/relationships/image" Target="media/image12.png"/><Relationship Id="rId21" Type="http://schemas.openxmlformats.org/officeDocument/2006/relationships/hyperlink" Target="http://code.google.com/p/armconsole/" TargetMode="External"/><Relationship Id="rId34" Type="http://schemas.openxmlformats.org/officeDocument/2006/relationships/image" Target="media/image9.wmf"/><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image" Target="media/image20.wmf"/><Relationship Id="rId55" Type="http://schemas.openxmlformats.org/officeDocument/2006/relationships/oleObject" Target="embeddings/oleObject11.bin"/><Relationship Id="rId63" Type="http://schemas.openxmlformats.org/officeDocument/2006/relationships/image" Target="media/image28.emf"/><Relationship Id="rId68" Type="http://schemas.openxmlformats.org/officeDocument/2006/relationships/image" Target="media/image32.emf"/><Relationship Id="rId76" Type="http://schemas.openxmlformats.org/officeDocument/2006/relationships/image" Target="media/image39.jpeg"/><Relationship Id="rId84" Type="http://schemas.openxmlformats.org/officeDocument/2006/relationships/image" Target="media/image47.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3.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3.png"/><Relationship Id="rId45" Type="http://schemas.openxmlformats.org/officeDocument/2006/relationships/image" Target="media/image17.wmf"/><Relationship Id="rId53" Type="http://schemas.openxmlformats.org/officeDocument/2006/relationships/oleObject" Target="embeddings/oleObject10.bin"/><Relationship Id="rId58" Type="http://schemas.openxmlformats.org/officeDocument/2006/relationships/image" Target="media/image24.emf"/><Relationship Id="rId66" Type="http://schemas.openxmlformats.org/officeDocument/2006/relationships/image" Target="media/image30.png"/><Relationship Id="rId74" Type="http://schemas.openxmlformats.org/officeDocument/2006/relationships/image" Target="media/image37.png"/><Relationship Id="rId79" Type="http://schemas.openxmlformats.org/officeDocument/2006/relationships/image" Target="media/image42.jpeg"/><Relationship Id="rId87" Type="http://schemas.openxmlformats.org/officeDocument/2006/relationships/header" Target="header13.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45.png"/><Relationship Id="rId19" Type="http://schemas.openxmlformats.org/officeDocument/2006/relationships/header" Target="header8.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thaieasyelec.net/" TargetMode="External"/><Relationship Id="rId22" Type="http://schemas.openxmlformats.org/officeDocument/2006/relationships/image" Target="media/image1.png"/><Relationship Id="rId27" Type="http://schemas.openxmlformats.org/officeDocument/2006/relationships/header" Target="header10.xml"/><Relationship Id="rId30" Type="http://schemas.openxmlformats.org/officeDocument/2006/relationships/image" Target="media/image7.w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eg"/><Relationship Id="rId69" Type="http://schemas.openxmlformats.org/officeDocument/2006/relationships/image" Target="media/image33.emf"/><Relationship Id="rId77" Type="http://schemas.openxmlformats.org/officeDocument/2006/relationships/image" Target="media/image40.jpe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image" Target="media/image48.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oleObject" Target="embeddings/oleObject7.bin"/><Relationship Id="rId59" Type="http://schemas.openxmlformats.org/officeDocument/2006/relationships/hyperlink" Target="http://www.circuitdb.com/show.php?cid=69" TargetMode="External"/><Relationship Id="rId67" Type="http://schemas.openxmlformats.org/officeDocument/2006/relationships/image" Target="media/image31.emf"/><Relationship Id="rId20" Type="http://schemas.openxmlformats.org/officeDocument/2006/relationships/header" Target="header9.xml"/><Relationship Id="rId41" Type="http://schemas.openxmlformats.org/officeDocument/2006/relationships/image" Target="media/image14.emf"/><Relationship Id="rId54" Type="http://schemas.openxmlformats.org/officeDocument/2006/relationships/image" Target="media/image22.wmf"/><Relationship Id="rId62" Type="http://schemas.openxmlformats.org/officeDocument/2006/relationships/image" Target="media/image27.emf"/><Relationship Id="rId70" Type="http://schemas.openxmlformats.org/officeDocument/2006/relationships/image" Target="media/image34.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16.e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header" Target="header11.xml"/><Relationship Id="rId73" Type="http://schemas.openxmlformats.org/officeDocument/2006/relationships/hyperlink" Target="http://code.google.com/p/armconsole/" TargetMode="External"/><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1F94CC-0698-48F4-9338-7332C3F75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1</TotalTime>
  <Pages>89</Pages>
  <Words>17127</Words>
  <Characters>94202</Characters>
  <Application>Microsoft Office Word</Application>
  <DocSecurity>0</DocSecurity>
  <Lines>785</Lines>
  <Paragraphs>2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111107</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78</cp:revision>
  <cp:lastPrinted>2007-03-19T17:49:00Z</cp:lastPrinted>
  <dcterms:created xsi:type="dcterms:W3CDTF">2010-07-30T15:06:00Z</dcterms:created>
  <dcterms:modified xsi:type="dcterms:W3CDTF">2010-08-05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